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61" w:type="dxa"/>
        <w:tblInd w:w="-72" w:type="dxa"/>
        <w:tblBorders>
          <w:bottom w:val="single" w:sz="4" w:space="0" w:color="auto"/>
        </w:tblBorders>
        <w:tblLook w:val="01E0" w:firstRow="1" w:lastRow="1" w:firstColumn="1" w:lastColumn="1" w:noHBand="0" w:noVBand="0"/>
      </w:tblPr>
      <w:tblGrid>
        <w:gridCol w:w="3780"/>
        <w:gridCol w:w="6181"/>
      </w:tblGrid>
      <w:tr w:rsidR="002126E7" w:rsidRPr="00107C4E" w:rsidTr="00CB401D">
        <w:trPr>
          <w:trHeight w:val="711"/>
        </w:trPr>
        <w:tc>
          <w:tcPr>
            <w:tcW w:w="3780" w:type="dxa"/>
          </w:tcPr>
          <w:p w:rsidR="002126E7" w:rsidRPr="00107C4E" w:rsidRDefault="002126E7" w:rsidP="00682BAF">
            <w:pPr>
              <w:spacing w:line="360" w:lineRule="auto"/>
              <w:jc w:val="center"/>
              <w:rPr>
                <w:b/>
                <w:sz w:val="26"/>
                <w:szCs w:val="26"/>
              </w:rPr>
            </w:pPr>
            <w:r w:rsidRPr="00107C4E">
              <w:rPr>
                <w:b/>
                <w:sz w:val="26"/>
                <w:szCs w:val="26"/>
              </w:rPr>
              <w:t>SỞ GIÁO DỤC VÀ ĐÀO TẠO</w:t>
            </w:r>
          </w:p>
          <w:p w:rsidR="002126E7" w:rsidRPr="00107C4E" w:rsidRDefault="004D267C" w:rsidP="00682BAF">
            <w:pPr>
              <w:spacing w:line="360" w:lineRule="auto"/>
              <w:jc w:val="center"/>
              <w:rPr>
                <w:b/>
                <w:sz w:val="26"/>
                <w:szCs w:val="26"/>
              </w:rPr>
            </w:pPr>
            <w:r>
              <w:rPr>
                <w:noProof/>
                <w:sz w:val="26"/>
                <w:szCs w:val="26"/>
              </w:rPr>
              <mc:AlternateContent>
                <mc:Choice Requires="wps">
                  <w:drawing>
                    <wp:anchor distT="0" distB="0" distL="114300" distR="114300" simplePos="0" relativeHeight="251639808" behindDoc="0" locked="0" layoutInCell="1" allowOverlap="1">
                      <wp:simplePos x="0" y="0"/>
                      <wp:positionH relativeFrom="column">
                        <wp:posOffset>695960</wp:posOffset>
                      </wp:positionH>
                      <wp:positionV relativeFrom="paragraph">
                        <wp:posOffset>200660</wp:posOffset>
                      </wp:positionV>
                      <wp:extent cx="800100" cy="0"/>
                      <wp:effectExtent l="10160" t="10160" r="8890" b="8890"/>
                      <wp:wrapNone/>
                      <wp:docPr id="204"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8pt,15.8pt" to="117.8pt,1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NzqgEgIAACoEAAAOAAAAZHJzL2Uyb0RvYy54bWysU8GO2yAQvVfqPyDuie2sm81acVaVnfSS tpF2+wEEcIyKAQGJE1X99w7EjrLtparqAx6YmcebecPy+dxJdOLWCa1KnE1TjLiimgl1KPG3181k gZHzRDEiteIlvnCHn1fv3y17U/CZbrVk3CIAUa7oTYlb702RJI62vCNuqg1X4Gy07YiHrT0kzJIe 0DuZzNJ0nvTaMmM15c7BaX114lXEbxpO/demcdwjWWLg5uNq47oPa7JakuJgiWkFHWiQf2DREaHg 0htUTTxBRyv+gOoEtdrpxk+p7hLdNILyWANUk6W/VfPSEsNjLdAcZ25tcv8Pln457SwSrMSzNMdI kQ5E2grFUfYYmtMbV0BMpXY2lEfP6sVsNf3ukNJVS9SBR5KvFwN5WchI3qSEjTNwxb7/rBnEkKPX sVPnxnYBEnqAzlGQy00QfvaIwuEihaaAbHR0JaQY84x1/hPXHQpGiSVwjrjktHU+8CDFGBKuUXoj pIxyS4X6Ej9kjx9igtNSsOAMYc4e9pW06ETCwMQvFgWe+zCrj4pFsJYTth5sT4S82nC5VAEPKgE6 g3WdiB9P6dN6sV7kk3w2X0/ytK4nHzdVPplvgFL9UFdVnf0M1LK8aAVjXAV243Rm+d+pP7yT61zd 5vPWhuQteuwXkB3/kXSUMqh3nYO9ZpedHSWGgYzBw+MJE3+/B/v+ia9+AQAA//8DAFBLAwQUAAYA CAAAACEArsacVd4AAAAJAQAADwAAAGRycy9kb3ducmV2LnhtbEyPQU/DMAyF70j8h8iTuLF0m6ig NJ1oBYcdQGJD2rhljddWNE5p0q379xjtACf72U/Pn9PlaFtxxN43jhTMphEIpNKZhioFH5uX23sQ PmgyunWECs7oYZldX6U6Me5E73hch0pwCPlEK6hD6BIpfVmj1X7qOiTeHVxvdWDZV9L0+sThtpXz KIql1Q3xhVp3WNRYfq0HqyD47e4tDKvvPM5fC9zkn8WzXCl1MxmfHkEEHMOfGX7xGR0yZtq7gYwX LevoIWargsWMKxvmiztu9peBzFL5/4PsBwAA//8DAFBLAQItABQABgAIAAAAIQC2gziS/gAAAOEB AAATAAAAAAAAAAAAAAAAAAAAAABbQ29udGVudF9UeXBlc10ueG1sUEsBAi0AFAAGAAgAAAAhADj9 If/WAAAAlAEAAAsAAAAAAAAAAAAAAAAALwEAAF9yZWxzLy5yZWxzUEsBAi0AFAAGAAgAAAAhAMw3 OqASAgAAKgQAAA4AAAAAAAAAAAAAAAAALgIAAGRycy9lMm9Eb2MueG1sUEsBAi0AFAAGAAgAAAAh AK7GnFXeAAAACQEAAA8AAAAAAAAAAAAAAAAAbAQAAGRycy9kb3ducmV2LnhtbFBLBQYAAAAABAAE APMAAAB3BQAAAAA= " strokeweight=".25pt"/>
                  </w:pict>
                </mc:Fallback>
              </mc:AlternateContent>
            </w:r>
            <w:r w:rsidR="00054D58" w:rsidRPr="00107C4E">
              <w:rPr>
                <w:b/>
                <w:sz w:val="26"/>
                <w:szCs w:val="26"/>
              </w:rPr>
              <w:t xml:space="preserve">TỈNH </w:t>
            </w:r>
            <w:r w:rsidR="002126E7" w:rsidRPr="00107C4E">
              <w:rPr>
                <w:b/>
                <w:sz w:val="26"/>
                <w:szCs w:val="26"/>
              </w:rPr>
              <w:t>QUẢNG NAM</w:t>
            </w:r>
          </w:p>
        </w:tc>
        <w:tc>
          <w:tcPr>
            <w:tcW w:w="6181" w:type="dxa"/>
          </w:tcPr>
          <w:p w:rsidR="00F8318E" w:rsidRPr="00107C4E" w:rsidRDefault="002126E7" w:rsidP="00682BAF">
            <w:pPr>
              <w:spacing w:line="360" w:lineRule="auto"/>
              <w:jc w:val="center"/>
              <w:rPr>
                <w:b/>
                <w:sz w:val="26"/>
                <w:szCs w:val="26"/>
              </w:rPr>
            </w:pPr>
            <w:r w:rsidRPr="00107C4E">
              <w:rPr>
                <w:b/>
                <w:sz w:val="26"/>
                <w:szCs w:val="26"/>
              </w:rPr>
              <w:t xml:space="preserve">KỲ THI </w:t>
            </w:r>
            <w:r w:rsidR="009B4140" w:rsidRPr="00107C4E">
              <w:rPr>
                <w:b/>
                <w:sz w:val="26"/>
                <w:szCs w:val="26"/>
              </w:rPr>
              <w:t>HỌC SINH</w:t>
            </w:r>
            <w:r w:rsidR="00B41C1D" w:rsidRPr="00107C4E">
              <w:rPr>
                <w:b/>
                <w:sz w:val="26"/>
                <w:szCs w:val="26"/>
              </w:rPr>
              <w:t xml:space="preserve"> GIỎI</w:t>
            </w:r>
            <w:r w:rsidR="009B4140" w:rsidRPr="00107C4E">
              <w:rPr>
                <w:b/>
                <w:sz w:val="26"/>
                <w:szCs w:val="26"/>
              </w:rPr>
              <w:t xml:space="preserve"> CẤP TỈNH </w:t>
            </w:r>
            <w:r w:rsidR="00F8318E" w:rsidRPr="00107C4E">
              <w:rPr>
                <w:b/>
                <w:sz w:val="26"/>
                <w:szCs w:val="26"/>
              </w:rPr>
              <w:t>THPT</w:t>
            </w:r>
            <w:r w:rsidR="00F823B2" w:rsidRPr="00107C4E">
              <w:rPr>
                <w:b/>
                <w:sz w:val="26"/>
                <w:szCs w:val="26"/>
              </w:rPr>
              <w:t xml:space="preserve"> ĐỢT 2</w:t>
            </w:r>
          </w:p>
          <w:p w:rsidR="002126E7" w:rsidRPr="00107C4E" w:rsidRDefault="004D267C" w:rsidP="00F823B2">
            <w:pPr>
              <w:spacing w:line="360" w:lineRule="auto"/>
              <w:jc w:val="center"/>
              <w:rPr>
                <w:b/>
                <w:sz w:val="26"/>
                <w:szCs w:val="26"/>
              </w:rPr>
            </w:pPr>
            <w:r>
              <w:rPr>
                <w:noProof/>
                <w:sz w:val="26"/>
                <w:szCs w:val="26"/>
              </w:rPr>
              <mc:AlternateContent>
                <mc:Choice Requires="wps">
                  <w:drawing>
                    <wp:anchor distT="0" distB="0" distL="114300" distR="114300" simplePos="0" relativeHeight="251640832" behindDoc="0" locked="0" layoutInCell="1" allowOverlap="1">
                      <wp:simplePos x="0" y="0"/>
                      <wp:positionH relativeFrom="column">
                        <wp:posOffset>1173480</wp:posOffset>
                      </wp:positionH>
                      <wp:positionV relativeFrom="paragraph">
                        <wp:posOffset>215265</wp:posOffset>
                      </wp:positionV>
                      <wp:extent cx="1440180" cy="0"/>
                      <wp:effectExtent l="11430" t="5715" r="5715" b="13335"/>
                      <wp:wrapNone/>
                      <wp:docPr id="203"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01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4pt,16.95pt" to="205.8pt,16.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snAFEwIAACsEAAAOAAAAZHJzL2Uyb0RvYy54bWysU8GO2jAQvVfqP1i+QxJIKRsRVlUCvdAu 0m4/wNgOserYlm0IqOq/d2wIYttLtdocnLFn5vnNvPHi8dRJdOTWCa1KnI1TjLiimgm1L/GPl/Vo jpHzRDEiteIlPnOHH5cfPyx6U/CJbrVk3CIAUa7oTYlb702RJI62vCNurA1X4Gy07YiHrd0nzJIe 0DuZTNJ0lvTaMmM15c7BaX1x4mXEbxpO/VPTOO6RLDFw83G1cd2FNVkuSLG3xLSCXmmQN7DoiFBw 6Q2qJp6ggxX/QHWCWu1048dUd4luGkF5rAGqydK/qnluieGxFmiOM7c2ufeDpd+PW4sEK/EknWKk SAcibYTiKJuH5vTGFRBTqa0N5dGTejYbTX86pHTVErXnkeTL2UBeFjKSVylh4wxcseu/aQYx5OB1 7NSpsV2AhB6gUxTkfBOEnzyicJjleZrNQTc6+BJSDInGOv+V6w4Fo8QSSEdgctw4H4iQYggJ9yi9 FlJGvaVCfYmn2edPMcFpKVhwhjBn97tKWnQkYWLiF6sCz32Y1QfFIljLCVtdbU+EvNhwuVQBD0oB OlfrMhK/HtKH1Xw1z0f5ZLYa5Wldj76sq3w0WwOlelpXVZ39DtSyvGgFY1wFdsN4Zvn/yX99KJfB ug3orQ3Ja/TYLyA7/CPpqGWQ7zIIO83OWztoDBMZg6+vJ4z8/R7s+ze+/AMAAP//AwBQSwMEFAAG AAgAAAAhAMfGAwHfAAAACQEAAA8AAABkcnMvZG93bnJldi54bWxMj8FOwzAQRO9I/IO1SNyoE1pF bYhTkQgOPYDUFqlwc+MliYjtEG/a8Pcs4gDH2RnNvM3Wk+3ECYfQeqcgnkUg0FXetK5W8LJ/vFmC CKSd0Z13qOALA6zzy4tMp8af3RZPO6oFl7iQagUNUZ9KGaoGrQ4z36Nj790PVhPLoZZm0Gcut528 jaJEWt06Xmh0j2WD1cdutAooHF6fadx8FknxVOK+eCsf5Eap66vp/g4E4UR/YfjBZ3TImenoR2eC 6FgvF4xOCubzFQgOLOI4AXH8Pcg8k/8/yL8BAAD//wMAUEsBAi0AFAAGAAgAAAAhALaDOJL+AAAA 4QEAABMAAAAAAAAAAAAAAAAAAAAAAFtDb250ZW50X1R5cGVzXS54bWxQSwECLQAUAAYACAAAACEA OP0h/9YAAACUAQAACwAAAAAAAAAAAAAAAAAvAQAAX3JlbHMvLnJlbHNQSwECLQAUAAYACAAAACEA i7JwBRMCAAArBAAADgAAAAAAAAAAAAAAAAAuAgAAZHJzL2Uyb0RvYy54bWxQSwECLQAUAAYACAAA ACEAx8YDAd8AAAAJAQAADwAAAAAAAAAAAAAAAABtBAAAZHJzL2Rvd25yZXYueG1sUEsFBgAAAAAE AAQA8wAAAHkFAAAAAA== " strokeweight=".25pt"/>
                  </w:pict>
                </mc:Fallback>
              </mc:AlternateContent>
            </w:r>
            <w:r w:rsidR="009B4140" w:rsidRPr="00107C4E">
              <w:rPr>
                <w:b/>
                <w:sz w:val="26"/>
                <w:szCs w:val="26"/>
              </w:rPr>
              <w:t xml:space="preserve"> NĂM H</w:t>
            </w:r>
            <w:r w:rsidR="002126E7" w:rsidRPr="00107C4E">
              <w:rPr>
                <w:b/>
                <w:sz w:val="26"/>
                <w:szCs w:val="26"/>
              </w:rPr>
              <w:t>ỌC 20</w:t>
            </w:r>
            <w:r w:rsidR="009C1ACE" w:rsidRPr="00107C4E">
              <w:rPr>
                <w:b/>
                <w:sz w:val="26"/>
                <w:szCs w:val="26"/>
              </w:rPr>
              <w:t>2</w:t>
            </w:r>
            <w:r w:rsidR="00CB401D" w:rsidRPr="00107C4E">
              <w:rPr>
                <w:b/>
                <w:sz w:val="26"/>
                <w:szCs w:val="26"/>
              </w:rPr>
              <w:t>2</w:t>
            </w:r>
            <w:r w:rsidR="002126E7" w:rsidRPr="00107C4E">
              <w:rPr>
                <w:b/>
                <w:sz w:val="26"/>
                <w:szCs w:val="26"/>
              </w:rPr>
              <w:t>-20</w:t>
            </w:r>
            <w:r w:rsidR="009C1ACE" w:rsidRPr="00107C4E">
              <w:rPr>
                <w:b/>
                <w:sz w:val="26"/>
                <w:szCs w:val="26"/>
              </w:rPr>
              <w:t>2</w:t>
            </w:r>
            <w:r w:rsidR="00CB401D" w:rsidRPr="00107C4E">
              <w:rPr>
                <w:b/>
                <w:sz w:val="26"/>
                <w:szCs w:val="26"/>
              </w:rPr>
              <w:t>3</w:t>
            </w:r>
            <w:r w:rsidR="009B4140" w:rsidRPr="00107C4E">
              <w:rPr>
                <w:b/>
                <w:sz w:val="26"/>
                <w:szCs w:val="26"/>
              </w:rPr>
              <w:t xml:space="preserve"> </w:t>
            </w:r>
          </w:p>
        </w:tc>
      </w:tr>
      <w:tr w:rsidR="002126E7" w:rsidRPr="00107C4E" w:rsidTr="00CB401D">
        <w:trPr>
          <w:trHeight w:val="853"/>
        </w:trPr>
        <w:tc>
          <w:tcPr>
            <w:tcW w:w="3780" w:type="dxa"/>
            <w:vAlign w:val="center"/>
          </w:tcPr>
          <w:tbl>
            <w:tblPr>
              <w:tblW w:w="0" w:type="auto"/>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tblGrid>
            <w:tr w:rsidR="002126E7" w:rsidRPr="00107C4E" w:rsidTr="00F509E5">
              <w:tc>
                <w:tcPr>
                  <w:tcW w:w="2700" w:type="dxa"/>
                  <w:vAlign w:val="center"/>
                </w:tcPr>
                <w:p w:rsidR="002126E7" w:rsidRPr="00107C4E" w:rsidRDefault="002126E7" w:rsidP="00682BAF">
                  <w:pPr>
                    <w:spacing w:line="360" w:lineRule="auto"/>
                    <w:jc w:val="center"/>
                    <w:rPr>
                      <w:b/>
                      <w:sz w:val="26"/>
                      <w:szCs w:val="26"/>
                    </w:rPr>
                  </w:pPr>
                  <w:r w:rsidRPr="00107C4E">
                    <w:rPr>
                      <w:b/>
                      <w:sz w:val="26"/>
                      <w:szCs w:val="26"/>
                    </w:rPr>
                    <w:t>ĐỀ CHÍNH THỨC</w:t>
                  </w:r>
                </w:p>
              </w:tc>
            </w:tr>
          </w:tbl>
          <w:p w:rsidR="00AA57FD" w:rsidRPr="00107C4E" w:rsidRDefault="00AA57FD" w:rsidP="00682BAF">
            <w:pPr>
              <w:spacing w:line="360" w:lineRule="auto"/>
              <w:jc w:val="center"/>
              <w:rPr>
                <w:sz w:val="6"/>
                <w:szCs w:val="26"/>
              </w:rPr>
            </w:pPr>
          </w:p>
          <w:p w:rsidR="00AA57FD" w:rsidRPr="00107C4E" w:rsidRDefault="00AA57FD" w:rsidP="00682BAF">
            <w:pPr>
              <w:spacing w:line="360" w:lineRule="auto"/>
              <w:jc w:val="center"/>
              <w:rPr>
                <w:i/>
                <w:sz w:val="26"/>
                <w:szCs w:val="26"/>
              </w:rPr>
            </w:pPr>
            <w:r w:rsidRPr="00107C4E">
              <w:rPr>
                <w:i/>
                <w:sz w:val="26"/>
                <w:szCs w:val="26"/>
              </w:rPr>
              <w:t>(Đề thi gồm có 0</w:t>
            </w:r>
            <w:r w:rsidR="00682BAF" w:rsidRPr="00107C4E">
              <w:rPr>
                <w:i/>
                <w:sz w:val="26"/>
                <w:szCs w:val="26"/>
              </w:rPr>
              <w:t>3</w:t>
            </w:r>
            <w:r w:rsidRPr="00107C4E">
              <w:rPr>
                <w:i/>
                <w:sz w:val="26"/>
                <w:szCs w:val="26"/>
              </w:rPr>
              <w:t xml:space="preserve"> trang) </w:t>
            </w:r>
            <w:r w:rsidR="00971C70" w:rsidRPr="00107C4E">
              <w:rPr>
                <w:i/>
                <w:sz w:val="26"/>
                <w:szCs w:val="26"/>
              </w:rPr>
              <w:t xml:space="preserve">  </w:t>
            </w:r>
          </w:p>
          <w:p w:rsidR="002126E7" w:rsidRPr="00107C4E" w:rsidRDefault="002126E7" w:rsidP="00682BAF">
            <w:pPr>
              <w:spacing w:line="360" w:lineRule="auto"/>
              <w:jc w:val="center"/>
              <w:rPr>
                <w:sz w:val="26"/>
                <w:szCs w:val="26"/>
              </w:rPr>
            </w:pPr>
          </w:p>
        </w:tc>
        <w:tc>
          <w:tcPr>
            <w:tcW w:w="6181" w:type="dxa"/>
            <w:tcMar>
              <w:right w:w="28" w:type="dxa"/>
            </w:tcMar>
          </w:tcPr>
          <w:p w:rsidR="002126E7" w:rsidRPr="00107C4E" w:rsidRDefault="002126E7" w:rsidP="00682BAF">
            <w:pPr>
              <w:tabs>
                <w:tab w:val="left" w:pos="403"/>
                <w:tab w:val="left" w:pos="1395"/>
              </w:tabs>
              <w:spacing w:line="360" w:lineRule="auto"/>
              <w:rPr>
                <w:b/>
                <w:sz w:val="26"/>
                <w:szCs w:val="26"/>
              </w:rPr>
            </w:pPr>
            <w:r w:rsidRPr="00107C4E">
              <w:rPr>
                <w:sz w:val="26"/>
                <w:szCs w:val="26"/>
              </w:rPr>
              <w:tab/>
            </w:r>
            <w:r w:rsidRPr="00107C4E">
              <w:rPr>
                <w:b/>
                <w:bCs/>
                <w:sz w:val="26"/>
                <w:szCs w:val="26"/>
              </w:rPr>
              <w:t>Môn thi:</w:t>
            </w:r>
            <w:r w:rsidR="00771F95" w:rsidRPr="00107C4E">
              <w:rPr>
                <w:sz w:val="26"/>
                <w:szCs w:val="26"/>
              </w:rPr>
              <w:t xml:space="preserve"> </w:t>
            </w:r>
            <w:r w:rsidR="0023799D" w:rsidRPr="00107C4E">
              <w:rPr>
                <w:b/>
                <w:sz w:val="26"/>
                <w:szCs w:val="26"/>
              </w:rPr>
              <w:t>VẬT LÍ 11</w:t>
            </w:r>
            <w:r w:rsidR="00632327">
              <w:rPr>
                <w:b/>
                <w:sz w:val="26"/>
                <w:szCs w:val="26"/>
              </w:rPr>
              <w:t xml:space="preserve"> </w:t>
            </w:r>
            <w:r w:rsidR="00FA153A">
              <w:rPr>
                <w:b/>
                <w:sz w:val="26"/>
                <w:szCs w:val="26"/>
              </w:rPr>
              <w:t>(</w:t>
            </w:r>
            <w:r w:rsidR="00632327">
              <w:rPr>
                <w:b/>
                <w:sz w:val="26"/>
                <w:szCs w:val="26"/>
              </w:rPr>
              <w:t>CHUYÊN</w:t>
            </w:r>
            <w:r w:rsidR="00FA153A">
              <w:rPr>
                <w:b/>
                <w:sz w:val="26"/>
                <w:szCs w:val="26"/>
              </w:rPr>
              <w:t>)</w:t>
            </w:r>
          </w:p>
          <w:p w:rsidR="002126E7" w:rsidRPr="00107C4E" w:rsidRDefault="002126E7" w:rsidP="00682BAF">
            <w:pPr>
              <w:tabs>
                <w:tab w:val="left" w:pos="403"/>
                <w:tab w:val="left" w:pos="1395"/>
              </w:tabs>
              <w:spacing w:line="360" w:lineRule="auto"/>
              <w:rPr>
                <w:i/>
                <w:sz w:val="26"/>
                <w:szCs w:val="26"/>
              </w:rPr>
            </w:pPr>
            <w:r w:rsidRPr="00107C4E">
              <w:rPr>
                <w:sz w:val="26"/>
                <w:szCs w:val="26"/>
              </w:rPr>
              <w:tab/>
            </w:r>
            <w:r w:rsidRPr="00107C4E">
              <w:rPr>
                <w:b/>
                <w:bCs/>
                <w:sz w:val="26"/>
                <w:szCs w:val="26"/>
              </w:rPr>
              <w:t>Thời gian:</w:t>
            </w:r>
            <w:r w:rsidR="00771F95" w:rsidRPr="00107C4E">
              <w:rPr>
                <w:b/>
                <w:sz w:val="26"/>
                <w:szCs w:val="26"/>
              </w:rPr>
              <w:t xml:space="preserve"> </w:t>
            </w:r>
            <w:r w:rsidRPr="00107C4E">
              <w:rPr>
                <w:b/>
                <w:bCs/>
                <w:sz w:val="26"/>
                <w:szCs w:val="26"/>
              </w:rPr>
              <w:t>1</w:t>
            </w:r>
            <w:r w:rsidR="009B4140" w:rsidRPr="00107C4E">
              <w:rPr>
                <w:b/>
                <w:bCs/>
                <w:sz w:val="26"/>
                <w:szCs w:val="26"/>
              </w:rPr>
              <w:t>8</w:t>
            </w:r>
            <w:r w:rsidRPr="00107C4E">
              <w:rPr>
                <w:b/>
                <w:bCs/>
                <w:sz w:val="26"/>
                <w:szCs w:val="26"/>
              </w:rPr>
              <w:t>0 phút</w:t>
            </w:r>
            <w:r w:rsidRPr="00107C4E">
              <w:rPr>
                <w:b/>
                <w:sz w:val="26"/>
                <w:szCs w:val="26"/>
              </w:rPr>
              <w:t xml:space="preserve"> </w:t>
            </w:r>
            <w:r w:rsidRPr="00107C4E">
              <w:rPr>
                <w:i/>
                <w:sz w:val="26"/>
                <w:szCs w:val="26"/>
              </w:rPr>
              <w:t>(không kể thời gian giao đề)</w:t>
            </w:r>
          </w:p>
          <w:p w:rsidR="002126E7" w:rsidRPr="00107C4E" w:rsidRDefault="00772BB7" w:rsidP="00682BAF">
            <w:pPr>
              <w:tabs>
                <w:tab w:val="left" w:pos="403"/>
                <w:tab w:val="left" w:pos="1899"/>
              </w:tabs>
              <w:spacing w:line="360" w:lineRule="auto"/>
              <w:rPr>
                <w:b/>
                <w:sz w:val="26"/>
                <w:szCs w:val="26"/>
              </w:rPr>
            </w:pPr>
            <w:r w:rsidRPr="00107C4E">
              <w:rPr>
                <w:sz w:val="26"/>
                <w:szCs w:val="26"/>
              </w:rPr>
              <w:tab/>
            </w:r>
            <w:r w:rsidR="00F823B2" w:rsidRPr="00107C4E">
              <w:rPr>
                <w:b/>
                <w:sz w:val="26"/>
                <w:szCs w:val="26"/>
              </w:rPr>
              <w:t xml:space="preserve">Ngày </w:t>
            </w:r>
            <w:r w:rsidR="00F823B2" w:rsidRPr="00107C4E">
              <w:rPr>
                <w:b/>
                <w:bCs/>
                <w:sz w:val="26"/>
                <w:szCs w:val="26"/>
              </w:rPr>
              <w:t xml:space="preserve">thi </w:t>
            </w:r>
            <w:r w:rsidR="002126E7" w:rsidRPr="00107C4E">
              <w:rPr>
                <w:b/>
                <w:bCs/>
                <w:sz w:val="26"/>
                <w:szCs w:val="26"/>
              </w:rPr>
              <w:t>:</w:t>
            </w:r>
            <w:r w:rsidR="00527802" w:rsidRPr="00107C4E">
              <w:rPr>
                <w:sz w:val="26"/>
                <w:szCs w:val="26"/>
              </w:rPr>
              <w:t xml:space="preserve"> </w:t>
            </w:r>
            <w:r w:rsidR="009B4140" w:rsidRPr="00107C4E">
              <w:rPr>
                <w:b/>
                <w:sz w:val="26"/>
                <w:szCs w:val="26"/>
              </w:rPr>
              <w:t>15</w:t>
            </w:r>
            <w:r w:rsidRPr="00107C4E">
              <w:rPr>
                <w:b/>
                <w:sz w:val="26"/>
                <w:szCs w:val="26"/>
              </w:rPr>
              <w:t>/</w:t>
            </w:r>
            <w:r w:rsidR="009B4140" w:rsidRPr="00107C4E">
              <w:rPr>
                <w:b/>
                <w:sz w:val="26"/>
                <w:szCs w:val="26"/>
              </w:rPr>
              <w:t>3</w:t>
            </w:r>
            <w:r w:rsidR="002126E7" w:rsidRPr="00107C4E">
              <w:rPr>
                <w:b/>
                <w:sz w:val="26"/>
                <w:szCs w:val="26"/>
              </w:rPr>
              <w:t>/20</w:t>
            </w:r>
            <w:r w:rsidR="0090423F" w:rsidRPr="00107C4E">
              <w:rPr>
                <w:b/>
                <w:sz w:val="26"/>
                <w:szCs w:val="26"/>
              </w:rPr>
              <w:t>2</w:t>
            </w:r>
            <w:r w:rsidR="009B4140" w:rsidRPr="00107C4E">
              <w:rPr>
                <w:b/>
                <w:sz w:val="26"/>
                <w:szCs w:val="26"/>
              </w:rPr>
              <w:t>3</w:t>
            </w:r>
          </w:p>
          <w:p w:rsidR="00653FFB" w:rsidRPr="00107C4E" w:rsidRDefault="00653FFB" w:rsidP="00682BAF">
            <w:pPr>
              <w:tabs>
                <w:tab w:val="left" w:pos="403"/>
                <w:tab w:val="left" w:pos="1899"/>
              </w:tabs>
              <w:spacing w:line="360" w:lineRule="auto"/>
              <w:rPr>
                <w:b/>
                <w:sz w:val="4"/>
                <w:szCs w:val="4"/>
              </w:rPr>
            </w:pPr>
          </w:p>
        </w:tc>
      </w:tr>
    </w:tbl>
    <w:p w:rsidR="008C3146" w:rsidRPr="00107C4E" w:rsidRDefault="008C3146" w:rsidP="00682BAF">
      <w:pPr>
        <w:spacing w:line="360" w:lineRule="auto"/>
        <w:jc w:val="both"/>
        <w:rPr>
          <w:sz w:val="14"/>
          <w:szCs w:val="26"/>
          <w:lang w:val="pt-BR"/>
        </w:rPr>
      </w:pPr>
    </w:p>
    <w:p w:rsidR="006D4865" w:rsidRPr="00107C4E" w:rsidRDefault="006D4865" w:rsidP="00682BAF">
      <w:pPr>
        <w:spacing w:line="360" w:lineRule="auto"/>
        <w:rPr>
          <w:b/>
          <w:sz w:val="26"/>
          <w:szCs w:val="26"/>
          <w:lang w:val="pt-BR"/>
        </w:rPr>
      </w:pPr>
    </w:p>
    <w:p w:rsidR="0023799D" w:rsidRPr="00107C4E" w:rsidRDefault="00057313" w:rsidP="00AD5B36">
      <w:pPr>
        <w:spacing w:line="360" w:lineRule="auto"/>
        <w:jc w:val="both"/>
        <w:rPr>
          <w:rFonts w:eastAsia="Calibri"/>
          <w:sz w:val="26"/>
          <w:szCs w:val="26"/>
        </w:rPr>
      </w:pPr>
      <w:r w:rsidRPr="00107C4E">
        <w:rPr>
          <w:b/>
          <w:sz w:val="26"/>
          <w:szCs w:val="26"/>
          <w:lang w:val="pt-BR"/>
        </w:rPr>
        <w:t>Câu 1</w:t>
      </w:r>
      <w:r w:rsidR="004A0D4C" w:rsidRPr="00107C4E">
        <w:rPr>
          <w:b/>
          <w:sz w:val="26"/>
          <w:szCs w:val="26"/>
          <w:lang w:val="pt-BR"/>
        </w:rPr>
        <w:t>.</w:t>
      </w:r>
      <w:r w:rsidRPr="00107C4E">
        <w:rPr>
          <w:b/>
          <w:sz w:val="26"/>
          <w:szCs w:val="26"/>
          <w:lang w:val="pt-BR"/>
        </w:rPr>
        <w:t xml:space="preserve"> (</w:t>
      </w:r>
      <w:r w:rsidR="0023799D" w:rsidRPr="00107C4E">
        <w:rPr>
          <w:b/>
          <w:sz w:val="26"/>
          <w:szCs w:val="26"/>
          <w:lang w:val="pt-BR"/>
        </w:rPr>
        <w:t>4</w:t>
      </w:r>
      <w:r w:rsidRPr="00107C4E">
        <w:rPr>
          <w:b/>
          <w:sz w:val="26"/>
          <w:szCs w:val="26"/>
          <w:lang w:val="pt-BR"/>
        </w:rPr>
        <w:t>,</w:t>
      </w:r>
      <w:r w:rsidR="006A6CDD" w:rsidRPr="00107C4E">
        <w:rPr>
          <w:b/>
          <w:sz w:val="26"/>
          <w:szCs w:val="26"/>
          <w:lang w:val="pt-BR"/>
        </w:rPr>
        <w:t>0</w:t>
      </w:r>
      <w:r w:rsidRPr="00107C4E">
        <w:rPr>
          <w:b/>
          <w:sz w:val="26"/>
          <w:szCs w:val="26"/>
          <w:lang w:val="pt-BR"/>
        </w:rPr>
        <w:t xml:space="preserve"> điểm)</w:t>
      </w:r>
      <w:r w:rsidR="0023799D" w:rsidRPr="00107C4E">
        <w:rPr>
          <w:b/>
          <w:sz w:val="26"/>
          <w:szCs w:val="26"/>
          <w:lang w:val="pt-BR"/>
        </w:rPr>
        <w:t xml:space="preserve"> </w:t>
      </w:r>
      <w:r w:rsidR="0023799D" w:rsidRPr="00107C4E">
        <w:rPr>
          <w:rFonts w:eastAsia="Calibri"/>
          <w:sz w:val="26"/>
          <w:szCs w:val="26"/>
        </w:rPr>
        <w:t>Hai đoạn dây dẫn được uốn thành hai cung tròn mảnh có bán kính R, góc ở tâm lần lượt là 2</w:t>
      </w:r>
      <w:r w:rsidR="0023799D" w:rsidRPr="00107C4E">
        <w:rPr>
          <w:rFonts w:eastAsia="Calibri"/>
          <w:position w:val="-12"/>
          <w:sz w:val="26"/>
          <w:szCs w:val="26"/>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pt">
            <v:imagedata r:id="rId9" o:title=""/>
          </v:shape>
        </w:object>
      </w:r>
      <w:r w:rsidR="0023799D" w:rsidRPr="00107C4E">
        <w:rPr>
          <w:rFonts w:eastAsia="Calibri"/>
          <w:sz w:val="26"/>
          <w:szCs w:val="26"/>
        </w:rPr>
        <w:t>và  2</w:t>
      </w:r>
      <w:r w:rsidR="0023799D" w:rsidRPr="00107C4E">
        <w:rPr>
          <w:rFonts w:eastAsia="Calibri"/>
          <w:position w:val="-12"/>
          <w:sz w:val="26"/>
          <w:szCs w:val="26"/>
        </w:rPr>
        <w:object w:dxaOrig="300" w:dyaOrig="360">
          <v:shape id="_x0000_i1026" type="#_x0000_t75" style="width:15pt;height:18pt">
            <v:imagedata r:id="rId10" o:title=""/>
          </v:shape>
        </w:object>
      </w:r>
      <w:r w:rsidR="0023799D" w:rsidRPr="00107C4E">
        <w:rPr>
          <w:rFonts w:eastAsia="Calibri"/>
          <w:sz w:val="26"/>
          <w:szCs w:val="26"/>
        </w:rPr>
        <w:t>= 2</w:t>
      </w:r>
      <w:r w:rsidR="0023799D" w:rsidRPr="00107C4E">
        <w:rPr>
          <w:rFonts w:eastAsia="Calibri"/>
          <w:position w:val="-6"/>
          <w:sz w:val="26"/>
          <w:szCs w:val="26"/>
        </w:rPr>
        <w:object w:dxaOrig="220" w:dyaOrig="220">
          <v:shape id="_x0000_i1027" type="#_x0000_t75" style="width:11.25pt;height:11.25pt">
            <v:imagedata r:id="rId11" o:title=""/>
          </v:shape>
        </w:object>
      </w:r>
      <w:r w:rsidR="0023799D" w:rsidRPr="00107C4E">
        <w:rPr>
          <w:rFonts w:eastAsia="Calibri"/>
          <w:sz w:val="26"/>
          <w:szCs w:val="26"/>
        </w:rPr>
        <w:t>- 2</w:t>
      </w:r>
      <w:r w:rsidR="0023799D" w:rsidRPr="00107C4E">
        <w:rPr>
          <w:rFonts w:eastAsia="Calibri"/>
          <w:position w:val="-12"/>
          <w:sz w:val="26"/>
          <w:szCs w:val="26"/>
        </w:rPr>
        <w:object w:dxaOrig="279" w:dyaOrig="360">
          <v:shape id="_x0000_i1028" type="#_x0000_t75" style="width:13.5pt;height:18pt">
            <v:imagedata r:id="rId9" o:title=""/>
          </v:shape>
        </w:object>
      </w:r>
      <w:r w:rsidR="0023799D" w:rsidRPr="00107C4E">
        <w:rPr>
          <w:rFonts w:eastAsia="Calibri"/>
          <w:sz w:val="26"/>
          <w:szCs w:val="26"/>
        </w:rPr>
        <w:t xml:space="preserve">. Hai cung tròn tích điện đều với mật độ điện tích dài lần lượt là </w:t>
      </w:r>
      <w:r w:rsidR="0023799D" w:rsidRPr="00107C4E">
        <w:rPr>
          <w:rFonts w:eastAsia="Calibri"/>
          <w:position w:val="-12"/>
          <w:sz w:val="26"/>
          <w:szCs w:val="26"/>
        </w:rPr>
        <w:object w:dxaOrig="240" w:dyaOrig="360">
          <v:shape id="_x0000_i1029" type="#_x0000_t75" style="width:12pt;height:18pt">
            <v:imagedata r:id="rId12" o:title=""/>
          </v:shape>
        </w:object>
      </w:r>
      <w:r w:rsidR="0023799D" w:rsidRPr="00107C4E">
        <w:rPr>
          <w:rFonts w:eastAsia="Calibri"/>
          <w:sz w:val="26"/>
          <w:szCs w:val="26"/>
        </w:rPr>
        <w:t xml:space="preserve">&gt; 0; </w:t>
      </w:r>
      <w:r w:rsidR="0023799D" w:rsidRPr="00107C4E">
        <w:rPr>
          <w:rFonts w:eastAsia="Calibri"/>
          <w:position w:val="-12"/>
          <w:sz w:val="26"/>
          <w:szCs w:val="26"/>
        </w:rPr>
        <w:object w:dxaOrig="279" w:dyaOrig="360">
          <v:shape id="_x0000_i1030" type="#_x0000_t75" style="width:13.5pt;height:18pt">
            <v:imagedata r:id="rId13" o:title=""/>
          </v:shape>
        </w:object>
      </w:r>
      <w:r w:rsidR="0023799D" w:rsidRPr="00107C4E">
        <w:rPr>
          <w:rFonts w:eastAsia="Calibri"/>
          <w:sz w:val="26"/>
          <w:szCs w:val="26"/>
        </w:rPr>
        <w:t xml:space="preserve">&gt; 0. Ghép hai cung tròn nói trên lại với nhau thành vòng dây tròn kín rồi đặt </w:t>
      </w:r>
      <w:r w:rsidR="00FC6DF6" w:rsidRPr="00107C4E">
        <w:rPr>
          <w:rFonts w:eastAsia="Calibri"/>
          <w:sz w:val="26"/>
          <w:szCs w:val="26"/>
        </w:rPr>
        <w:t xml:space="preserve">vòng dây </w:t>
      </w:r>
      <w:r w:rsidR="0023799D" w:rsidRPr="00107C4E">
        <w:rPr>
          <w:rFonts w:eastAsia="Calibri"/>
          <w:sz w:val="26"/>
          <w:szCs w:val="26"/>
        </w:rPr>
        <w:t xml:space="preserve">trong điện trường đều </w:t>
      </w:r>
      <w:r w:rsidR="0023799D" w:rsidRPr="00107C4E">
        <w:rPr>
          <w:rFonts w:eastAsia="Calibri"/>
          <w:position w:val="-12"/>
          <w:sz w:val="26"/>
          <w:szCs w:val="26"/>
        </w:rPr>
        <w:object w:dxaOrig="340" w:dyaOrig="400">
          <v:shape id="_x0000_i1031" type="#_x0000_t75" style="width:17.25pt;height:20.25pt">
            <v:imagedata r:id="rId14" o:title=""/>
          </v:shape>
        </w:object>
      </w:r>
      <w:r w:rsidR="0023799D" w:rsidRPr="00107C4E">
        <w:rPr>
          <w:rFonts w:eastAsia="Calibri"/>
          <w:sz w:val="26"/>
          <w:szCs w:val="26"/>
        </w:rPr>
        <w:t>vuông góc với đường kính</w:t>
      </w:r>
      <w:r w:rsidR="00827A49" w:rsidRPr="00107C4E">
        <w:rPr>
          <w:rFonts w:eastAsia="Calibri"/>
          <w:sz w:val="26"/>
          <w:szCs w:val="26"/>
        </w:rPr>
        <w:t xml:space="preserve"> </w:t>
      </w:r>
      <w:r w:rsidR="008A758B" w:rsidRPr="00107C4E">
        <w:rPr>
          <w:rFonts w:eastAsia="Calibri"/>
          <w:sz w:val="26"/>
          <w:szCs w:val="26"/>
        </w:rPr>
        <w:t xml:space="preserve">AB </w:t>
      </w:r>
      <w:r w:rsidR="0023799D" w:rsidRPr="00107C4E">
        <w:rPr>
          <w:rFonts w:eastAsia="Calibri"/>
          <w:sz w:val="26"/>
          <w:szCs w:val="26"/>
        </w:rPr>
        <w:t xml:space="preserve">nằm ngang như </w:t>
      </w:r>
      <w:r w:rsidR="00632327">
        <w:rPr>
          <w:rFonts w:eastAsia="Calibri"/>
          <w:sz w:val="26"/>
          <w:szCs w:val="26"/>
        </w:rPr>
        <w:t xml:space="preserve">hình </w:t>
      </w:r>
      <w:r w:rsidR="00827A49" w:rsidRPr="00107C4E">
        <w:rPr>
          <w:rFonts w:eastAsia="Calibri"/>
          <w:sz w:val="26"/>
          <w:szCs w:val="26"/>
        </w:rPr>
        <w:t>vẽ (</w:t>
      </w:r>
      <w:r w:rsidR="00AD5B36">
        <w:rPr>
          <w:rFonts w:eastAsia="Calibri"/>
          <w:sz w:val="26"/>
          <w:szCs w:val="26"/>
        </w:rPr>
        <w:t>H</w:t>
      </w:r>
      <w:r w:rsidR="0023799D" w:rsidRPr="00107C4E">
        <w:rPr>
          <w:rFonts w:eastAsia="Calibri"/>
          <w:sz w:val="26"/>
          <w:szCs w:val="26"/>
        </w:rPr>
        <w:t>ình 1</w:t>
      </w:r>
      <w:r w:rsidR="00827A49" w:rsidRPr="00107C4E">
        <w:rPr>
          <w:rFonts w:eastAsia="Calibri"/>
          <w:sz w:val="26"/>
          <w:szCs w:val="26"/>
        </w:rPr>
        <w:t>)</w:t>
      </w:r>
      <w:r w:rsidR="0023799D" w:rsidRPr="00107C4E">
        <w:rPr>
          <w:rFonts w:eastAsia="Calibri"/>
          <w:sz w:val="26"/>
          <w:szCs w:val="26"/>
        </w:rPr>
        <w:t>. Bỏ qua ảnh hưởng của điện trường đến sự phân bố điện tích trên các cung tròn và giả sử không có sự phân bố lại điện tích sau khi ghép chúng lại với nhau. Tính cường độ điện trường  (theo</w:t>
      </w:r>
      <w:r w:rsidR="0023799D" w:rsidRPr="00107C4E">
        <w:rPr>
          <w:rFonts w:eastAsia="Calibri"/>
          <w:position w:val="-12"/>
          <w:sz w:val="26"/>
          <w:szCs w:val="26"/>
        </w:rPr>
        <w:object w:dxaOrig="279" w:dyaOrig="360">
          <v:shape id="_x0000_i1032" type="#_x0000_t75" style="width:13.5pt;height:18pt">
            <v:imagedata r:id="rId9" o:title=""/>
          </v:shape>
        </w:object>
      </w:r>
      <w:r w:rsidR="0023799D" w:rsidRPr="00107C4E">
        <w:rPr>
          <w:rFonts w:eastAsia="Calibri"/>
          <w:sz w:val="26"/>
          <w:szCs w:val="26"/>
        </w:rPr>
        <w:t xml:space="preserve">, R, </w:t>
      </w:r>
      <w:r w:rsidR="0023799D" w:rsidRPr="00107C4E">
        <w:rPr>
          <w:rFonts w:eastAsia="Calibri"/>
          <w:position w:val="-12"/>
          <w:sz w:val="26"/>
          <w:szCs w:val="26"/>
        </w:rPr>
        <w:object w:dxaOrig="240" w:dyaOrig="360">
          <v:shape id="_x0000_i1033" type="#_x0000_t75" style="width:12pt;height:18pt">
            <v:imagedata r:id="rId12" o:title=""/>
          </v:shape>
        </w:object>
      </w:r>
      <w:r w:rsidR="0023799D" w:rsidRPr="00107C4E">
        <w:rPr>
          <w:rFonts w:eastAsia="Calibri"/>
          <w:sz w:val="26"/>
          <w:szCs w:val="26"/>
        </w:rPr>
        <w:t xml:space="preserve">, </w:t>
      </w:r>
      <w:r w:rsidR="0023799D" w:rsidRPr="00107C4E">
        <w:rPr>
          <w:rFonts w:eastAsia="Calibri"/>
          <w:position w:val="-12"/>
          <w:sz w:val="26"/>
          <w:szCs w:val="26"/>
        </w:rPr>
        <w:object w:dxaOrig="279" w:dyaOrig="360">
          <v:shape id="_x0000_i1034" type="#_x0000_t75" style="width:13.5pt;height:18pt">
            <v:imagedata r:id="rId13" o:title=""/>
          </v:shape>
        </w:object>
      </w:r>
      <w:r w:rsidR="0023799D" w:rsidRPr="00107C4E">
        <w:rPr>
          <w:rFonts w:eastAsia="Calibri"/>
          <w:sz w:val="26"/>
          <w:szCs w:val="26"/>
        </w:rPr>
        <w:t xml:space="preserve"> và</w:t>
      </w:r>
      <w:r w:rsidR="00B60287" w:rsidRPr="00107C4E">
        <w:rPr>
          <w:rFonts w:eastAsia="Calibri"/>
          <w:sz w:val="26"/>
          <w:szCs w:val="26"/>
        </w:rPr>
        <w:t xml:space="preserve"> E</w:t>
      </w:r>
      <w:r w:rsidR="00B60287" w:rsidRPr="00107C4E">
        <w:rPr>
          <w:rFonts w:eastAsia="Calibri"/>
          <w:sz w:val="26"/>
          <w:szCs w:val="26"/>
          <w:vertAlign w:val="subscript"/>
        </w:rPr>
        <w:t>0</w:t>
      </w:r>
      <w:r w:rsidR="0023799D" w:rsidRPr="00107C4E">
        <w:rPr>
          <w:rFonts w:eastAsia="Calibri"/>
          <w:sz w:val="26"/>
          <w:szCs w:val="26"/>
        </w:rPr>
        <w:t>) tại tâm O của vòng dây.</w:t>
      </w:r>
    </w:p>
    <w:p w:rsidR="0023799D" w:rsidRPr="00107C4E" w:rsidRDefault="004D267C" w:rsidP="00682BAF">
      <w:pPr>
        <w:spacing w:after="200" w:line="360" w:lineRule="auto"/>
        <w:rPr>
          <w:rFonts w:eastAsia="Calibri"/>
          <w:sz w:val="26"/>
          <w:szCs w:val="26"/>
        </w:rPr>
      </w:pPr>
      <w:r>
        <w:rPr>
          <w:rFonts w:eastAsia="Calibri"/>
          <w:noProof/>
          <w:sz w:val="26"/>
          <w:szCs w:val="26"/>
        </w:rPr>
        <mc:AlternateContent>
          <mc:Choice Requires="wps">
            <w:drawing>
              <wp:anchor distT="0" distB="0" distL="114300" distR="114300" simplePos="0" relativeHeight="251671552" behindDoc="0" locked="0" layoutInCell="1" allowOverlap="1">
                <wp:simplePos x="0" y="0"/>
                <wp:positionH relativeFrom="column">
                  <wp:posOffset>2095500</wp:posOffset>
                </wp:positionH>
                <wp:positionV relativeFrom="paragraph">
                  <wp:posOffset>271780</wp:posOffset>
                </wp:positionV>
                <wp:extent cx="287655" cy="227965"/>
                <wp:effectExtent l="0" t="0" r="0" b="0"/>
                <wp:wrapNone/>
                <wp:docPr id="202" name="Text Box 7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227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0CB2" w:rsidRPr="008A758B" w:rsidRDefault="00F40CB2" w:rsidP="00F40CB2">
                            <w:pPr>
                              <w:rPr>
                                <w:vertAlign w:val="subscript"/>
                              </w:rPr>
                            </w:pPr>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23" o:spid="_x0000_s1026" type="#_x0000_t202" style="position:absolute;margin-left:165pt;margin-top:21.4pt;width:22.65pt;height:17.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gxFhQIAABIFAAAOAAAAZHJzL2Uyb0RvYy54bWysVNuO2yAQfa/Uf0C8Z32pncRWnNUm21SV thdptx9AAMeoGFwgsbdV/70DTrLZXqSqqh8wMMNhZs4ZFtdDK9GBGyu0qnByFWPEFdVMqF2FPz1s JnOMrCOKEakVr/Ajt/h6+fLFou9KnupGS8YNAhBly76rcONcV0aRpQ1vib3SHVdgrLVpiYOl2UXM kB7QWxmlcTyNem1YZzTl1sLu7WjEy4Bf15y6D3VtuUOywhCbC6MJ49aP0XJByp0hXSPoMQzyD1G0 RCi49Ax1SxxBeyN+gWoFNdrq2l1R3Ua6rgXlIQfIJol/yua+IR0PuUBxbHcuk/1/sPT94aNBglU4 jVOMFGmBpAc+OLTSA5qlr3yF+s6W4HjfgasbwABMh2xtd6fpZ4uUXjdE7fiNMbpvOGEQYeJPRhdH RxzrQbb9O83gIrJ3OgANtWl9+aAgCNCBqcczOz4YCpvpfDbNc4womNJ0VkzzcAMpT4c7Y90brlvk JxU2QH4AJ4c763wwpDy5+LusloJthJRhYXbbtTToQEAom/Ad0Z+5SeWdlfbHRsRxB2KEO7zNRxuI /1YkaRav0mKymc5nk2yT5ZNiFs8ncVKsimmcFdnt5rsPMMnKRjDG1Z1Q/CTCJPs7ko/tMMonyBD1 FS7yNB8Z+mOScfh+l2QrHPSkFG2F52cnUnpeXysGaZPSESHHefQ8/FBlqMHpH6oSVOCJHyXghu0A KF4aW80eQQ9GA19AOjwkMGm0+YpRD01ZYftlTwzHSL5VoKkiyTLfxWGR5bMUFubSsr20EEUBqsIO o3G6dmPn7zsjdg3cNKpY6RvQYS2CRp6iOqoXGi8kc3wkfGdfroPX01O2/AEAAP//AwBQSwMEFAAG AAgAAAAhAPw6c6/eAAAACQEAAA8AAABkcnMvZG93bnJldi54bWxMj0FOwzAQRfdI3MEaJDaIOjRt XdI4FSCB2Lb0AJN4mkSNx1HsNuntMSu6HM3X/+/l28l24kKDbx1reJklIIgrZ1quNRx+Pp/XIHxA Ntg5Jg1X8rAt7u9yzIwbeUeXfahFLGGfoYYmhD6T0lcNWfQz1xPH39ENFkM8h1qaAcdYbjs5T5KV tNhyXGiwp4+GqtP+bDUcv8en5etYfoWD2i1W79iq0l21fnyY3jYgAk3hPwx/+BEdishUujMbLzoN aZpEl6BhMY8KMZCqZQqi1KDWCmSRy1uD4hcAAP//AwBQSwECLQAUAAYACAAAACEAtoM4kv4AAADh AQAAEwAAAAAAAAAAAAAAAAAAAAAAW0NvbnRlbnRfVHlwZXNdLnhtbFBLAQItABQABgAIAAAAIQA4 /SH/1gAAAJQBAAALAAAAAAAAAAAAAAAAAC8BAABfcmVscy8ucmVsc1BLAQItABQABgAIAAAAIQA/ 3gxFhQIAABIFAAAOAAAAAAAAAAAAAAAAAC4CAABkcnMvZTJvRG9jLnhtbFBLAQItABQABgAIAAAA IQD8OnOv3gAAAAkBAAAPAAAAAAAAAAAAAAAAAN8EAABkcnMvZG93bnJldi54bWxQSwUGAAAAAAQA BADzAAAA6gUAAAAA " stroked="f">
                <v:textbox>
                  <w:txbxContent>
                    <w:p w:rsidR="00F40CB2" w:rsidRPr="008A758B" w:rsidRDefault="00F40CB2" w:rsidP="00F40CB2">
                      <w:pPr>
                        <w:rPr>
                          <w:vertAlign w:val="subscript"/>
                        </w:rPr>
                      </w:pPr>
                      <w:r>
                        <w:t>R</w:t>
                      </w:r>
                    </w:p>
                  </w:txbxContent>
                </v:textbox>
              </v:shape>
            </w:pict>
          </mc:Fallback>
        </mc:AlternateContent>
      </w:r>
      <w:r>
        <w:rPr>
          <w:rFonts w:eastAsia="Calibri"/>
          <w:noProof/>
          <w:sz w:val="26"/>
          <w:szCs w:val="26"/>
        </w:rPr>
        <mc:AlternateContent>
          <mc:Choice Requires="wps">
            <w:drawing>
              <wp:anchor distT="0" distB="0" distL="114300" distR="114300" simplePos="0" relativeHeight="251668480" behindDoc="0" locked="0" layoutInCell="1" allowOverlap="1">
                <wp:simplePos x="0" y="0"/>
                <wp:positionH relativeFrom="column">
                  <wp:posOffset>1883410</wp:posOffset>
                </wp:positionH>
                <wp:positionV relativeFrom="paragraph">
                  <wp:posOffset>303530</wp:posOffset>
                </wp:positionV>
                <wp:extent cx="592455" cy="687070"/>
                <wp:effectExtent l="6985" t="8255" r="10160" b="9525"/>
                <wp:wrapNone/>
                <wp:docPr id="201" name="AutoShape 7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2455" cy="68707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15" o:spid="_x0000_s1026" type="#_x0000_t32" style="position:absolute;margin-left:148.3pt;margin-top:23.9pt;width:46.65pt;height:54.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ARXrMgIAAFsEAAAOAAAAZHJzL2Uyb0RvYy54bWysVE2PmzAQvVfqf7B8zwIp5AOFrFaQ9LLt RtrtD3BsA1bBtmwnJKr63zs2SZRtL1VVDmaMZ968mXlm9XjqO3TkxgolC5w8xBhxSRUTsinwt7ft ZIGRdUQy0inJC3zmFj+uP35YDTrnU9WqjnGDAETafNAFbp3TeRRZ2vKe2AeluYTDWpmeONiaJmKG DIDed9E0jmfRoAzTRlFuLXytxkO8Dvh1zal7qWvLHeoKDNxcWE1Y936N1iuSN4boVtALDfIPLHoi JCS9QVXEEXQw4g+oXlCjrKrdA1V9pOpaUB5qgGqS+LdqXluieagFmmP1rU32/8HSr8edQYIVGPJj JEkPQ3o6OBVyo3mS+RYN2ubgWcqd8UXSk3zVz4p+t0iqsiWy4cH97awhOvER0bsQv7EaEu2HL4qB D4EMoV+n2vQeEjqBTmEs59tY+MkhCh+z5TTNMowoHM0W83gexhaR/BqsjXWfueqRNwpsnSGiaV2p pAQBKJOEVOT4bJ2nRvJrgM8s1VZ0XdBBJ9FQ4GU2zUKAVZ1g/tC7WdPsy86gI/FKCk+oE07u3Txy RWw7+jGwRokZdZAsJGk5YZuL7YjoRhtIddLngaKB5sUaJfRjGS83i80inaTT2WaSxlU1edqW6WS2 TeZZ9akqyyr56Sknad4Kxrj0rK9yTtK/k8vlYo1CvAn61p7oPXroI5C9vgPpMHU/6FEye8XOO3NV Ayg4OF9um78i93uw7/8J618AAAD//wMAUEsDBBQABgAIAAAAIQCqdMHF4AAAAAoBAAAPAAAAZHJz L2Rvd25yZXYueG1sTI/LTsMwEEX3SPyDNUjsqEMAtwlxKgRCiMeCpohu3XgaR8R2ZLtt+HuGFSxH c3TuvdVysgM7YIi9dxIuZxkwdK3XveskfKwfLxbAYlJOq8E7lPCNEZb16UmlSu2PboWHJnWMJC6W SoJJaSw5j61Bq+LMj+jot/PBqkRn6LgO6khyO/A8ywS3qneUYNSI9wbbr2ZvJVy/75qweX7jrw/i JQ9P5nNj5lbK87Pp7hZYwin9wfBbn6pDTZ22fu90ZIOEvBCCUJLNaQIBV4uiALYl8kZkwOuK/59Q /wAAAP//AwBQSwECLQAUAAYACAAAACEAtoM4kv4AAADhAQAAEwAAAAAAAAAAAAAAAAAAAAAAW0Nv bnRlbnRfVHlwZXNdLnhtbFBLAQItABQABgAIAAAAIQA4/SH/1gAAAJQBAAALAAAAAAAAAAAAAAAA AC8BAABfcmVscy8ucmVsc1BLAQItABQABgAIAAAAIQAqARXrMgIAAFsEAAAOAAAAAAAAAAAAAAAA AC4CAABkcnMvZTJvRG9jLnhtbFBLAQItABQABgAIAAAAIQCqdMHF4AAAAAoBAAAPAAAAAAAAAAAA AAAAAIwEAABkcnMvZG93bnJldi54bWxQSwUGAAAAAAQABADzAAAAmQUAAAAA ">
                <v:stroke dashstyle="dash"/>
              </v:shape>
            </w:pict>
          </mc:Fallback>
        </mc:AlternateContent>
      </w:r>
      <w:r>
        <w:rPr>
          <w:rFonts w:eastAsia="Calibri"/>
          <w:noProof/>
          <w:sz w:val="26"/>
          <w:szCs w:val="26"/>
        </w:rPr>
        <mc:AlternateContent>
          <mc:Choice Requires="wps">
            <w:drawing>
              <wp:anchor distT="0" distB="0" distL="114300" distR="114300" simplePos="0" relativeHeight="251666432" behindDoc="0" locked="0" layoutInCell="1" allowOverlap="1">
                <wp:simplePos x="0" y="0"/>
                <wp:positionH relativeFrom="column">
                  <wp:posOffset>1524635</wp:posOffset>
                </wp:positionH>
                <wp:positionV relativeFrom="paragraph">
                  <wp:posOffset>309880</wp:posOffset>
                </wp:positionV>
                <wp:extent cx="566420" cy="1432560"/>
                <wp:effectExtent l="29210" t="24130" r="0" b="19685"/>
                <wp:wrapNone/>
                <wp:docPr id="200" name="Arc 7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1506579" flipH="1">
                          <a:off x="0" y="0"/>
                          <a:ext cx="566420" cy="1432560"/>
                        </a:xfrm>
                        <a:custGeom>
                          <a:avLst/>
                          <a:gdLst>
                            <a:gd name="G0" fmla="+- 0 0 0"/>
                            <a:gd name="G1" fmla="+- 20380 0 0"/>
                            <a:gd name="G2" fmla="+- 21600 0 0"/>
                            <a:gd name="T0" fmla="*/ 7157 w 21600"/>
                            <a:gd name="T1" fmla="*/ 0 h 39959"/>
                            <a:gd name="T2" fmla="*/ 9122 w 21600"/>
                            <a:gd name="T3" fmla="*/ 39959 h 39959"/>
                            <a:gd name="T4" fmla="*/ 0 w 21600"/>
                            <a:gd name="T5" fmla="*/ 20380 h 39959"/>
                          </a:gdLst>
                          <a:ahLst/>
                          <a:cxnLst>
                            <a:cxn ang="0">
                              <a:pos x="T0" y="T1"/>
                            </a:cxn>
                            <a:cxn ang="0">
                              <a:pos x="T2" y="T3"/>
                            </a:cxn>
                            <a:cxn ang="0">
                              <a:pos x="T4" y="T5"/>
                            </a:cxn>
                          </a:cxnLst>
                          <a:rect l="0" t="0" r="r" b="b"/>
                          <a:pathLst>
                            <a:path w="21600" h="39959" fill="none" extrusionOk="0">
                              <a:moveTo>
                                <a:pt x="7156" y="0"/>
                              </a:moveTo>
                              <a:cubicBezTo>
                                <a:pt x="15809" y="3038"/>
                                <a:pt x="21600" y="11209"/>
                                <a:pt x="21600" y="20380"/>
                              </a:cubicBezTo>
                              <a:cubicBezTo>
                                <a:pt x="21600" y="28777"/>
                                <a:pt x="16733" y="36413"/>
                                <a:pt x="9122" y="39959"/>
                              </a:cubicBezTo>
                            </a:path>
                            <a:path w="21600" h="39959" stroke="0" extrusionOk="0">
                              <a:moveTo>
                                <a:pt x="7156" y="0"/>
                              </a:moveTo>
                              <a:cubicBezTo>
                                <a:pt x="15809" y="3038"/>
                                <a:pt x="21600" y="11209"/>
                                <a:pt x="21600" y="20380"/>
                              </a:cubicBezTo>
                              <a:cubicBezTo>
                                <a:pt x="21600" y="28777"/>
                                <a:pt x="16733" y="36413"/>
                                <a:pt x="9122" y="39959"/>
                              </a:cubicBezTo>
                              <a:lnTo>
                                <a:pt x="0" y="2038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713" o:spid="_x0000_s1026" style="position:absolute;margin-left:120.05pt;margin-top:24.4pt;width:44.6pt;height:112.8pt;rotation:102041fd;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399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aIGVzwMAAOgJAAAOAAAAZHJzL2Uyb0RvYy54bWzsVttu4zYQfS/QfyD42MLRxbrYRpRFasfb AtvuApt+AE1RlhCJVEnacrbov3c4khzZm7RF0cc6gEx5ToYz5wxnePvu1NTkKLSplMxocONTIiRX eSX3Gf31cTtbUGIskzmrlRQZfRaGvrv79pvbrl2JUJWqzoUm4ESaVddmtLS2XXme4aVomLlRrZBg LJRumIVXvfdyzTrw3tRe6PuJ1ymdt1pxYQz8uumN9A79F4Xg9mNRGGFJnVGIzeJT43Pnnt7dLVvt NWvLig9hsH8RRcMqCZueXW2YZeSgq69cNRXXyqjC3nDVeKooKi4wB8gm8K+y+VyyVmAuQI5pzzSZ /84t/+X4SZMqzyiwSYlkDYh0rzlJg7kjp2vNCjCf20/apWfaD4o/GTB4Fxb3YgBDdt3PKgcX7GAV EnIqdEO0AuLDIPaTOF1SUtRV+yNUCwKAA3JCQZ7PgoiTJRx+jJMkCiEsDqYgmodxgop5bOXcuoD4 wdj3QuGaHT8Y2wuawwrlyIeU3oOXoqlB2+9nxHd/g/RnQDABhP588SoonIKCxH8N9Hje6jsPaIxT 0pHQYa92fDzvCDiflGS+XMbLa9B5RwAtgzB8y9l8jAxw6Ogth9EE6L/lLZ6AejIm4QH9+5FgVo6c 85McSIcVYe78+yhwq4wT2NECMkLWrnpAuZNEAV8HQ9oOjDX4t2BIyYHjqef+n4aINPSB6w6gKYEO sOv5bpl1ibiA3JJ0rlydZKTMaK8LKaoamoiENgY97mT1wfW8j09jmo06ikeFHqzLF5RPMK6xZF8A /LCr+A/iyxQexAsfjgbkMYfiG6JCR0MgYAmCEDBY4e2VCUUa879w/9pmLy7DRZqmU5dBks6hllwc SdT3AOAEd3Pl11vGQnUkTzaDV8feX7JorFZP0CCA2v9JRDGvSGSrWk4Loz82U31HO6+VEf1h6mkf +MdCRq8vvVGqLZQvlk4tsbwXcRrj+TSqrnJndboZvd+ta02OzA1M/AxVdQHT6iBz9FYKlj8Ma8uq ul/D7jUeb9B4OFeup+NE/H3pLx8WD4toFoXJwyzyN5vZ/XYdzZJtkMab+Wa93gR/uNCCaFVWeS6k i26czkH0z6bfcE/o5+p5Pl9kcZHsFj9fJ+tdhoG9C3IZv3uyx/nXD8ydyp9hFuLUA/ngegTjr1T6 CyUdXDUyan47MA1tpP5JwixfBlEEMIsvUZy6iaenlt3UwiQHVxm1FJqsW65tf585tLral7BTP1el uocZXFRuIuKw7qMaXuA6gRkMVx93X5m+I+rlgnb3JwAAAP//AwBQSwMEFAAGAAgAAAAhABtCSfje AAAACgEAAA8AAABkcnMvZG93bnJldi54bWxMj0FLw0AQhe+C/2EZwYu0m6ZBY8ymFKV4Exql5212 TEJ3Z0N2m6b/3vGkx+F9vPleuZmdFROOofekYLVMQCA13vTUKvj63C1yECFqMtp6QgVXDLCpbm9K XRh/oT1OdWwFl1AotIIuxqGQMjQdOh2WfkDi7NuPTkc+x1aaUV+43FmZJsmjdLon/tDpAV87bE71 2Sl4O5wQJzPbenvdOZm/4wfWD0rd383bFxAR5/gHw68+q0PFTkd/JhOEVZBmyYpRBVnOExhYp89r EEdOnrIMZFXK/xOqHwAAAP//AwBQSwECLQAUAAYACAAAACEAtoM4kv4AAADhAQAAEwAAAAAAAAAA AAAAAAAAAAAAW0NvbnRlbnRfVHlwZXNdLnhtbFBLAQItABQABgAIAAAAIQA4/SH/1gAAAJQBAAAL AAAAAAAAAAAAAAAAAC8BAABfcmVscy8ucmVsc1BLAQItABQABgAIAAAAIQD7aIGVzwMAAOgJAAAO AAAAAAAAAAAAAAAAAC4CAABkcnMvZTJvRG9jLnhtbFBLAQItABQABgAIAAAAIQAbQkn43gAAAAoB AAAPAAAAAAAAAAAAAAAAACkGAABkcnMvZG93bnJldi54bWxQSwUGAAAAAAQABADzAAAANAcAAAAA " path="m7156,nfc15809,3038,21600,11209,21600,20380v,8397,-4867,16033,-12478,19579em7156,nsc15809,3038,21600,11209,21600,20380v,8397,-4867,16033,-12478,19579l,20380,7156,xe" filled="f" strokeweight="2.25pt">
                <v:path arrowok="t" o:extrusionok="f" o:connecttype="custom" o:connectlocs="187679,0;239208,1432560;0,730638" o:connectangles="0,0,0"/>
              </v:shape>
            </w:pict>
          </mc:Fallback>
        </mc:AlternateContent>
      </w:r>
      <w:r>
        <w:rPr>
          <w:rFonts w:eastAsia="Calibri"/>
          <w:noProof/>
          <w:sz w:val="26"/>
          <w:szCs w:val="26"/>
        </w:rPr>
        <mc:AlternateContent>
          <mc:Choice Requires="wps">
            <w:drawing>
              <wp:anchor distT="0" distB="0" distL="114300" distR="114300" simplePos="0" relativeHeight="251662336" behindDoc="0" locked="0" layoutInCell="1" allowOverlap="1">
                <wp:simplePos x="0" y="0"/>
                <wp:positionH relativeFrom="column">
                  <wp:posOffset>3998595</wp:posOffset>
                </wp:positionH>
                <wp:positionV relativeFrom="paragraph">
                  <wp:posOffset>236855</wp:posOffset>
                </wp:positionV>
                <wp:extent cx="0" cy="1581785"/>
                <wp:effectExtent l="74295" t="17780" r="78105" b="10160"/>
                <wp:wrapNone/>
                <wp:docPr id="199"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8178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6" o:spid="_x0000_s1026" type="#_x0000_t32" style="position:absolute;margin-left:314.85pt;margin-top:18.65pt;width:0;height:124.5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7DqIRAIAAIEEAAAOAAAAZHJzL2Uyb0RvYy54bWysVMGO2yAQvVfqPyDuieM0ySZWnNXKTnrZ diNl2zsBbKNiBgEbJ6r67wXszTbtparqAx4w8+bN4+H1/bmV6MSNFaBynI4nGHFFgQlV5/jL8260 xMg6ohiRoHiOL9zi+837d+tOZ3wKDUjGDfIgymadznHjnM6SxNKGt8SOQXPlP1ZgWuL81NQJM6Tz 6K1MppPJIunAMG2Acmv9atl/xJuIX1WcuqeqstwhmWPPzcXRxPEYxmSzJlltiG4EHWiQf2DREqF8 0StUSRxBL0b8AdUKasBC5cYU2gSqSlAee/DdpJPfujk0RPPYixfH6qtM9v/B0s+nvUGC+bNbrTBS pPWHdHCGiLpx6MEY6FABSnkhwaDpIgjWaZv5vELtTWiZntVBPwL9ZpGCoiGq5pH480V7rDRkJDcp YWK1L3vsPgHze8iLg6jeuTItqqTQX0NiAPcKoXM8rsv1uPjZIdovUr+azpfp3XIe65AsQIREbaz7 yKFFIcixHVq69tLDk9OjdYHgW0JIVrATUkZvSIW6HK/m0zlGRNbe5NSZSM2CFCzsCxnW1MdCGnQi wWjxGQjdbDPwoljEbThh2yF2REgfIxcVI0F0HKq2nGEkua8Zop6mVKGcl8ATH6LeaN9Xk9V2uV3O RrPpYjuaTcpy9LArZqPFLr2blx/KoijTH4F5OssawRhXgfyr6dPZ35lquH69Xa+2vwqW3KJHZT3Z 13ckHd0QDNBb6Qjssjehu2AM7/O4ebiT4SL9Oo+73v4cm58AAAD//wMAUEsDBBQABgAIAAAAIQA2 3x6V3wAAAAoBAAAPAAAAZHJzL2Rvd25yZXYueG1sTI/BTsMwDIbvSLxDZCRuLKUb3VbqTgjECS4b k6bdstY0HY1Tkmwtb08QBzja/vT7+4vVaDpxJudbywi3kwQEcWXrlhuE7dvzzQKED4pr1VkmhC/y sCovLwqV13bgNZ03oRExhH2uEHQIfS6lrzQZ5Se2J463d+uMCnF0jaydGmK46WSaJJk0quX4Qaue HjVVH5uTQdi9Jvu70Tp93H/O9Ev71OyOZkC8vhof7kEEGsMfDD/6UR3K6HSwJ6696BCydDmPKMJ0 PgURgd/FASFdZDOQZSH/Vyi/AQAA//8DAFBLAQItABQABgAIAAAAIQC2gziS/gAAAOEBAAATAAAA AAAAAAAAAAAAAAAAAABbQ29udGVudF9UeXBlc10ueG1sUEsBAi0AFAAGAAgAAAAhADj9If/WAAAA lAEAAAsAAAAAAAAAAAAAAAAALwEAAF9yZWxzLy5yZWxzUEsBAi0AFAAGAAgAAAAhAITsOohEAgAA gQQAAA4AAAAAAAAAAAAAAAAALgIAAGRycy9lMm9Eb2MueG1sUEsBAi0AFAAGAAgAAAAhADbfHpXf AAAACgEAAA8AAAAAAAAAAAAAAAAAngQAAGRycy9kb3ducmV2LnhtbFBLBQYAAAAABAAEAPMAAACq BQAAAAA= ">
                <v:stroke endarrow="open"/>
              </v:shape>
            </w:pict>
          </mc:Fallback>
        </mc:AlternateContent>
      </w:r>
      <w:r>
        <w:rPr>
          <w:rFonts w:eastAsia="Calibri"/>
          <w:noProof/>
          <w:sz w:val="26"/>
          <w:szCs w:val="26"/>
        </w:rPr>
        <mc:AlternateContent>
          <mc:Choice Requires="wps">
            <w:drawing>
              <wp:anchor distT="0" distB="0" distL="114300" distR="114300" simplePos="0" relativeHeight="251661312" behindDoc="0" locked="0" layoutInCell="1" allowOverlap="1">
                <wp:simplePos x="0" y="0"/>
                <wp:positionH relativeFrom="column">
                  <wp:posOffset>3399155</wp:posOffset>
                </wp:positionH>
                <wp:positionV relativeFrom="paragraph">
                  <wp:posOffset>314960</wp:posOffset>
                </wp:positionV>
                <wp:extent cx="254000" cy="305435"/>
                <wp:effectExtent l="0" t="635" r="4445" b="0"/>
                <wp:wrapNone/>
                <wp:docPr id="198"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 cy="30543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Default="0023799D" w:rsidP="0023799D">
                            <w:r w:rsidRPr="000223D5">
                              <w:rPr>
                                <w:position w:val="-12"/>
                              </w:rPr>
                              <w:object w:dxaOrig="279" w:dyaOrig="360">
                                <v:shape id="_x0000_i1044" type="#_x0000_t75" style="width:13.5pt;height:18pt" o:ole="">
                                  <v:imagedata r:id="rId15" o:title=""/>
                                </v:shape>
                                <o:OLEObject Type="Embed" ProgID="Equation.DSMT4" ShapeID="_x0000_i1044" DrawAspect="Content" ObjectID="_1779290170" r:id="rId16"/>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27" type="#_x0000_t202" style="position:absolute;margin-left:267.65pt;margin-top:24.8pt;width:20pt;height:24.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wz3aiQIAABgFAAAOAAAAZHJzL2Uyb0RvYy54bWysVGtv2yAU/T5p/wHxPfWjThpbdaomXaZJ 3UNq9wMI4BjNBgYkdjftv+8CSZZ2mjRNyweHx+Vw7j3ncn0z9h3ac2OFkjXOLlKMuKSKCbmt8efH 9WSOkXVEMtIpyWv8xC2+Wbx+dT3oiueqVR3jBgGItNWga9w6p6sksbTlPbEXSnMJm40yPXEwNduE GTIAet8leZrOkkEZpo2i3FpYvYubeBHwm4ZT97FpLHeoqzFwc+Frwnfjv8nimlRbQ3Qr6IEG+QcW PRESLj1B3RFH0M6I36B6QY2yqnEXVPWJahpBecgBssnSF9k8tETzkAsUx+pTmez/g6Uf9p8MEgy0 K0EqSXoQ6ZGPDi3ViPKpL9CgbQVxDxoi3QjrEByStfpe0S8WSbVqidzyW2PU0HLCgGDmTyZnRyOO 9SCb4b1icA/ZORWAxsb0vnpQDwToINTTSRzPhcJiPi3SFHYobF2m0+IycEtIdTysjXVvueqRH9TY gPYBnOzvrfNkSHUM8XdZ1Qm2Fl0XJma7WXUG7Qn4ZB1+gf+LsE76YKn8sYgYV4Aj3OH3PNug+/cy y4t0mZeT9Wx+NSnWxXRSXqXzSZqVy3KWFmVxt/7hCWZF1QrGuLwXkh89mBV/p/GhG6J7ggvRUOPZ 5TSNCv0xSailL2fM4lkteuGgJTvR13h+CiKV1/WNZHCAVI6ILo6T5/RDlaEGx/9QleACL3y0gBs3 Y3Tc0VwbxZ7AFkaBbKAwPCcwaJX5htEArVlj+3VHDMeoeyfBWmVWFL6Xw6SYXuUwMec7m/MdIilA 1dhhFIcrF/t/p43YtnBTNLNUt2DHRgSreN9GVgcTQ/uFnA5Phe/v83mI+vWgLX4CAAD//wMAUEsD BBQABgAIAAAAIQBLseGI3QAAAAkBAAAPAAAAZHJzL2Rvd25yZXYueG1sTI/BbsIwDIbvk/YOkSft NlIGpaOri6ZJu04aMM6h8ZpqiVM1AQpPv3AaR9uffn9/tRqdFUcaQucZYTrJQBA3XnfcImw3H08v IEJUrJX1TAhnCrCq7+8qVWp/4i86rmMrUgiHUiGYGPtSytAYcipMfE+cbj9+cCqmcWilHtQphTsr n7NsIZ3qOH0wqqd3Q83v+uAQdq277L6n/WC0s3P+vJw3W98hPj6Mb68gIo3xH4arflKHOjnt/YF1 EBYhn+WzhCLMlwsQCciL62KPsCwKkHUlbxvUfwAAAP//AwBQSwECLQAUAAYACAAAACEAtoM4kv4A AADhAQAAEwAAAAAAAAAAAAAAAAAAAAAAW0NvbnRlbnRfVHlwZXNdLnhtbFBLAQItABQABgAIAAAA IQA4/SH/1gAAAJQBAAALAAAAAAAAAAAAAAAAAC8BAABfcmVscy8ucmVsc1BLAQItABQABgAIAAAA IQC7wz3aiQIAABgFAAAOAAAAAAAAAAAAAAAAAC4CAABkcnMvZTJvRG9jLnhtbFBLAQItABQABgAI AAAAIQBLseGI3QAAAAkBAAAPAAAAAAAAAAAAAAAAAOMEAABkcnMvZG93bnJldi54bWxQSwUGAAAA AAQABADzAAAA7QUAAAAA " stroked="f" strokeweight=".5pt">
                <v:textbox>
                  <w:txbxContent>
                    <w:p w:rsidR="0023799D" w:rsidRDefault="0023799D" w:rsidP="0023799D">
                      <w:r w:rsidRPr="000223D5">
                        <w:rPr>
                          <w:position w:val="-12"/>
                        </w:rPr>
                        <w:object w:dxaOrig="279" w:dyaOrig="360">
                          <v:shape id="_x0000_i1044" type="#_x0000_t75" style="width:13.5pt;height:18pt" o:ole="">
                            <v:imagedata r:id="rId15" o:title=""/>
                          </v:shape>
                          <o:OLEObject Type="Embed" ProgID="Equation.DSMT4" ShapeID="_x0000_i1044" DrawAspect="Content" ObjectID="_1779290170" r:id="rId17"/>
                        </w:object>
                      </w:r>
                      <w:r>
                        <w:t xml:space="preserve"> </w:t>
                      </w:r>
                    </w:p>
                  </w:txbxContent>
                </v:textbox>
              </v:shape>
            </w:pict>
          </mc:Fallback>
        </mc:AlternateContent>
      </w:r>
      <w:r>
        <w:rPr>
          <w:rFonts w:eastAsia="Calibri"/>
          <w:noProof/>
          <w:sz w:val="26"/>
          <w:szCs w:val="26"/>
        </w:rPr>
        <mc:AlternateContent>
          <mc:Choice Requires="wps">
            <w:drawing>
              <wp:anchor distT="0" distB="0" distL="114300" distR="114300" simplePos="0" relativeHeight="251660288" behindDoc="0" locked="0" layoutInCell="1" allowOverlap="1">
                <wp:simplePos x="0" y="0"/>
                <wp:positionH relativeFrom="column">
                  <wp:posOffset>1236980</wp:posOffset>
                </wp:positionH>
                <wp:positionV relativeFrom="paragraph">
                  <wp:posOffset>353695</wp:posOffset>
                </wp:positionV>
                <wp:extent cx="262255" cy="335280"/>
                <wp:effectExtent l="0" t="1270" r="0" b="0"/>
                <wp:wrapNone/>
                <wp:docPr id="197"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 cy="33528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Default="0023799D" w:rsidP="0023799D">
                            <w:r w:rsidRPr="000223D5">
                              <w:rPr>
                                <w:position w:val="-12"/>
                              </w:rPr>
                              <w:object w:dxaOrig="240" w:dyaOrig="360">
                                <v:shape id="_x0000_i1045" type="#_x0000_t75" style="width:12pt;height:18pt" o:ole="">
                                  <v:imagedata r:id="rId18" o:title=""/>
                                </v:shape>
                                <o:OLEObject Type="Embed" ProgID="Equation.DSMT4" ShapeID="_x0000_i1045" DrawAspect="Content" ObjectID="_1779290171" r:id="rId19"/>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28" type="#_x0000_t202" style="position:absolute;margin-left:97.4pt;margin-top:27.85pt;width:20.65pt;height:26.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Pt62hwIAABgFAAAOAAAAZHJzL2Uyb0RvYy54bWysVNuO2yAQfa/Uf0C8Z31Z52IrzmovTVVp e5F2+wEEcIyKgQKJva367x1wkqbbVqqq+gEDMxxm5pxheTV0Eu25dUKrGmcXKUZcUc2E2tb44+N6 ssDIeaIYkVrxGj9xh69WL18se1PxXLdaMm4RgChX9abGrfemShJHW94Rd6ENV2BstO2Ih6XdJsyS HtA7meRpOkt6bZmxmnLnYPduNOJVxG8aTv37pnHcI1ljiM3H0cZxE8ZktSTV1hLTCnoIg/xDFB0R Ci49Qd0RT9DOil+gOkGtdrrxF1R3iW4aQXnMAbLJ0mfZPLTE8JgLFMeZU5nc/4Ol7/YfLBIMuCvn GCnSAUmPfPDoRg8oL0KBeuMq8Hsw4OkH2AfnmKwz95p+ckjp25aoLb+2VvctJwwCzMLJ5OzoiOMC yKZ/qxncQ3ZeR6ChsV2oHtQDAToQ9XQiJ8RCYTOf5fl0ihEF0+XlNF9E8hJSHQ8b6/xrrjsUJjW2 wH0EJ/t750MwpDq6hLucloKthZRxYbebW2nRnoBO1vGL8T9zkyo4Kx2OjYjjDsQIdwRbiDby/rXM 8iK9ycvJeraYT4p1MZ2U83QxSbPyppylRVncrb+FALOiagVjXN0LxY8azIq/4/jQDaN6ogpRX+PZ 5TQdGfpjkmn8fpdkJzy0pBRdjRcnJ1IFXl8pBmmTyhMhx3nyc/ixylCD4z9WJaogED9KwA+bISou P4pro9kTyMJqoA24h+cEJq22XzDqoTVr7D7viOUYyTcKpFVmRRF6OS6K6TyHhT23bM4tRFGAqrHH aJze+rH/d8aKbQs3jWJW+hrk2IgolaDbMaqDiKH9Yk6HpyL09/k6ev140FbfAQAA//8DAFBLAwQU AAYACAAAACEAcwxss90AAAAKAQAADwAAAGRycy9kb3ducmV2LnhtbEyPwW7CMBBE75X6D9ZW6q04 oYTSNA6qKvVaqUA5m3gbR7XXUWwg8PVdTnAczWjmTbUcvRMHHGIXSEE+yUAgNcF01CrYrD+fFiBi 0mS0C4QKThhhWd/fVbo04UjfeFilVnAJxVIrsCn1pZSxseh1nIQeib3fMHidWA6tNIM+crl3cppl c+l1R7xgdY8fFpu/1d4r2Lb+vP3J+8Ea72b0dT6tN6FT6vFhfH8DkXBM1zBc8BkdambahT2ZKBzr 1xmjJwVF8QKCA9PneQ5ix062KEDWlby9UP8DAAD//wMAUEsBAi0AFAAGAAgAAAAhALaDOJL+AAAA 4QEAABMAAAAAAAAAAAAAAAAAAAAAAFtDb250ZW50X1R5cGVzXS54bWxQSwECLQAUAAYACAAAACEA OP0h/9YAAACUAQAACwAAAAAAAAAAAAAAAAAvAQAAX3JlbHMvLnJlbHNQSwECLQAUAAYACAAAACEA zj7etocCAAAYBQAADgAAAAAAAAAAAAAAAAAuAgAAZHJzL2Uyb0RvYy54bWxQSwECLQAUAAYACAAA ACEAcwxss90AAAAKAQAADwAAAAAAAAAAAAAAAADhBAAAZHJzL2Rvd25yZXYueG1sUEsFBgAAAAAE AAQA8wAAAOsFAAAAAA== " stroked="f" strokeweight=".5pt">
                <v:textbox>
                  <w:txbxContent>
                    <w:p w:rsidR="0023799D" w:rsidRDefault="0023799D" w:rsidP="0023799D">
                      <w:r w:rsidRPr="000223D5">
                        <w:rPr>
                          <w:position w:val="-12"/>
                        </w:rPr>
                        <w:object w:dxaOrig="240" w:dyaOrig="360">
                          <v:shape id="_x0000_i1045" type="#_x0000_t75" style="width:12pt;height:18pt" o:ole="">
                            <v:imagedata r:id="rId18" o:title=""/>
                          </v:shape>
                          <o:OLEObject Type="Embed" ProgID="Equation.DSMT4" ShapeID="_x0000_i1045" DrawAspect="Content" ObjectID="_1779290171" r:id="rId20"/>
                        </w:object>
                      </w:r>
                      <w:r>
                        <w:t xml:space="preserve"> </w:t>
                      </w:r>
                    </w:p>
                  </w:txbxContent>
                </v:textbox>
              </v:shape>
            </w:pict>
          </mc:Fallback>
        </mc:AlternateContent>
      </w:r>
      <w:r>
        <w:rPr>
          <w:rFonts w:eastAsia="Calibri"/>
          <w:noProof/>
          <w:sz w:val="26"/>
          <w:szCs w:val="26"/>
        </w:rPr>
        <mc:AlternateContent>
          <mc:Choice Requires="wps">
            <w:drawing>
              <wp:anchor distT="0" distB="0" distL="114300" distR="114300" simplePos="0" relativeHeight="251656192" behindDoc="0" locked="0" layoutInCell="1" allowOverlap="1">
                <wp:simplePos x="0" y="0"/>
                <wp:positionH relativeFrom="column">
                  <wp:posOffset>1513205</wp:posOffset>
                </wp:positionH>
                <wp:positionV relativeFrom="paragraph">
                  <wp:posOffset>109855</wp:posOffset>
                </wp:positionV>
                <wp:extent cx="1955800" cy="1866900"/>
                <wp:effectExtent l="8255" t="5080" r="7620" b="13970"/>
                <wp:wrapNone/>
                <wp:docPr id="196" name="Oval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55800" cy="1866900"/>
                        </a:xfrm>
                        <a:prstGeom prst="ellipse">
                          <a:avLst/>
                        </a:prstGeom>
                        <a:solidFill>
                          <a:srgbClr val="FFFFFF"/>
                        </a:solidFill>
                        <a:ln w="3175" algn="ctr">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1" o:spid="_x0000_s1026" style="position:absolute;margin-left:119.15pt;margin-top:8.65pt;width:154pt;height:14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PyqeIAIAAD0EAAAOAAAAZHJzL2Uyb0RvYy54bWysU8Fu2zAMvQ/YPwi6L7azJE2MOEWRLsOA ri3Q7QMUWbaFyaJGKXGyrx8tJ1m67TRMB0EUqSe+R3J5e2gN2yv0GmzBs1HKmbISSm3rgn/9snk3 58wHYUthwKqCH5Xnt6u3b5ady9UYGjClQkYg1uedK3gTgsuTxMtGtcKPwClLzgqwFYFMrJMSRUfo rUnGaTpLOsDSIUjlPd3eD06+ivhVpWR4qiqvAjMFp9xC3DHu235PVkuR1yhco+UpDfEPWbRCW/r0 AnUvgmA71H9AtVoieKjCSEKbQFVpqSIHYpOlv7F5aYRTkQuJ491FJv//YOXj/hmZLql2ixlnVrRU pKe9MCzrtemczynkxT1jz867B5DfPLOwboSt1R0idI0SJWUU45NXD3rD01O27T5DScBiFyDKdKiw 7QFJAHaI1TheqqEOgUm6zBbT6TyloknyZfPZbEEG5ZSI/PzcoQ8fFbSsPxRcGaOd7xUTudg/+DBE n6MiAzC63GhjooH1dm2QEd2Cb+I6feCvw4xlXcHfZzdTzoSpqc9lwPjJqzB/jZbG9Tc0hJ0tY9v1 wn04nYPQZjgTPWOJ5Vm8oQhbKI8kJMLQwTRxdGgAf3DWUfcW3H/fCVScmU+WirHIJpO+3aMxmd6M ycBrz/baI6wkqIEWG4x1GIZk51DXDf2VRcIW7qiElY7K9hkOeZ3SpR6N5TnNUz8E13aM+jX1q58A AAD//wMAUEsDBBQABgAIAAAAIQC8cSWd3wAAAAoBAAAPAAAAZHJzL2Rvd25yZXYueG1sTI/NTsMw EITvSLyDtUjcqJMG0irEqRASkRAXaOHAzY03PyJeR7bbhLdnOcFpdzWj2W/K3WJHcUYfBkcK0lUC AqlxZqBOwfvh6WYLIkRNRo+OUME3BthVlxelLoyb6Q3P+9gJDqFQaAV9jFMhZWh6tDqs3ITEWuu8 1ZFP30nj9czhdpTrJMml1QPxh15P+Nhj87U/WQXPPq8/hvrFtCaZ28Mnberl1St1fbU83IOIuMQ/ M/ziMzpUzHR0JzJBjArW2TZjKwsbnmy4u815OSrI0jQDWZXyf4XqBwAA//8DAFBLAQItABQABgAI AAAAIQC2gziS/gAAAOEBAAATAAAAAAAAAAAAAAAAAAAAAABbQ29udGVudF9UeXBlc10ueG1sUEsB Ai0AFAAGAAgAAAAhADj9If/WAAAAlAEAAAsAAAAAAAAAAAAAAAAALwEAAF9yZWxzLy5yZWxzUEsB Ai0AFAAGAAgAAAAhADc/Kp4gAgAAPQQAAA4AAAAAAAAAAAAAAAAALgIAAGRycy9lMm9Eb2MueG1s UEsBAi0AFAAGAAgAAAAhALxxJZ3fAAAACgEAAA8AAAAAAAAAAAAAAAAAegQAAGRycy9kb3ducmV2 LnhtbFBLBQYAAAAABAAEAPMAAACGBQAAAAA= " strokeweight=".25pt"/>
            </w:pict>
          </mc:Fallback>
        </mc:AlternateContent>
      </w:r>
      <w:r>
        <w:rPr>
          <w:rFonts w:eastAsia="Calibri"/>
          <w:noProof/>
          <w:sz w:val="26"/>
          <w:szCs w:val="26"/>
        </w:rPr>
        <mc:AlternateContent>
          <mc:Choice Requires="wps">
            <w:drawing>
              <wp:anchor distT="0" distB="0" distL="114300" distR="114300" simplePos="0" relativeHeight="251654144" behindDoc="0" locked="0" layoutInCell="1" allowOverlap="1">
                <wp:simplePos x="0" y="0"/>
                <wp:positionH relativeFrom="column">
                  <wp:posOffset>3943985</wp:posOffset>
                </wp:positionH>
                <wp:positionV relativeFrom="paragraph">
                  <wp:posOffset>69850</wp:posOffset>
                </wp:positionV>
                <wp:extent cx="405765" cy="346075"/>
                <wp:effectExtent l="635" t="3175" r="3175" b="3175"/>
                <wp:wrapNone/>
                <wp:docPr id="195"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765" cy="3460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Default="0023799D" w:rsidP="0023799D">
                            <w:r w:rsidRPr="000223D5">
                              <w:rPr>
                                <w:position w:val="-12"/>
                              </w:rPr>
                              <w:object w:dxaOrig="340" w:dyaOrig="400">
                                <v:shape id="_x0000_i1046" type="#_x0000_t75" style="width:17.25pt;height:20.25pt" o:ole="">
                                  <v:imagedata r:id="rId21" o:title=""/>
                                </v:shape>
                                <o:OLEObject Type="Embed" ProgID="Equation.DSMT4" ShapeID="_x0000_i1046" DrawAspect="Content" ObjectID="_1779290172" r:id="rId22"/>
                              </w:object>
                            </w:r>
                            <w:r>
                              <w:t xml:space="preserve"> </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29" type="#_x0000_t202" style="position:absolute;margin-left:310.55pt;margin-top:5.5pt;width:31.95pt;height:27.25pt;z-index:251654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psthQIAABYFAAAOAAAAZHJzL2Uyb0RvYy54bWysVMlu2zAQvRfoPxC8O5IceZEQOchSFwXS BUj6ATRJWUQlDkEyltKi/94hZTtOF6AoqgPFZfhmeW94cTl0LdlJ6xToimZnKSVScxBKbyv6+WE9 WVLiPNOCtaBlRZ+ko5er168uelPKKTTQCmkJgmhX9qaijfemTBLHG9kxdwZGajyswXbM49JuE2FZ j+hdm0zTdJ70YIWxwKVzuHs7HtJVxK9ryf3HunbSk7aiGJuPo43jJozJ6oKVW8tMo/g+DPYPUXRM aXR6hLplnpFHq36B6hS34KD2Zxy6BOpacRlzwGyy9Kds7htmZMwFi+PMsUzu/8HyD7tPliiB3BUz SjTrkKQHOXhyDQOZLkKBeuNKtLs3aOkH3EfjmKwzd8C/OKLhpmF6K6+shb6RTGCAWbiZnFwdcVwA 2fTvQaAf9ughAg217UL1sB4E0ZGopyM5IRaOm3k6W8wxRI5H5/k8XcyiB1YeLhvr/FsJHQmTilrk PoKz3Z3zIRhWHkyCLwetEmvVtnFht5ub1pIdQ52s47dHf2HW6mCsIVwbEccdjBF9hLMQbeT9W5FN 8/R6WkzW8+Vikq/z2aRYpMtJmhXXxTzNi/x2/T0EmOVlo4SQ+k5pedBglv8dx/tuGNUTVUj6is7P Z+nI0B+TTOP3uyQ75bElW9VVdHk0YmXg9Y0WmDYrPVPtOE9ehh+rjDU4/GNVogoC8aME/LAZouLO g/egkA2IJ5SFBaQNucfnBCcN2K+U9NiaFdX4dlDSvtMorCLL89DJcZHPFlNc2NOTzekJ0xyBKuop Gac3fuz+R2PVtkE/o5Q1XKEYaxWF8hzTXsLYfDGj/UMRuvt0Ha2en7PVDwAAAP//AwBQSwMEFAAG AAgAAAAhAMlxEDfcAAAACQEAAA8AAABkcnMvZG93bnJldi54bWxMj0FLxDAQhe+C/yGM4M1Nu9BS atNFhL0tiHXB67SJbTWZ1CS7W/31jie9veE93nyv2a3OirMJcfakIN9kIAwNXs80Kji+7O8qEDEh abSejIIvE2HXXl81WGt/oWdz7tIouIRijQqmlJZayjhMxmHc+MUQe28+OEx8hlHqgBcud1Zus6yU DmfiDxMu5nEyw0d3cgo+x314PXwf105XVV+92wGf8KDU7c36cA8imTX9heEXn9GhZaben0hHYRWU 2zznKBs5b+JAWRUsehZFAbJt5P8F7Q8AAAD//wMAUEsBAi0AFAAGAAgAAAAhALaDOJL+AAAA4QEA ABMAAAAAAAAAAAAAAAAAAAAAAFtDb250ZW50X1R5cGVzXS54bWxQSwECLQAUAAYACAAAACEAOP0h /9YAAACUAQAACwAAAAAAAAAAAAAAAAAvAQAAX3JlbHMvLnJlbHNQSwECLQAUAAYACAAAACEASf6b LYUCAAAWBQAADgAAAAAAAAAAAAAAAAAuAgAAZHJzL2Uyb0RvYy54bWxQSwECLQAUAAYACAAAACEA yXEQN9wAAAAJAQAADwAAAAAAAAAAAAAAAADfBAAAZHJzL2Rvd25yZXYueG1sUEsFBgAAAAAEAAQA 8wAAAOgFAAAAAA== " stroked="f" strokeweight=".5pt">
                <v:textbox>
                  <w:txbxContent>
                    <w:p w:rsidR="0023799D" w:rsidRDefault="0023799D" w:rsidP="0023799D">
                      <w:r w:rsidRPr="000223D5">
                        <w:rPr>
                          <w:position w:val="-12"/>
                        </w:rPr>
                        <w:object w:dxaOrig="340" w:dyaOrig="400">
                          <v:shape id="_x0000_i1046" type="#_x0000_t75" style="width:17.25pt;height:20.25pt" o:ole="">
                            <v:imagedata r:id="rId21" o:title=""/>
                          </v:shape>
                          <o:OLEObject Type="Embed" ProgID="Equation.DSMT4" ShapeID="_x0000_i1046" DrawAspect="Content" ObjectID="_1779290172" r:id="rId23"/>
                        </w:object>
                      </w:r>
                      <w:r>
                        <w:t xml:space="preserve"> </w:t>
                      </w:r>
                    </w:p>
                  </w:txbxContent>
                </v:textbox>
              </v:shape>
            </w:pict>
          </mc:Fallback>
        </mc:AlternateContent>
      </w:r>
      <w:r>
        <w:rPr>
          <w:rFonts w:eastAsia="Calibri"/>
          <w:noProof/>
          <w:sz w:val="26"/>
          <w:szCs w:val="26"/>
        </w:rPr>
        <mc:AlternateContent>
          <mc:Choice Requires="wps">
            <w:drawing>
              <wp:anchor distT="0" distB="0" distL="114300" distR="114300" simplePos="0" relativeHeight="251651072" behindDoc="0" locked="0" layoutInCell="1" allowOverlap="1">
                <wp:simplePos x="0" y="0"/>
                <wp:positionH relativeFrom="column">
                  <wp:posOffset>1781175</wp:posOffset>
                </wp:positionH>
                <wp:positionV relativeFrom="paragraph">
                  <wp:posOffset>153670</wp:posOffset>
                </wp:positionV>
                <wp:extent cx="90805" cy="1678305"/>
                <wp:effectExtent l="0" t="1270" r="4445" b="0"/>
                <wp:wrapNone/>
                <wp:docPr id="194" name="Text Box 6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805" cy="1678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A758B" w:rsidRDefault="008A758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3" o:spid="_x0000_s1030" type="#_x0000_t202" style="position:absolute;margin-left:140.25pt;margin-top:12.1pt;width:7.15pt;height:132.1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OdnBhQIAABkFAAAOAAAAZHJzL2Uyb0RvYy54bWysVFtv2yAUfp+0/4B4T22nzsVWnKppl2lS d5Ha/QACOEbDwIDE7qr99x1wkqa7SNM0P2DgHL5z+T5YXPWtRHtundCqwtlFihFXVDOhthX+/LAe zTFynihGpFa8wo/c4avl61eLzpR8rBstGbcIQJQrO1PhxntTJomjDW+Ju9CGKzDW2rbEw9JuE2ZJ B+itTMZpOk06bZmxmnLnYPd2MOJlxK9rTv3HunbcI1lhyM3H0cZxE8ZkuSDl1hLTCHpIg/xDFi0R CoKeoG6JJ2hnxS9QraBWO137C6rbRNe1oDzWANVk6U/V3DfE8FgLNMeZU5vc/4OlH/afLBIMuCty jBRpgaQH3nu00j2aFpehQ51xJTjeG3D1PRjAO1brzJ2mXxxS+qYhasuvrdVdwwmDDLNwMjk7OuC4 ALLp3msGgcjO6wjU17YN7YOGIEAHph5P7IRkKGwW6TydYETBkk1n80tYhAikPB421vm3XLcoTCps gfwITvZ3zg+uR5cQy2kp2FpIGRd2u7mRFu0JCGUdvwP6CzepgrPS4diAOOxAjhAj2EK2kfinIhvn 6WpcjNbT+WyUr/PJqJil81GaFatimuZFfrv+HhLM8rIRjHF1JxQ/ijDL/47kw3UY5BNliDro1WQ8 GRj6Y5Fp/H5XZCs83Ekp2grPT06kDLy+UQzKJqUnQg7z5GX6kRDowfEfuxJVEIgfJOD7TR8ll4fo QSEbzR5BFlYDbcA9vCcwabT9hlEHd7PC7uuOWI6RfKdAWkWW5+Eyx0U+mY1hYc8tm3MLURSgKuwx GqY3fngAdsaKbQORBjErfQ1yrEWUynNWBxHD/Ys1Hd6KcMHP19Hr+UVb/gAAAP//AwBQSwMEFAAG AAgAAAAhAMEgL6zeAAAACgEAAA8AAABkcnMvZG93bnJldi54bWxMj81ugzAQhO+V+g7WRuqlakwR JIRiorZSq17z8wAL3gAKthF2Ann7bk7tbUfzaXam2M6mF1cafeesgtdlBIJs7XRnGwXHw9dLBsIH tBp7Z0nBjTxsy8eHAnPtJruj6z40gkOsz1FBG8KQS+nrlgz6pRvIsndyo8HAcmykHnHicNPLOIpW 0mBn+UOLA322VJ/3F6Pg9DM9p5up+g7H9S5ZfWC3rtxNqafF/P4GItAc/mC41+fqUHKnyl2s9qJX EGdRyigfSQyCgXiT8Jbq7mQpyLKQ/yeUvwAAAP//AwBQSwECLQAUAAYACAAAACEAtoM4kv4AAADh AQAAEwAAAAAAAAAAAAAAAAAAAAAAW0NvbnRlbnRfVHlwZXNdLnhtbFBLAQItABQABgAIAAAAIQA4 /SH/1gAAAJQBAAALAAAAAAAAAAAAAAAAAC8BAABfcmVscy8ucmVsc1BLAQItABQABgAIAAAAIQBZ OdnBhQIAABkFAAAOAAAAAAAAAAAAAAAAAC4CAABkcnMvZTJvRG9jLnhtbFBLAQItABQABgAIAAAA IQDBIC+s3gAAAAoBAAAPAAAAAAAAAAAAAAAAAN8EAABkcnMvZG93bnJldi54bWxQSwUGAAAAAAQA BADzAAAA6gUAAAAA " stroked="f">
                <v:textbox>
                  <w:txbxContent>
                    <w:p w:rsidR="008A758B" w:rsidRDefault="008A758B"/>
                  </w:txbxContent>
                </v:textbox>
              </v:shape>
            </w:pict>
          </mc:Fallback>
        </mc:AlternateContent>
      </w:r>
      <w:r>
        <w:rPr>
          <w:noProof/>
        </w:rPr>
        <mc:AlternateContent>
          <mc:Choice Requires="wps">
            <w:drawing>
              <wp:anchor distT="0" distB="0" distL="114300" distR="114300" simplePos="0" relativeHeight="251650048" behindDoc="0" locked="0" layoutInCell="1" allowOverlap="1">
                <wp:simplePos x="0" y="0"/>
                <wp:positionH relativeFrom="column">
                  <wp:posOffset>1307465</wp:posOffset>
                </wp:positionH>
                <wp:positionV relativeFrom="paragraph">
                  <wp:posOffset>193675</wp:posOffset>
                </wp:positionV>
                <wp:extent cx="221615" cy="346075"/>
                <wp:effectExtent l="2540" t="3175" r="4445" b="3175"/>
                <wp:wrapNone/>
                <wp:docPr id="193"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615" cy="3460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Default="0023799D" w:rsidP="0023799D">
                            <w:r>
                              <w:t xml:space="preserve"> </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1" type="#_x0000_t202" style="position:absolute;margin-left:102.95pt;margin-top:15.25pt;width:17.45pt;height:27.25pt;z-index:2516500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ZagphAIAABYFAAAOAAAAZHJzL2Uyb0RvYy54bWysVNmO2yAUfa/Uf0C8Z7zEcWIrzmiSaapK 00Wa6QcQjGNUDAiY2NOq/94LTjKZLlJV1Q+Y5XLucs5leT10Ah2YsVzJCidXMUZMUlVzua/w54ft ZIGRdUTWRCjJKvzELL5evX617HXJUtUqUTODAETastcVbp3TZRRZ2rKO2CulmYTDRpmOOFiafVQb 0gN6J6I0jvOoV6bWRlFmLezejod4FfCbhlH3sWksc0hUGGJzYTRh3PkxWi1JuTdEt5wewyD/EEVH uASnZ6hb4gh6NPwXqI5To6xq3BVVXaSahlMWcoBskvinbO5bolnIBYpj9blM9v/B0g+HTwbxGrgr phhJ0gFJD2xwaK0GNM19gXptS7C712DpBtgH45Cs1XeKfrFIqk1L5J7dGKP6lpEaAkz8zeji6ohj Pciuf69q8EMenQpAQ2M6Xz2oBwJ0IOrpTI6PhcJmmiZ5MsOIwtE0y+P5LHgg5emyNta9ZapDflJh A9wHcHK4s84HQ8qTifdlleD1lgsRFma/2wiDDgR0sg3fEf2FmZDeWCp/bUQcdyBG8OHPfLSB929F kmbxOi0m23wxn2TbbDYp5vFiEifFusjjrMhut999gElWtryumbzjkp00mGR/x/GxG0b1BBWivsL5 dBaPDP0xyTh8v0uy4w5aUvCuwouzESk9r29kDWmT0hEuxnn0MvxQZajB6R+qElTgiR8l4IbdEBQX CPQK2an6CWRhFNAG3MNzApNWma8Y9dCaFZbwdmAk3kkQVpFkme/ksMhm8xQW5vJkd3lCJAWgCjuM xunGjd3/qA3ft+BnlLJUNyDGhgehPMd0lDA0X8jo+FD47r5cB6vn52z1AwAA//8DAFBLAwQUAAYA CAAAACEAuhDJEt0AAAAJAQAADwAAAGRycy9kb3ducmV2LnhtbEyPy07DMBBF90j8gzVI7KhNIMiE TCqE1F0lRFqJ7SQ2ScCPYLtt4OsxK1iO5ujec+v1Yg076hAn7xCuVwKYdr1XkxsQ9rvNlQQWEzlF xjuN8KUjrJvzs5oq5U/uRR/bNLAc4mJFCGNKc8V57EdtKa78rF3+vflgKeUzDFwFOuVwa3ghxB23 NLncMNKsn0bdf7QHi/A5bMLr9nu/tErKTr6bnp5pi3h5sTw+AEt6SX8w/OpndWiyU+cPTkVmEApR 3mcU4UaUwDJQ3Iq8pUOQpQDe1Pz/guYHAAD//wMAUEsBAi0AFAAGAAgAAAAhALaDOJL+AAAA4QEA ABMAAAAAAAAAAAAAAAAAAAAAAFtDb250ZW50X1R5cGVzXS54bWxQSwECLQAUAAYACAAAACEAOP0h /9YAAACUAQAACwAAAAAAAAAAAAAAAAAvAQAAX3JlbHMvLnJlbHNQSwECLQAUAAYACAAAACEAS2Wo KYQCAAAWBQAADgAAAAAAAAAAAAAAAAAuAgAAZHJzL2Uyb0RvYy54bWxQSwECLQAUAAYACAAAACEA uhDJEt0AAAAJAQAADwAAAAAAAAAAAAAAAADeBAAAZHJzL2Rvd25yZXYueG1sUEsFBgAAAAAEAAQA 8wAAAOgFAAAAAA== " stroked="f" strokeweight=".5pt">
                <v:textbox>
                  <w:txbxContent>
                    <w:p w:rsidR="0023799D" w:rsidRDefault="0023799D" w:rsidP="0023799D">
                      <w:r>
                        <w:t xml:space="preserve"> </w:t>
                      </w:r>
                    </w:p>
                  </w:txbxContent>
                </v:textbox>
              </v:shape>
            </w:pict>
          </mc:Fallback>
        </mc:AlternateContent>
      </w:r>
    </w:p>
    <w:p w:rsidR="0023799D" w:rsidRPr="00107C4E" w:rsidRDefault="004D267C" w:rsidP="00682BAF">
      <w:pPr>
        <w:spacing w:after="200" w:line="360" w:lineRule="auto"/>
        <w:rPr>
          <w:rFonts w:eastAsia="Calibri"/>
          <w:sz w:val="26"/>
          <w:szCs w:val="26"/>
        </w:rPr>
      </w:pPr>
      <w:r>
        <w:rPr>
          <w:rFonts w:eastAsia="Calibri"/>
          <w:noProof/>
          <w:sz w:val="26"/>
          <w:szCs w:val="26"/>
        </w:rPr>
        <mc:AlternateContent>
          <mc:Choice Requires="wps">
            <w:drawing>
              <wp:anchor distT="0" distB="0" distL="114300" distR="114300" simplePos="0" relativeHeight="251673600" behindDoc="0" locked="0" layoutInCell="1" allowOverlap="1">
                <wp:simplePos x="0" y="0"/>
                <wp:positionH relativeFrom="column">
                  <wp:posOffset>2110105</wp:posOffset>
                </wp:positionH>
                <wp:positionV relativeFrom="paragraph">
                  <wp:posOffset>370840</wp:posOffset>
                </wp:positionV>
                <wp:extent cx="196850" cy="196850"/>
                <wp:effectExtent l="5080" t="8890" r="7620" b="13335"/>
                <wp:wrapNone/>
                <wp:docPr id="192" name="Arc 8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96850" cy="1968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832" o:spid="_x0000_s1026" style="position:absolute;margin-left:166.15pt;margin-top:29.2pt;width:15.5pt;height:15.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jEXmcQMAAO0IAAAOAAAAZHJzL2Uyb0RvYy54bWzMVm1v2jAQ/j5p/8HKx000CQQKUUPV8dJN 6tZKZT/AOA6JmtiZbQjttP++s52kgZapmvZhIIVz7tHdPXe2Hy4u90WOdlTIjLPI8c88B1FGeJyx TeR8Xy17YwdJhVmMc85o5DxS6VxO37+7qMqQ9nnK85gKBEGYDKsyclKlytB1JUlpgeUZLykDZ8JF gRUsxcaNBa4gepG7fc8buRUXcSk4oVLC27l1OlMTP0koUbdJIqlCeeRAbco8hXmu9dOdXuBwI3CZ ZqQuA/9FFQXOGCRtQ82xwmgrshehiowILnmizggvXJ4kGaGGA7DxvSM29ykuqeECzZFl2yb578KS b7s7gbIYZjfpO4jhAoZ0JQgaD/q6OVUpQ8Dcl3dC05PlDScPEhzugUcvJGDQuvrKYwiBt4qbhuwT UaAkz8rPkMK8AdJobybw2E6A7hUi8NKfjMZDmBMBV23rXDjUYXQBZCvVNeXGxrsbqewAY7BM++Oa wjUESYocZvmxhzz9rUfdAvwOoO+PvFdB0JI2yinQqk31wYVEFTLAo3SrNp0Bpa+D2nQAsulORBs0 dbXAExGDDvBkbcMOyKbtRIPmb5r24rTpONmzuuVgIaxPu2emW3Kpp6ubAjME2nZ+gDLjex0MvDV4 8CYwUNLgYRcMRT5XJODUH5934SA472s7lRIrTUQXpE1URY6dGUpbK8lyuDIYXFpwo+2V2Oob7vah oVnwHV1xE0Ed7Wao5dlLtuuMfKJPXawPR21iSNSbsjQh6hKA22R0fsJjMXVLO6Ehp2byR0ZSCf4A RxMm8/8TwmHOuj2z26lLv/GTnEtqO2JbUPfCDFjvi86NwfgSxgpgHV6PfTLsD822lTzPYu3UPik2 61ku0A5r1TCferMdwATfstgESymOF7WtcJZbG5LnZtdDu+vtpu85Iws/J95kMV6Mg17QHy16gTef 966Ws6A3Wvrnw/lgPpvN/V+6ND8I0yyOKdPVNRLlB2+TgFosrbi0InXA4oDs0nxeknUPyzBXMnBp fm2vGxGwqrHm8SMIguBWc+E/AhgpF08OqkBvI0f+2GIBpyv/wkDQJn4QwJCVWQTD8z4sRNez7now IxAqcpQDd482Z8qK+rYU2SaFTFZrGL8CIUoyLRNGsWxV9QI01TCo9V+LdndtUM//Uqa/AQAA//8D AFBLAwQUAAYACAAAACEACTWH89sAAAAJAQAADwAAAGRycy9kb3ducmV2LnhtbEyPwU7DMAyG70i8 Q2QkbiylWavS1Z3QpMEVtj1A1oa2WuNUSdaVt8ec4Gj71+fvr7aLHcVsfBgcITyvEhCGGtcO1CGc jvunAkSImlo9OjII3ybAtr6/q3TZuht9mvkQO8EQCqVG6GOcSilD0xurw8pNhvj25bzVkUffydbr G8PtKNMkyaXVA/GHXk9m15vmcrhahOOQf7yltMsZNMfM7d/9KVOIjw/L6wZENEv8C8OvPqtDzU5n d6U2iBFBqVRxFCEr1iA4oHLFizNC8bIGWVfyf4P6BwAA//8DAFBLAQItABQABgAIAAAAIQC2gziS /gAAAOEBAAATAAAAAAAAAAAAAAAAAAAAAABbQ29udGVudF9UeXBlc10ueG1sUEsBAi0AFAAGAAgA AAAhADj9If/WAAAAlAEAAAsAAAAAAAAAAAAAAAAALwEAAF9yZWxzLy5yZWxzUEsBAi0AFAAGAAgA AAAhALmMReZxAwAA7QgAAA4AAAAAAAAAAAAAAAAALgIAAGRycy9lMm9Eb2MueG1sUEsBAi0AFAAG AAgAAAAhAAk1h/PbAAAACQEAAA8AAAAAAAAAAAAAAAAAywUAAGRycy9kb3ducmV2LnhtbFBLBQYA AAAABAAEAPMAAADTBgAAAAA= " path="m,nfc11929,,21600,9670,21600,21600em,nsc11929,,21600,9670,21600,21600l,21600,,xe" filled="f">
                <v:path arrowok="t" o:extrusionok="f" o:connecttype="custom" o:connectlocs="0,0;196850,196850;0,196850" o:connectangles="0,0,0"/>
              </v:shape>
            </w:pict>
          </mc:Fallback>
        </mc:AlternateContent>
      </w:r>
      <w:r>
        <w:rPr>
          <w:rFonts w:eastAsia="Calibri"/>
          <w:noProof/>
          <w:sz w:val="26"/>
          <w:szCs w:val="26"/>
        </w:rPr>
        <mc:AlternateContent>
          <mc:Choice Requires="wps">
            <w:drawing>
              <wp:anchor distT="0" distB="0" distL="114300" distR="114300" simplePos="0" relativeHeight="251669504" behindDoc="0" locked="0" layoutInCell="1" allowOverlap="1">
                <wp:simplePos x="0" y="0"/>
                <wp:positionH relativeFrom="column">
                  <wp:posOffset>2313305</wp:posOffset>
                </wp:positionH>
                <wp:positionV relativeFrom="paragraph">
                  <wp:posOffset>351790</wp:posOffset>
                </wp:positionV>
                <wp:extent cx="302895" cy="214630"/>
                <wp:effectExtent l="27305" t="46990" r="12700" b="5080"/>
                <wp:wrapNone/>
                <wp:docPr id="191" name="Freeform 7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02895" cy="214630"/>
                        </a:xfrm>
                        <a:custGeom>
                          <a:avLst/>
                          <a:gdLst>
                            <a:gd name="T0" fmla="*/ 586 w 586"/>
                            <a:gd name="T1" fmla="*/ 236 h 236"/>
                            <a:gd name="T2" fmla="*/ 458 w 586"/>
                            <a:gd name="T3" fmla="*/ 34 h 236"/>
                            <a:gd name="T4" fmla="*/ 0 w 586"/>
                            <a:gd name="T5" fmla="*/ 34 h 236"/>
                          </a:gdLst>
                          <a:ahLst/>
                          <a:cxnLst>
                            <a:cxn ang="0">
                              <a:pos x="T0" y="T1"/>
                            </a:cxn>
                            <a:cxn ang="0">
                              <a:pos x="T2" y="T3"/>
                            </a:cxn>
                            <a:cxn ang="0">
                              <a:pos x="T4" y="T5"/>
                            </a:cxn>
                          </a:cxnLst>
                          <a:rect l="0" t="0" r="r" b="b"/>
                          <a:pathLst>
                            <a:path w="586" h="236">
                              <a:moveTo>
                                <a:pt x="586" y="236"/>
                              </a:moveTo>
                              <a:cubicBezTo>
                                <a:pt x="571" y="152"/>
                                <a:pt x="556" y="68"/>
                                <a:pt x="458" y="34"/>
                              </a:cubicBezTo>
                              <a:cubicBezTo>
                                <a:pt x="360" y="0"/>
                                <a:pt x="180" y="17"/>
                                <a:pt x="0" y="34"/>
                              </a:cubicBezTo>
                            </a:path>
                          </a:pathLst>
                        </a:custGeom>
                        <a:noFill/>
                        <a:ln w="6350" cap="flat" cmpd="sng">
                          <a:solidFill>
                            <a:srgbClr val="000000"/>
                          </a:solidFill>
                          <a:prstDash val="sysDot"/>
                          <a:round/>
                          <a:headEnd type="none"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19" o:spid="_x0000_s1026" style="position:absolute;margin-left:182.15pt;margin-top:27.7pt;width:23.85pt;height:16.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86,2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EGGJfQMAAA4IAAAOAAAAZHJzL2Uyb0RvYy54bWysVduO2zYQfS/QfyD0WMCru3zBeoPUWhcF 0iRAth9Ak5QlVCJZkrbsFP33zlCyV964QFDUDzQvR4dzzpDDx3enriVHYWyj5DqIH6KACMkUb+R+ Hfz+sp0tAmIdlZy2Sop1cBY2ePf04w+PvV6JRNWq5cIQIJF21et1UDunV2FoWS06ah+UFhIWK2U6 6mBo9iE3tAf2rg2TKCrCXhmujWLCWpgth8XgyfNXlWDuU1VZ4Ui7DiA251vj2x224dMjXe0N1XXD xjDof4iio42ETa9UJXWUHEzzDVXXMKOsqtwDU12oqqphwmsANXH0Rs2XmmrhtYA5Vl9tsv8fLft4 /GxIwyF3yzggknaQpK0RAi0n83iJDvXargD4RX82qNHqD4r9YWEhvFnBgQUM2fW/KQ489OCUd+VU mQ6/BL3k5M0/X80XJ0cYTKZRsljmAWGwlMRZkfrkhHR1+ZgdrPtFKE9Ejx+sG3LHoeed52P0L5Dn qmshjT+FJF8UpMd2zPQVBGKvoCQtSE2gfQtKJqAsX9xnSiegNLtPlE0w0X0akH4NaEoDDuwvGml9 kc1OctQNPULxtkXeaq0sWowmgJEvMUoCCkChSf8CBp0ITr8LDFoQnE/Bww5jRAZu3dv7ZgIC9203 GKypQyEYEHZJvw4wQ6SGzEMScL5TR/GiPMKhHr+OJ2NIEuz3imCHXcN+Fl9v8HNIMODjPBn3HGhy 2Aami8V0FlLrZ9PsoumG8R5/WgwGjxVEe/Z4MUzG8yn7MHeXG2SgAT5DV1PQy8lRl2rbtK0/661E q4o0B0pGoVpWLXXQ7TTcXyv33jmr2objJ2ieNfvdpjXkSLH++d8o8QamjXUltfWAs2dbKjdIMOog ud+8FpQ/S07cWcPVllDNA4ymEzwgrYDijz2PdLRpX5HUGNXfh4LS1h9LqAHjecBq4OvmX8to+bx4 XmSzLCmeZ1lUlrP32002K7bxPC/TcrMp479RcZyt6oZzIVH0pYbH2ffVyPE1GarvtYrfmHPj4db/ vvUwvA3DZxS0XP69Ol8tsUAOFXWn+BmKpVHDowSPKHRqZb6CWfAgQUb/PFADLre/Sqj4yzjLIO/O D7J8nsDATFd20xUqGVCtAzgeQ3fjhlfvoE2zr2Gn2J8Wqd5Dka4aLKY+viGqcQCPjlcwPpD4qk3H HvX6jD/9AwAA//8DAFBLAwQUAAYACAAAACEAyAObYt8AAAAJAQAADwAAAGRycy9kb3ducmV2Lnht bEyPy07DMBBF90j8gzVI7KjzatWkmVSIwhIqWiS6dJNpHBHbUey24e8ZVrAczdG955bryfTiQqPv nEWIZxEIsrVrOtsifOxfHpYgfFC2Ub2zhPBNHtbV7U2pisZd7TtddqEVHGJ9oRB0CEMhpa81GeVn biDLv5MbjQp8jq1sRnXlcNPLJIoW0qjOcoNWAz1pqr92Z4PwOWx07Nq3/SGNT5ncvuab55Aj3t9N jysQgabwB8OvPqtDxU5Hd7aNFz1CushSRhHm8wwEA1mc8LgjwjJPQFal/L+g+gEAAP//AwBQSwEC LQAUAAYACAAAACEAtoM4kv4AAADhAQAAEwAAAAAAAAAAAAAAAAAAAAAAW0NvbnRlbnRfVHlwZXNd LnhtbFBLAQItABQABgAIAAAAIQA4/SH/1gAAAJQBAAALAAAAAAAAAAAAAAAAAC8BAABfcmVscy8u cmVsc1BLAQItABQABgAIAAAAIQAiEGGJfQMAAA4IAAAOAAAAAAAAAAAAAAAAAC4CAABkcnMvZTJv RG9jLnhtbFBLAQItABQABgAIAAAAIQDIA5ti3wAAAAkBAAAPAAAAAAAAAAAAAAAAANcFAABkcnMv ZG93bnJldi54bWxQSwUGAAAAAAQABADzAAAA4wYAAAAA " path="m586,236c571,152,556,68,458,34,360,,180,17,,34e" filled="f" strokeweight=".5pt">
                <v:stroke dashstyle="1 1" endarrow="open"/>
                <v:path arrowok="t" o:connecttype="custom" o:connectlocs="302895,214630;236734,30921;0,30921" o:connectangles="0,0,0"/>
              </v:shape>
            </w:pict>
          </mc:Fallback>
        </mc:AlternateContent>
      </w:r>
      <w:r>
        <w:rPr>
          <w:rFonts w:eastAsia="Calibri"/>
          <w:noProof/>
          <w:sz w:val="26"/>
          <w:szCs w:val="26"/>
        </w:rPr>
        <mc:AlternateContent>
          <mc:Choice Requires="wps">
            <w:drawing>
              <wp:anchor distT="0" distB="0" distL="114300" distR="114300" simplePos="0" relativeHeight="251658240" behindDoc="0" locked="0" layoutInCell="1" allowOverlap="1">
                <wp:simplePos x="0" y="0"/>
                <wp:positionH relativeFrom="column">
                  <wp:posOffset>1785620</wp:posOffset>
                </wp:positionH>
                <wp:positionV relativeFrom="paragraph">
                  <wp:posOffset>250825</wp:posOffset>
                </wp:positionV>
                <wp:extent cx="368935" cy="300990"/>
                <wp:effectExtent l="4445" t="3175" r="0" b="635"/>
                <wp:wrapNone/>
                <wp:docPr id="190"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935" cy="30099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Default="00BB1DBA" w:rsidP="0023799D">
                            <w:r w:rsidRPr="00BB584E">
                              <w:rPr>
                                <w:position w:val="-12"/>
                              </w:rPr>
                              <w:object w:dxaOrig="279" w:dyaOrig="360">
                                <v:shape id="_x0000_i1047" type="#_x0000_t75" style="width:14.25pt;height:19.5pt" o:ole="">
                                  <v:imagedata r:id="rId24" o:title=""/>
                                </v:shape>
                                <o:OLEObject Type="Embed" ProgID="Equation.DSMT4" ShapeID="_x0000_i1047" DrawAspect="Content" ObjectID="_1779290173" r:id="rId25"/>
                              </w:object>
                            </w:r>
                            <w:r w:rsidR="0023799D">
                              <w:t xml:space="preserve"> </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2" type="#_x0000_t202" style="position:absolute;margin-left:140.6pt;margin-top:19.75pt;width:29.05pt;height:23.7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f7kGhQIAABYFAAAOAAAAZHJzL2Uyb0RvYy54bWysVNuO2yAQfa/Uf0C8Z20nTja21lntpakq bS/Sbj+AAI5RMSBgY2+r/fcOkKTZXqSqqh8wA8PhzMwZLi7HXqIdt05o1eDiLMeIK6qZUNsGf35Y T5YYOU8UI1Ir3uAn7vDl6vWri8HUfKo7LRm3CECUqwfT4M57U2eZox3viTvThivYbLXtiQfTbjNm yQDovcymeb7IBm2ZsZpy52D1Nm3iVcRvW079x7Z13CPZYODm42jjuAljtrog9dYS0wm6p0H+gUVP hIJLj1C3xBP0aMUvUL2gVjvd+jOq+0y3raA8xgDRFPlP0dx3xPAYCyTHmWOa3P+DpR92nywSDGpX QX4U6aFID3z06FqPaFqEBA3G1eB3b8DTj7AOzjFYZ+40/eKQ0jcdUVt+Za0eOk4YEIwns5OjCccF kM3wXjO4hzx6HYHG1vYhe5APBOhA5OlYnMCFwuJssaxmc4wobM3yvAK6wC0j9eGwsc6/5bpHYdJg C7WP4GR353xyPbiEu5yWgq2FlNGw282NtGhHQCfr+O3RX7hJFZyVDscSYloBjnBH2AtsY92/VcW0 zK+n1WS9WJ5PynU5n1Tn+XKSF9V1tcjLqrxdPweCRVl3gjGu7oTiBw0W5d/VeN8NST1RhWho8GI2 z1OF/hhkHr/fBdkLDy0pRd/g5dGJ1KGubxSDsEntiZBpnr2kHwsCOTj8Y1aiCkLhkwT8uBmj4hYH cW00ewJZWA1lg9rDcwKTTtuvGA3Qmg1W8HZgJN8pEFZVlGXo5GiU8/MpGPZ0Z3O6QxQFoAZ7jNL0 xqfufzRWbDu4J0lZ6SsQYyuiUIJqEyeIIxjQfDGi/UMRuvvUjl4/nrPVdwAAAP//AwBQSwMEFAAG AAgAAAAhANuIUtPeAAAACQEAAA8AAABkcnMvZG93bnJldi54bWxMj8tOwzAQRfdI/IM1SOyo00RU TohTIaTuKiFCJbaTeEgCfgTbbQNfj1nR5ege3Xum3i5GsxP5MDkrYb3KgJHtnZrsIOHwursTwEJE q1A7SxK+KcC2ub6qsVLubF/o1MaBpRIbKpQwxjhXnId+JINh5WayKXt33mBMpx+48nhO5UbzPMs2 3OBk08KIMz2N1H+2RyPha9j5t/3PYWmVEJ340D0+417K25vl8QFYpCX+w/Cnn9ShSU6dO1oVmJaQ i3WeUAlFeQ8sAUVRFsA6CWJTAm9qfvlB8wsAAP//AwBQSwECLQAUAAYACAAAACEAtoM4kv4AAADh AQAAEwAAAAAAAAAAAAAAAAAAAAAAW0NvbnRlbnRfVHlwZXNdLnhtbFBLAQItABQABgAIAAAAIQA4 /SH/1gAAAJQBAAALAAAAAAAAAAAAAAAAAC8BAABfcmVscy8ucmVsc1BLAQItABQABgAIAAAAIQDe f7kGhQIAABYFAAAOAAAAAAAAAAAAAAAAAC4CAABkcnMvZTJvRG9jLnhtbFBLAQItABQABgAIAAAA IQDbiFLT3gAAAAkBAAAPAAAAAAAAAAAAAAAAAN8EAABkcnMvZG93bnJldi54bWxQSwUGAAAAAAQA BADzAAAA6gUAAAAA " stroked="f" strokeweight=".5pt">
                <v:textbox>
                  <w:txbxContent>
                    <w:p w:rsidR="0023799D" w:rsidRDefault="00BB1DBA" w:rsidP="0023799D">
                      <w:r w:rsidRPr="00BB584E">
                        <w:rPr>
                          <w:position w:val="-12"/>
                        </w:rPr>
                        <w:object w:dxaOrig="279" w:dyaOrig="360">
                          <v:shape id="_x0000_i1047" type="#_x0000_t75" style="width:14.25pt;height:19.5pt" o:ole="">
                            <v:imagedata r:id="rId24" o:title=""/>
                          </v:shape>
                          <o:OLEObject Type="Embed" ProgID="Equation.DSMT4" ShapeID="_x0000_i1047" DrawAspect="Content" ObjectID="_1779290173" r:id="rId26"/>
                        </w:object>
                      </w:r>
                      <w:r w:rsidR="0023799D">
                        <w:t xml:space="preserve"> </w:t>
                      </w:r>
                    </w:p>
                  </w:txbxContent>
                </v:textbox>
              </v:shape>
            </w:pict>
          </mc:Fallback>
        </mc:AlternateContent>
      </w:r>
      <w:r>
        <w:rPr>
          <w:rFonts w:eastAsia="Calibri"/>
          <w:noProof/>
          <w:sz w:val="26"/>
          <w:szCs w:val="26"/>
        </w:rPr>
        <mc:AlternateContent>
          <mc:Choice Requires="wps">
            <w:drawing>
              <wp:anchor distT="0" distB="0" distL="114300" distR="114300" simplePos="0" relativeHeight="251657216" behindDoc="0" locked="0" layoutInCell="1" allowOverlap="1">
                <wp:simplePos x="0" y="0"/>
                <wp:positionH relativeFrom="column">
                  <wp:posOffset>2348230</wp:posOffset>
                </wp:positionH>
                <wp:positionV relativeFrom="paragraph">
                  <wp:posOffset>53340</wp:posOffset>
                </wp:positionV>
                <wp:extent cx="336550" cy="298450"/>
                <wp:effectExtent l="0" t="0" r="1270" b="635"/>
                <wp:wrapNone/>
                <wp:docPr id="189"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2984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Default="00BB1DBA" w:rsidP="0023799D">
                            <w:r w:rsidRPr="00BB1DBA">
                              <w:rPr>
                                <w:position w:val="-12"/>
                              </w:rPr>
                              <w:object w:dxaOrig="300" w:dyaOrig="360">
                                <v:shape id="_x0000_i1048" type="#_x0000_t75" style="width:15pt;height:18pt" o:ole="">
                                  <v:imagedata r:id="rId27" o:title=""/>
                                </v:shape>
                                <o:OLEObject Type="Embed" ProgID="Equation.DSMT4" ShapeID="_x0000_i1048" DrawAspect="Content" ObjectID="_1779290174" r:id="rId28"/>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3" type="#_x0000_t202" style="position:absolute;margin-left:184.9pt;margin-top:4.2pt;width:26.5pt;height:23.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SmUhQIAABgFAAAOAAAAZHJzL2Uyb0RvYy54bWysVFtv2yAUfp+0/4B4T22nTmJbdapelmlS d5Ha/QACOEbDwIDE7qr99x1wkqa7SNM0P9jAOXzn8n3HF5dDJ9GOWye0qnF2lmLEFdVMqE2NPz+s JgVGzhPFiNSK1/iRO3y5fP3qojcVn+pWS8YtAhDlqt7UuPXeVEniaMs74s604QqMjbYd8bC1m4RZ 0gN6J5Npms6TXltmrKbcOTi9HY14GfGbhlP/sWkc90jWGHLz8W3jex3eyfKCVBtLTCvoPg3yD1l0 RCgIeoS6JZ6grRW/QHWCWu1048+o7hLdNILyWANUk6U/VXPfEsNjLdAcZ45tcv8Pln7YfbJIMOCu KDFSpAOSHvjg0bUeUFaEBvXGVeB3b8DTD3AOzrFYZ+40/eKQ0jctURt+Za3uW04YJJiFm8nJ1RHH BZB1/14ziEO2XkegobFd6B70AwE6EPV4JCfkQuHw/Hw+m4GFgmlaFjmsQwRSHS4b6/xbrjsUFjW2 wH0EJ7s750fXg0uI5bQUbCWkjBu7Wd9Ii3YEdLKKzx79hZtUwVnpcG1EHE8gR4gRbCHbyPtTmU3z 9HpaTlbzYjHJV/lsUi7SYpJm5XU5T/Myv119DwlmedUKxri6E4ofNJjlf8fxfhpG9UQVor7G83Po Tqzrj0Wm8fldkZ3wMJJSdDUujk6kCry+UQzKJpUnQo7r5GX6kRDoweEbuxJVEIgfJeCH9RAVtwjR g0LWmj2CLKwG2oBh+J3AotX2G0Y9jGaN3dctsRwj+U6BtMosz8Msx00+W0xhY08t61MLURSgauwx Gpc3fpz/rbFi00KkUcxKX4EcGxGl8pzVXsQwfrGm/a8izPfpPno9/9CWPwAAAP//AwBQSwMEFAAG AAgAAAAhAO+XP2jbAAAACAEAAA8AAABkcnMvZG93bnJldi54bWxMj8FOwzAQRO9I/IO1SNyo05BW JcSpEBJXJNrSsxsvcYS9jmy3Tfv1LCc4jmY086ZZT96JE8Y0BFIwnxUgkLpgBuoV7LZvDysQKWsy 2gVCBRdMsG5vbxpdm3CmDzxtci+4hFKtFdicx1rK1Fn0Os3CiMTeV4heZ5axlybqM5d7J8uiWEqv B+IFq0d8tdh9b45ewb731/3nfIzWeFfR+/Wy3YVBqfu76eUZRMYp/4XhF5/RoWWmQziSScIpeFw+ MXpWsKpAsF+VJeuDgsWiAtk28v+B9gcAAP//AwBQSwECLQAUAAYACAAAACEAtoM4kv4AAADhAQAA EwAAAAAAAAAAAAAAAAAAAAAAW0NvbnRlbnRfVHlwZXNdLnhtbFBLAQItABQABgAIAAAAIQA4/SH/ 1gAAAJQBAAALAAAAAAAAAAAAAAAAAC8BAABfcmVscy8ucmVsc1BLAQItABQABgAIAAAAIQC/wSmU hQIAABgFAAAOAAAAAAAAAAAAAAAAAC4CAABkcnMvZTJvRG9jLnhtbFBLAQItABQABgAIAAAAIQDv lz9o2wAAAAgBAAAPAAAAAAAAAAAAAAAAAN8EAABkcnMvZG93bnJldi54bWxQSwUGAAAAAAQABADz AAAA5wUAAAAA " stroked="f" strokeweight=".5pt">
                <v:textbox>
                  <w:txbxContent>
                    <w:p w:rsidR="0023799D" w:rsidRDefault="00BB1DBA" w:rsidP="0023799D">
                      <w:r w:rsidRPr="00BB1DBA">
                        <w:rPr>
                          <w:position w:val="-12"/>
                        </w:rPr>
                        <w:object w:dxaOrig="300" w:dyaOrig="360">
                          <v:shape id="_x0000_i1048" type="#_x0000_t75" style="width:15pt;height:18pt" o:ole="">
                            <v:imagedata r:id="rId27" o:title=""/>
                          </v:shape>
                          <o:OLEObject Type="Embed" ProgID="Equation.DSMT4" ShapeID="_x0000_i1048" DrawAspect="Content" ObjectID="_1779290174" r:id="rId29"/>
                        </w:object>
                      </w:r>
                      <w:r>
                        <w:t xml:space="preserve"> </w:t>
                      </w:r>
                    </w:p>
                  </w:txbxContent>
                </v:textbox>
              </v:shape>
            </w:pict>
          </mc:Fallback>
        </mc:AlternateContent>
      </w:r>
    </w:p>
    <w:p w:rsidR="0023799D" w:rsidRPr="00107C4E" w:rsidRDefault="004D267C" w:rsidP="00682BAF">
      <w:pPr>
        <w:spacing w:after="200" w:line="360" w:lineRule="auto"/>
        <w:rPr>
          <w:rFonts w:eastAsia="Calibri"/>
          <w:sz w:val="26"/>
          <w:szCs w:val="26"/>
        </w:rPr>
      </w:pPr>
      <w:r>
        <w:rPr>
          <w:rFonts w:eastAsia="Calibri"/>
          <w:noProof/>
          <w:sz w:val="26"/>
          <w:szCs w:val="26"/>
        </w:rPr>
        <mc:AlternateContent>
          <mc:Choice Requires="wps">
            <w:drawing>
              <wp:anchor distT="0" distB="0" distL="114300" distR="114300" simplePos="0" relativeHeight="251675648" behindDoc="0" locked="0" layoutInCell="1" allowOverlap="1">
                <wp:simplePos x="0" y="0"/>
                <wp:positionH relativeFrom="column">
                  <wp:posOffset>2419985</wp:posOffset>
                </wp:positionH>
                <wp:positionV relativeFrom="paragraph">
                  <wp:posOffset>128905</wp:posOffset>
                </wp:positionV>
                <wp:extent cx="55880" cy="46990"/>
                <wp:effectExtent l="10160" t="14605" r="19685" b="33655"/>
                <wp:wrapNone/>
                <wp:docPr id="188" name="AutoShape 8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80" cy="46990"/>
                        </a:xfrm>
                        <a:prstGeom prst="flowChartConnector">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834" o:spid="_x0000_s1026" type="#_x0000_t120" style="position:absolute;margin-left:190.55pt;margin-top:10.15pt;width:4.4pt;height:3.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WO92owIAAIIFAAAOAAAAZHJzL2Uyb0RvYy54bWysVN9v0zAQfkfif7D8zpJ2/ZFGS6epYwhp wKSBeHYdJ7FwfOHsNh1/PWcnLS3whGilyPb5vvvuvvPd3B5aw/YKnQZb8MlVypmyEkpt64J/+fzw JuPMeWFLYcCqgr8ox2/Xr1/d9F2uptCAKRUyArEu77uCN953eZI42ahWuCvolCVjBdgKT1uskxJF T+itSaZpukh6wLJDkMo5Or0fjHwd8atKSf+pqpzyzBScuPn4xfjdhm+yvhF5jaJrtBxpiH9g0Qpt KegJ6l54wXao/4BqtURwUPkrCW0CVaWlijlQNpP0t2yeG9GpmAsVx3WnMrn/Bys/7p+Q6ZK0y0gq K1oS6W7nIcZm2fUslKjvXE43n7snDEm67hHkN8csbBpha3WHCH2jREnEJuF+cuEQNo5c2bb/ACXh C8KP1TpU2AZAqgM7RFFeTqKog2eSDufzLCPlJFlmi9UqSpaI/OjaofPvFLQsLApeGeiJFPoNWEvq A8ZAYv/ofCAm8qPDqFb5oI1hCP6r9k1MOjCIRkc+w4J1QKkNxw7r7cYg2wtqqUX8xZRJe3d+e57S LwJdeIRTOh+4XHpMBlMAuXD5IwhlUR/JGW0ZaUB1mg3uzElhVBD0GARFTDLgGst6skyXR2pg9Ml4 ETSCHXm682sIO1sSf5EHyd+Oay+0GdbEzthgVvH9jUWEnVf43JQ9K3UQappdr6jhSk2P8TpLF+lq yZkwNU0R6ZH/VZELgsuH8B9zPKFHic8Cx04MzTc08RbKF2pEkjvIGQYXLRrAH5z1NAQK7r7vBCrO zHtLiq8ms1mYGnEzmy+ntMFzy/bcIqwkqIJ7SiQuN36YNLsOdd1QpEnsBwvhgVU6NmR4HAOr8dnQ Q49JjEMpTJLzfbz1a3SufwIAAP//AwBQSwMEFAAGAAgAAAAhAM3GhnTdAAAACQEAAA8AAABkcnMv ZG93bnJldi54bWxMj01Pg0AQhu8m/Q+baeLNLpREKLI0avRoYj/S88BOgcjuEnYL+O8dT3qcmSfv PG+xX0wvJhp956yCeBOBIFs73dlGwfn0/pCB8AGtxt5ZUvBNHvbl6q7AXLvZHmg6hkZwiPU5KmhD GHIpfd2SQb9xA1m+Xd1oMPA4NlKPOHO46eU2ih6lwc7yhxYHem2p/jrejIIXd5pr8/kRn98uhxSr iCZzJaXu18vzE4hAS/iD4Vef1aFkp8rdrPaiV5Bkccyogm2UgGAgyXY7EBUv0hRkWcj/DcofAAAA //8DAFBLAQItABQABgAIAAAAIQC2gziS/gAAAOEBAAATAAAAAAAAAAAAAAAAAAAAAABbQ29udGVu dF9UeXBlc10ueG1sUEsBAi0AFAAGAAgAAAAhADj9If/WAAAAlAEAAAsAAAAAAAAAAAAAAAAALwEA AF9yZWxzLy5yZWxzUEsBAi0AFAAGAAgAAAAhALxY73ajAgAAggUAAA4AAAAAAAAAAAAAAAAALgIA AGRycy9lMm9Eb2MueG1sUEsBAi0AFAAGAAgAAAAhAM3GhnTdAAAACQEAAA8AAAAAAAAAAAAAAAAA /QQAAGRycy9kb3ducmV2LnhtbFBLBQYAAAAABAAEAPMAAAAHBgAAAAA= " fillcolor="#666" strokeweight="1pt">
                <v:fill color2="black" focus="50%" type="gradient"/>
                <v:shadow on="t" color="#7f7f7f" offset="1pt"/>
              </v:shape>
            </w:pict>
          </mc:Fallback>
        </mc:AlternateContent>
      </w:r>
      <w:r>
        <w:rPr>
          <w:rFonts w:eastAsia="Calibri"/>
          <w:noProof/>
          <w:sz w:val="26"/>
          <w:szCs w:val="26"/>
        </w:rPr>
        <mc:AlternateContent>
          <mc:Choice Requires="wps">
            <w:drawing>
              <wp:anchor distT="0" distB="0" distL="114300" distR="114300" simplePos="0" relativeHeight="251674624" behindDoc="0" locked="0" layoutInCell="1" allowOverlap="1">
                <wp:simplePos x="0" y="0"/>
                <wp:positionH relativeFrom="column">
                  <wp:posOffset>2148205</wp:posOffset>
                </wp:positionH>
                <wp:positionV relativeFrom="paragraph">
                  <wp:posOffset>147955</wp:posOffset>
                </wp:positionV>
                <wp:extent cx="193675" cy="193675"/>
                <wp:effectExtent l="14605" t="14605" r="1270" b="20320"/>
                <wp:wrapNone/>
                <wp:docPr id="187" name="Arc 8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1160625">
                          <a:off x="0" y="0"/>
                          <a:ext cx="193675" cy="1936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833" o:spid="_x0000_s1026" style="position:absolute;margin-left:169.15pt;margin-top:11.65pt;width:15.25pt;height:15.25pt;rotation:-11402581fd;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yfHceAMAAPIIAAAOAAAAZHJzL2Uyb0RvYy54bWzMVttu2zAMfR+wfxD0uCG1nThXNC26pCkG dBeg3QcoshwbtSVPUuK0w/59FOW4Ti/DMOxhKZBIJkvx8FA8Pj3flwXZCW1yJec0OgkpEZKrJJeb Of12u+pNKDGWyYQVSoo5vReGnp+9fXNaVzPRV5kqEqEJBJFmVldzmllbzYLA8EyUzJyoSkgwpkqX zMJWb4JEsxqil0XQD8NRUCudVFpxYQw8XXojPcP4aSq4/ZKmRlhSzCnkZvFb4/fafQdnp2y20azK ct6kwf4ii5LlEg5tQy2ZZWSr82ehypxrZVRqT7gqA5WmOReIAdBE4RM0NxmrBGKB4piqLZP5d2H5 591XTfIEuJuMKZGsBJIuNCeTwcAVp67MDHxuqq/awTPVteJ3BgzBkcVtDPiQdf1JJRCCba3CguxT XRKtoPBRFI3CUX+IjwE52SMN9y0NYm8Jh4fRdDAaDynhYGrW7kA2c7FcFnxr7JVQuGa7a2M9iwms kIOkwXEFjKdlAYS+75HQ/TV8tw5Rx6EP6b3o1P8Dp9v2qHcBHFQTjPbkuNv2OHTKXnZqjwMnn9Mr 0QaHvFrHVyLGHcdXc4OC+1q9FA2KvzmUl2WHivO9bEoOK8LclQ+R3UoZx64rCnAIsD1/4IX0vewM uJ0zth2c93tngOSch93I/p+ajDRc/aeXXlMCl37tWamYdUBcQm5J6jn1nJGsXaV5AXNDwuSCsba3 euvG3Je7A8xS7cStwgj2STdDLo9Wvl3n/IN46PpG0bQ/RRBNU1YYokkBsE1H41csbWs5wJ3QsHVI fovIWK3u4H4CM/8/IDYrZLdmvp268A92XigjfJP5EjS1QIKxTI8TQ6oV0Iojo5CO9umwGUpGFXni jK6ERm/Wi0KTHXPSgZ+m2Y7ctNrKBINlgiWXzdqyvPBrOLzArodyN+3m5hxqw49pOL2cXE7iXtwf XfbicLnsXawWcW+0isbD5WC5WCyjn+5GRfEsy5NESJfdQaei+M90oFFMrzCtUh2hOAK7ws9zsMFx GjiSAcvh19f6oAReOtYquQdVwPkP7MGLAghBpvQDJTWI7pya71um4XYVHyWo2jSKY3CzuImH4z5s dNey7lqY5BBqTi2F2eOWC+uVfVvpfJM5ycFpJNUFqFGaO5lA2fJZNRsQVkTQvAQ45e7u0evxVeXs FwAAAP//AwBQSwMEFAAGAAgAAAAhAD8A3wPeAAAACQEAAA8AAABkcnMvZG93bnJldi54bWxMj01P wzAMhu9I/IfISNxYyiKqqqs7IT4EYic6LtzSJksrGqdqsq38e8wJTpblR6+ft9oufhQnO8chEMLt KgNhqQtmIIfwsX++KUDEpMnoMZBF+LYRtvXlRaVLE870bk9NcoJDKJYaoU9pKqWMXW+9jqswWeLb IcxeJ15nJ82szxzuR7nOslx6PRB/6PVkH3rbfTVHj7Bz5o2a1122d/kcnobHyb+0n4jXV8v9BkSy S/qD4Vef1aFmpzYcyUQxIihVKEYR1oonAyovuEuLcKcKkHUl/zeofwAAAP//AwBQSwECLQAUAAYA CAAAACEAtoM4kv4AAADhAQAAEwAAAAAAAAAAAAAAAAAAAAAAW0NvbnRlbnRfVHlwZXNdLnhtbFBL AQItABQABgAIAAAAIQA4/SH/1gAAAJQBAAALAAAAAAAAAAAAAAAAAC8BAABfcmVscy8ucmVsc1BL AQItABQABgAIAAAAIQB7yfHceAMAAPIIAAAOAAAAAAAAAAAAAAAAAC4CAABkcnMvZTJvRG9jLnht bFBLAQItABQABgAIAAAAIQA/AN8D3gAAAAkBAAAPAAAAAAAAAAAAAAAAANIFAABkcnMvZG93bnJl di54bWxQSwUGAAAAAAQABADzAAAA3QYAAAAA " path="m,nfc11929,,21600,9670,21600,21600em,nsc11929,,21600,9670,21600,21600l,21600,,xe" filled="f">
                <v:path arrowok="t" o:extrusionok="f" o:connecttype="custom" o:connectlocs="0,0;193675,193675;0,193675" o:connectangles="0,0,0"/>
              </v:shape>
            </w:pict>
          </mc:Fallback>
        </mc:AlternateContent>
      </w:r>
      <w:r>
        <w:rPr>
          <w:rFonts w:eastAsia="Calibri"/>
          <w:noProof/>
          <w:sz w:val="26"/>
          <w:szCs w:val="26"/>
        </w:rPr>
        <mc:AlternateContent>
          <mc:Choice Requires="wps">
            <w:drawing>
              <wp:anchor distT="0" distB="0" distL="114300" distR="114300" simplePos="0" relativeHeight="251672576" behindDoc="0" locked="0" layoutInCell="1" allowOverlap="1">
                <wp:simplePos x="0" y="0"/>
                <wp:positionH relativeFrom="column">
                  <wp:posOffset>1870710</wp:posOffset>
                </wp:positionH>
                <wp:positionV relativeFrom="paragraph">
                  <wp:posOffset>160655</wp:posOffset>
                </wp:positionV>
                <wp:extent cx="586105" cy="765810"/>
                <wp:effectExtent l="13335" t="8255" r="10160" b="6985"/>
                <wp:wrapNone/>
                <wp:docPr id="186" name="AutoShape 8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6105" cy="7658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31" o:spid="_x0000_s1026" type="#_x0000_t32" style="position:absolute;margin-left:147.3pt;margin-top:12.65pt;width:46.15pt;height:60.3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0uLTOwIAAGUEAAAOAAAAZHJzL2Uyb0RvYy54bWysVMGO2jAQvVfqP1i+QxIW2BARVqsE2sN2 i7TbDzC2Q6w6tmUbAqr67x07LC3tpaqagzOOZ968mXnO8uHUSXTk1gmtSpyNU4y4opoJtS/xl9fN KMfIeaIYkVrxEp+5ww+r9++WvSn4RLdaMm4RgChX9KbErfemSBJHW94RN9aGKzhstO2Ih63dJ8yS HtA7mUzSdJ702jJjNeXOwdd6OMSriN80nPrPTeO4R7LEwM3H1cZ1F9ZktSTF3hLTCnqhQf6BRUeE gqRXqJp4gg5W/AHVCWq1040fU90lumkE5bEGqCZLf6vmpSWGx1qgOc5c2+T+Hyx9Pm4tEgxml88x UqSDIT0evI65UX6XhRb1xhXgWamtDUXSk3oxT5p+dUjpqiVqz6P769lAdIxIbkLCxhlItOs/aQY+ BDLEfp0a26FGCvMxBAZw6Ak6xQGdrwPiJ48ofJzl8yydYUTh6H4+y7M4wIQUASYEG+v8B647FIwS O2+J2Le+0kqBFLQdUpDjk/NQFgS+BYRgpTdCyqgIqVBf4sVsMoucnJaChcPg5ux+V0mLjiRoKj6h RwB24xaQa+LawY+BNYjN6oNiMUnLCVtfbE+EHGzAkSrkgaKB5sUaxPRtkS7W+TqfjqaT+Xo0Tet6 9LippqP5Jruf1Xd1VdXZ90A5mxatYIyrwPpN2Nn074RzuWKDJK/SvrYnuUWPpQPZt3ckHecfRj6I Z6fZeWtDl4IUQMvR+XLvwmX5dR+9fv4dVj8AAAD//wMAUEsDBBQABgAIAAAAIQCkwXPc4AAAAAoB AAAPAAAAZHJzL2Rvd25yZXYueG1sTI/BToNAEIbvJr7DZky82aWlkIIsTWM0XjwotQdvU3YFIjtL 2KXg2zue9DaT+fLP9xf7xfbiYkbfOVKwXkUgDNVOd9QoeD8+3e1A+ICksXdkFHwbD/vy+qrAXLuZ 3sylCo3gEPI5KmhDGHIpfd0ai37lBkN8+3SjxcDr2Eg94szhtpebKEqlxY74Q4uDeWhN/VVNVkF8 ePTVPA39+nRCPD5/NMnL9KrU7c1yuAcRzBL+YPjVZ3Uo2ensJtJe9Ao22TZllIckBsFAvEszEGcm t0kGsizk/wrlDwAAAP//AwBQSwECLQAUAAYACAAAACEAtoM4kv4AAADhAQAAEwAAAAAAAAAAAAAA AAAAAAAAW0NvbnRlbnRfVHlwZXNdLnhtbFBLAQItABQABgAIAAAAIQA4/SH/1gAAAJQBAAALAAAA AAAAAAAAAAAAAC8BAABfcmVscy8ucmVsc1BLAQItABQABgAIAAAAIQCF0uLTOwIAAGUEAAAOAAAA AAAAAAAAAAAAAC4CAABkcnMvZTJvRG9jLnhtbFBLAQItABQABgAIAAAAIQCkwXPc4AAAAAoBAAAP AAAAAAAAAAAAAAAAAJUEAABkcnMvZG93bnJldi54bWxQSwUGAAAAAAQABADzAAAAogUAAAAA ">
                <v:stroke dashstyle="dash"/>
              </v:shape>
            </w:pict>
          </mc:Fallback>
        </mc:AlternateContent>
      </w:r>
      <w:r>
        <w:rPr>
          <w:rFonts w:eastAsia="Calibri"/>
          <w:noProof/>
          <w:sz w:val="26"/>
          <w:szCs w:val="26"/>
        </w:rPr>
        <mc:AlternateContent>
          <mc:Choice Requires="wps">
            <w:drawing>
              <wp:anchor distT="0" distB="0" distL="114300" distR="114300" simplePos="0" relativeHeight="251670528" behindDoc="0" locked="0" layoutInCell="1" allowOverlap="1">
                <wp:simplePos x="0" y="0"/>
                <wp:positionH relativeFrom="column">
                  <wp:posOffset>2362200</wp:posOffset>
                </wp:positionH>
                <wp:positionV relativeFrom="paragraph">
                  <wp:posOffset>113030</wp:posOffset>
                </wp:positionV>
                <wp:extent cx="324485" cy="275590"/>
                <wp:effectExtent l="110490" t="0" r="42545" b="6350"/>
                <wp:wrapNone/>
                <wp:docPr id="185" name="Freeform 7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7262998">
                          <a:off x="0" y="0"/>
                          <a:ext cx="324485" cy="275590"/>
                        </a:xfrm>
                        <a:custGeom>
                          <a:avLst/>
                          <a:gdLst>
                            <a:gd name="T0" fmla="*/ 586 w 586"/>
                            <a:gd name="T1" fmla="*/ 236 h 236"/>
                            <a:gd name="T2" fmla="*/ 458 w 586"/>
                            <a:gd name="T3" fmla="*/ 34 h 236"/>
                            <a:gd name="T4" fmla="*/ 0 w 586"/>
                            <a:gd name="T5" fmla="*/ 34 h 236"/>
                          </a:gdLst>
                          <a:ahLst/>
                          <a:cxnLst>
                            <a:cxn ang="0">
                              <a:pos x="T0" y="T1"/>
                            </a:cxn>
                            <a:cxn ang="0">
                              <a:pos x="T2" y="T3"/>
                            </a:cxn>
                            <a:cxn ang="0">
                              <a:pos x="T4" y="T5"/>
                            </a:cxn>
                          </a:cxnLst>
                          <a:rect l="0" t="0" r="r" b="b"/>
                          <a:pathLst>
                            <a:path w="586" h="236">
                              <a:moveTo>
                                <a:pt x="586" y="236"/>
                              </a:moveTo>
                              <a:cubicBezTo>
                                <a:pt x="571" y="152"/>
                                <a:pt x="556" y="68"/>
                                <a:pt x="458" y="34"/>
                              </a:cubicBezTo>
                              <a:cubicBezTo>
                                <a:pt x="360" y="0"/>
                                <a:pt x="180" y="17"/>
                                <a:pt x="0" y="34"/>
                              </a:cubicBezTo>
                            </a:path>
                          </a:pathLst>
                        </a:custGeom>
                        <a:noFill/>
                        <a:ln w="6350" cap="flat" cmpd="sng">
                          <a:solidFill>
                            <a:srgbClr val="000000"/>
                          </a:solidFill>
                          <a:prstDash val="sysDot"/>
                          <a:round/>
                          <a:headEnd type="arrow"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21" o:spid="_x0000_s1026" style="position:absolute;margin-left:186pt;margin-top:8.9pt;width:25.55pt;height:21.7pt;rotation:7933131fd;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86,2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45ElhwMAABwIAAAOAAAAZHJzL2Uyb0RvYy54bWysVduO2zYQfS/QfyD0WMAr62rZWG+QWuui QNoEyOYDaIqyhEqkStKWnaD/3pmR7JU3BloU9QPNy9HhnDPk8PHdqW3YURpba7X2goe5x6QSuqjV fu19ednOMo9Zx1XBG63k2jtL6717+vGHx75byVBXuimkYUCi7Krv1l7lXLfyfSsq2XL7oDupYLHU puUOhmbvF4b3wN42fjifp36vTdEZLaS1MJsPi94T8ZelFO5jWVrpWLP2IDZHraF2h63/9MhXe8O7 qhZjGPw/RNHyWsGmV6qcO84Opv6Oqq2F0VaX7kHo1tdlWQtJGkBNMH+j5nPFO0lawBzbXW2y/x+t +P34ybC6gNxliccUbyFJWyMlWs4WYYAO9Z1dAfBz98mgRtt90OIPCwv+zQoOLGDYrv9NF8DDD06T K6cSyIwG9xdhGi6XGc2CenaiVJyvqZAnxwRMRmEcY0AClsJFkiwpVT5fIRUGIQ7W/SI19fnxg3VD JgvoUR6KUcsLZL1sG0jqTz5LspT12I55v4KCCSiMUlYxaN+CwgkoTrL7TNEEFMX3ieIJZn6fBqRf o57SgAP7i0ZeXWSLkxp1Q49xvHtzsrjTFi1GE8DIF8omUACKPLwPBp0IjlD/P4JBC4KTKXj4aIzI wB18e/uMx+D27QaDO+5QCAaEXdavPcwQqyDzkAScb/VRvmhCONRD63gyhiTBfq8IcdjV4mf59Qa/ gAQDPkjCcc+BJoFtYDrNprOQWpqN4oumG8Z7/FE6GDzWk47Yg2yYDBZT9mHuLjfIQAPI9Ksp6OXk qCu9rZuGznqj0Ko0SoBScKidZcMddNsObrNVe3LO6qYu8BM0z5r9btMYduRYDek3SryBdca6nNtq wNmzzbUbJBh9UAVtXklePKuCuXOHF90Y3XsYTisLjzUS3gLsEdTxunmFKngG7iNBaUPHEmrAeB6w GlAV/bacL5+z5yyexWH6PIvneT57v93Es3QbLJI8yjebPPgLFQfxqqqLQioUfanoQfzvKub4tgy1 +FrTb8y58XBLv+899G/DoIyClss/qaPaieVyqK87XZyhdFKRhITCkwrVstLmK5gFzxNk9M8DN2Bd 86uC+r8M4hhgjgZxsghhYKYru+kKVwKo1h4cj6G7ccMbeOhMva9gp4BOi9LvoWSXNRZTim+IahzA E0QKxucS37jpmFCvj/rT3wAAAP//AwBQSwMEFAAGAAgAAAAhABYuv9rfAAAACQEAAA8AAABkcnMv ZG93bnJldi54bWxMj8FOwzAMhu9IvENkJG4s2crGVppOEwIOaAfYEOesMW21xqmSrOveHnOCk2X9 n35/Ltaj68SAIbaeNEwnCgRS5W1LtYbP/cvdEkRMhqzpPKGGC0ZYl9dXhcmtP9MHDrtUCy6hmBsN TUp9LmWsGnQmTnyPxNm3D84kXkMtbTBnLnednCm1kM60xBca0+NTg9Vxd3Ia3i6zKtvIoIb96zLE r+0zvdNR69ubcfMIIuGY/mD41Wd1KNnp4E9ko+g0ZA/zFaMcZDwZuJ+uMhAHDYu5AlkW8v8H5Q8A AAD//wMAUEsBAi0AFAAGAAgAAAAhALaDOJL+AAAA4QEAABMAAAAAAAAAAAAAAAAAAAAAAFtDb250 ZW50X1R5cGVzXS54bWxQSwECLQAUAAYACAAAACEAOP0h/9YAAACUAQAACwAAAAAAAAAAAAAAAAAv AQAAX3JlbHMvLnJlbHNQSwECLQAUAAYACAAAACEAxOORJYcDAAAcCAAADgAAAAAAAAAAAAAAAAAu AgAAZHJzL2Uyb0RvYy54bWxQSwECLQAUAAYACAAAACEAFi6/2t8AAAAJAQAADwAAAAAAAAAAAAAA AADhBQAAZHJzL2Rvd25yZXYueG1sUEsFBgAAAAAEAAQA8wAAAO0GAAAAAA== " path="m586,236c571,152,556,68,458,34,360,,180,17,,34e" filled="f" strokeweight=".5pt">
                <v:stroke dashstyle="1 1" startarrow="open"/>
                <v:path arrowok="t" o:connecttype="custom" o:connectlocs="324485,275590;253608,39704;0,39704" o:connectangles="0,0,0"/>
              </v:shape>
            </w:pict>
          </mc:Fallback>
        </mc:AlternateContent>
      </w:r>
      <w:r>
        <w:rPr>
          <w:rFonts w:eastAsia="Calibri"/>
          <w:noProof/>
          <w:sz w:val="26"/>
          <w:szCs w:val="26"/>
        </w:rPr>
        <mc:AlternateContent>
          <mc:Choice Requires="wps">
            <w:drawing>
              <wp:anchor distT="0" distB="0" distL="114300" distR="114300" simplePos="0" relativeHeight="251667456" behindDoc="0" locked="0" layoutInCell="1" allowOverlap="1">
                <wp:simplePos x="0" y="0"/>
                <wp:positionH relativeFrom="column">
                  <wp:posOffset>1515110</wp:posOffset>
                </wp:positionH>
                <wp:positionV relativeFrom="paragraph">
                  <wp:posOffset>154305</wp:posOffset>
                </wp:positionV>
                <wp:extent cx="1953895" cy="0"/>
                <wp:effectExtent l="10160" t="11430" r="7620" b="7620"/>
                <wp:wrapNone/>
                <wp:docPr id="184" name="AutoShape 7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5389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14" o:spid="_x0000_s1026" type="#_x0000_t32" style="position:absolute;margin-left:119.3pt;margin-top:12.15pt;width:153.8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fRpoLQIAAFcEAAAOAAAAZHJzL2Uyb0RvYy54bWysVMGOmzAQvVfqP1i+J0CWZBMUslpB0su2 jbTbD3BsA1bBtmwnJKr67x2bEGXbS1WVgxnjmTdvZp5ZP527Fp24sULJHCfTGCMuqWJC1jn+9rab LDGyjkhGWiV5ji/c4qfNxw/rXmd8phrVMm4QgEib9TrHjXM6iyJLG94RO1WaSzislOmIg62pI2ZI D+hdG83ieBH1yjBtFOXWwtdyOMSbgF9VnLqvVWW5Q22OgZsLqwnrwa/RZk2y2hDdCHqlQf6BRUeE hKQ3qJI4go5G/AHVCWqUVZWbUtVFqqoE5aEGqCaJf6vmtSGah1qgOVbf2mT/Hyz9ctobJBjMbpli JEkHQ3o+OhVyo8ck9S3qtc3As5B744ukZ/mqXxT9bpFURUNkzYP720VDdOIjonchfmM1JDr0nxUD HwIZQr/Olek8JHQCncNYLrex8LNDFD4mq/nDcjXHiI5nEcnGQG2s+8RVh7yRY+sMEXXjCiUlDF+Z JKQhpxfrPC2SjQE+q1Q70bZBA61EfY5X89k8BFjVCuYPvZs19aFoDToRr6LwhBrh5N7NI5fENoMf A2uQl1FHyUKShhO2vdqOiHawgVQrfR4oGGherUE+P1bxarvcLtNJOltsJ2lclpPnXZFOFrvkcV4+ lEVRJj895STNGsEYl571KOUk/TupXC/VIMKbmG/tid6jhz4C2fEdSIeJ+yEPcjkodtmbUQmg3uB8 vWn+etzvwb7/H2x+AQAA//8DAFBLAwQUAAYACAAAACEAT3151N8AAAAJAQAADwAAAGRycy9kb3du cmV2LnhtbEyPzU7DMBCE70i8g7VI3KhDGkIV4lQIhBA/B0grenWTbRwRryPbbcPbs4gD3GZ3RrPf lsvJDuKAPvSOFFzOEhBIjWt76hSsVw8XCxAhamr14AgVfGGAZXV6UuqidUd6x0MdO8ElFAqtwMQ4 FlKGxqDVYeZGJPZ2zlsdefSdbL0+crkdZJokubS6J75g9Ih3BpvPem8VZG+72m+eXuXLff6c+kfz sTHXVqnzs+n2BkTEKf6F4Qef0aFipq3bUxvEoCCdL3KOssjmIDhwleUstr8LWZXy/wfVNwAAAP// AwBQSwECLQAUAAYACAAAACEAtoM4kv4AAADhAQAAEwAAAAAAAAAAAAAAAAAAAAAAW0NvbnRlbnRf VHlwZXNdLnhtbFBLAQItABQABgAIAAAAIQA4/SH/1gAAAJQBAAALAAAAAAAAAAAAAAAAAC8BAABf cmVscy8ucmVsc1BLAQItABQABgAIAAAAIQC4fRpoLQIAAFcEAAAOAAAAAAAAAAAAAAAAAC4CAABk cnMvZTJvRG9jLnhtbFBLAQItABQABgAIAAAAIQBPfXnU3wAAAAkBAAAPAAAAAAAAAAAAAAAAAIcE AABkcnMvZG93bnJldi54bWxQSwUGAAAAAAQABADzAAAAkwUAAAAA ">
                <v:stroke dashstyle="dash"/>
              </v:shape>
            </w:pict>
          </mc:Fallback>
        </mc:AlternateContent>
      </w:r>
      <w:r>
        <w:rPr>
          <w:rFonts w:eastAsia="Calibri"/>
          <w:noProof/>
          <w:sz w:val="26"/>
          <w:szCs w:val="26"/>
        </w:rPr>
        <mc:AlternateContent>
          <mc:Choice Requires="wps">
            <w:drawing>
              <wp:anchor distT="0" distB="0" distL="114300" distR="114300" simplePos="0" relativeHeight="251665408" behindDoc="0" locked="0" layoutInCell="1" allowOverlap="1">
                <wp:simplePos x="0" y="0"/>
                <wp:positionH relativeFrom="column">
                  <wp:posOffset>3496945</wp:posOffset>
                </wp:positionH>
                <wp:positionV relativeFrom="paragraph">
                  <wp:posOffset>46990</wp:posOffset>
                </wp:positionV>
                <wp:extent cx="179705" cy="224790"/>
                <wp:effectExtent l="1270" t="0" r="0" b="4445"/>
                <wp:wrapNone/>
                <wp:docPr id="183" name="Text Box 6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224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A758B" w:rsidRPr="008A758B" w:rsidRDefault="008A758B" w:rsidP="008A758B">
                            <w:pPr>
                              <w:rPr>
                                <w:sz w:val="22"/>
                                <w:szCs w:val="22"/>
                              </w:rPr>
                            </w:pPr>
                            <w:r>
                              <w:rPr>
                                <w:sz w:val="22"/>
                                <w:szCs w:val="22"/>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5" o:spid="_x0000_s1034" type="#_x0000_t202" style="position:absolute;margin-left:275.35pt;margin-top:3.7pt;width:14.15pt;height:17.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eJS4hgIAABkFAAAOAAAAZHJzL2Uyb0RvYy54bWysVNmO0zAUfUfiHyy/d7KQLomajmahCGlY pBk+wLWdxsKxje02GUb8O9dOW8oAEkLkIbFzr89dzrleXg6dRHtundCqxtlFihFXVDOhtjX+9LCe LDBynihGpFa8xo/c4cvVyxfL3lQ8162WjFsEIMpVvalx672pksTRlnfEXWjDFRgbbTviYWu3CbOk B/ROJnmazpJeW2asptw5+Hs7GvEq4jcNp/5D0zjukawx5Obj28b3JryT1ZJUW0tMK+ghDfIPWXRE KAh6grolnqCdFb9AdYJa7XTjL6juEt00gvJYA1STpc+quW+J4bEWaI4zpza5/wdL3+8/WiQYcLd4 hZEiHZD0wAePrvWAZuU0dKg3rgLHewOufgADeMdqnbnT9LNDSt+0RG35lbW6bzlhkGEWTiZnR0cc F0A2/TvNIBDZeR2BhsZ2oX3QEATowNTjiZ2QDA0h5+U8nWJEwZTnxbyM7CWkOh421vk3XHcoLGps gfwITvZ3zodkSHV0CbGcloKthZRxY7ebG2nRnoBQ1vGJ+T9zkyo4Kx2OjYjjH8gRYgRbyDYS/1Rm eZFe5+VkPVvMJ8W6mE6ggMUkzcrrcpYWZXG7/hYSzIqqFYxxdScUP4owK/6O5MM4jPKJMkR9jctp Ph0Z+mORaXx+V2QnPMykFF2NFycnUgVeXysGZZPKEyHHdfJz+rHL0IPjN3YlqiAQP0rAD5shSm5x FNdGs0eQhdVAG3AP9wksWm2/YtTDbNbYfdkRyzGSbxVIq8yKIgxz3BTTeQ4be27ZnFuIogBVY4/R uLzx4wWwM1ZsW4g0ilnpK5BjI6JUgm7HrA4ihvmLNR3uijDg5/vo9eNGW30HAAD//wMAUEsDBBQA BgAIAAAAIQCBPHEd3QAAAAgBAAAPAAAAZHJzL2Rvd25yZXYueG1sTI/BTsMwEETvSPyDtUhcEHWo kroN2VRQCcS1pR/gxNskIl5Hsdukf19zguNoRjNviu1se3Gh0XeOEV4WCQji2pmOG4Tj98fzGoQP mo3uHRPClTxsy/u7QufGTbynyyE0IpawzzVCG8KQS+nrlqz2CzcQR+/kRqtDlGMjzainWG57uUyS lbS647jQ6oF2LdU/h7NFOH1NT9lmqj7DUe3T1bvuVOWuiI8P89sriEBz+AvDL35EhzIyVe7Mxose IcsSFaMIKgUR/Uxt4rcKIV2uQZaF/H+gvAEAAP//AwBQSwECLQAUAAYACAAAACEAtoM4kv4AAADh AQAAEwAAAAAAAAAAAAAAAAAAAAAAW0NvbnRlbnRfVHlwZXNdLnhtbFBLAQItABQABgAIAAAAIQA4 /SH/1gAAAJQBAAALAAAAAAAAAAAAAAAAAC8BAABfcmVscy8ucmVsc1BLAQItABQABgAIAAAAIQBX eJS4hgIAABkFAAAOAAAAAAAAAAAAAAAAAC4CAABkcnMvZTJvRG9jLnhtbFBLAQItABQABgAIAAAA IQCBPHEd3QAAAAgBAAAPAAAAAAAAAAAAAAAAAOAEAABkcnMvZG93bnJldi54bWxQSwUGAAAAAAQA BADzAAAA6gUAAAAA " stroked="f">
                <v:textbox>
                  <w:txbxContent>
                    <w:p w:rsidR="008A758B" w:rsidRPr="008A758B" w:rsidRDefault="008A758B" w:rsidP="008A758B">
                      <w:pPr>
                        <w:rPr>
                          <w:sz w:val="22"/>
                          <w:szCs w:val="22"/>
                        </w:rPr>
                      </w:pPr>
                      <w:r>
                        <w:rPr>
                          <w:sz w:val="22"/>
                          <w:szCs w:val="22"/>
                        </w:rPr>
                        <w:t>B</w:t>
                      </w:r>
                    </w:p>
                  </w:txbxContent>
                </v:textbox>
              </v:shape>
            </w:pict>
          </mc:Fallback>
        </mc:AlternateContent>
      </w:r>
      <w:r>
        <w:rPr>
          <w:rFonts w:eastAsia="Calibri"/>
          <w:noProof/>
          <w:sz w:val="26"/>
          <w:szCs w:val="26"/>
        </w:rPr>
        <mc:AlternateContent>
          <mc:Choice Requires="wps">
            <w:drawing>
              <wp:anchor distT="0" distB="0" distL="114300" distR="114300" simplePos="0" relativeHeight="251664384" behindDoc="0" locked="0" layoutInCell="1" allowOverlap="1">
                <wp:simplePos x="0" y="0"/>
                <wp:positionH relativeFrom="column">
                  <wp:posOffset>1188085</wp:posOffset>
                </wp:positionH>
                <wp:positionV relativeFrom="paragraph">
                  <wp:posOffset>74930</wp:posOffset>
                </wp:positionV>
                <wp:extent cx="215265" cy="245745"/>
                <wp:effectExtent l="0" t="0" r="0" b="3175"/>
                <wp:wrapNone/>
                <wp:docPr id="182" name="Text Box 6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265" cy="245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A758B" w:rsidRPr="008A758B" w:rsidRDefault="008A758B">
                            <w:pPr>
                              <w:rPr>
                                <w:sz w:val="22"/>
                                <w:szCs w:val="22"/>
                              </w:rPr>
                            </w:pPr>
                            <w:r w:rsidRPr="008A758B">
                              <w:rPr>
                                <w:sz w:val="22"/>
                                <w:szCs w:val="22"/>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4" o:spid="_x0000_s1035" type="#_x0000_t202" style="position:absolute;margin-left:93.55pt;margin-top:5.9pt;width:16.95pt;height:19.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M5TahgIAABkFAAAOAAAAZHJzL2Uyb0RvYy54bWysVFtv2yAUfp+0/4B4T32RncZWnaqXZZrU XaR2P4AAjtEwMCCxu6n/fQecpOku0jTNDxg4h+9cvg8uLsdeoh23TmjV4OwsxYgrqplQmwZ/fljN Fhg5TxQjUive4Efu8OXy9auLwdQ8152WjFsEIMrVg2lw572pk8TRjvfEnWnDFRhbbXviYWk3CbNk APReJnmazpNBW2asptw52L2djHgZ8duWU/+xbR33SDYYcvNxtHFchzFZXpB6Y4npBN2nQf4hi54I BUGPULfEE7S14heoXlCrnW79GdV9ottWUB5rgGqy9Kdq7jtieKwFmuPMsU3u/8HSD7tPFgkG3C1y jBTpgaQHPnp0rUc0r4rQocG4GhzvDbj6EQzgHat15k7TLw4pfdMRteFX1uqh44RBhlk4mZwcnXBc AFkP7zWDQGTrdQQaW9uH9kFDEKADU49HdkIyFDbzrMznJUYUTHlRnhdljEDqw2FjnX/LdY/CpMEW yI/gZHfnfEiG1AeXEMtpKdhKSBkXdrO+kRbtCAhlFb89+gs3qYKz0uHYhDjtQI4QI9hCtpH471WW F+l1Xs1W88X5rFgV5aw6TxezNKuuq3laVMXt6ikkmBV1Jxjj6k4ofhBhVvwdyfvrMMknyhANDa7K vJwY+mORafx+V2QvPNxJKfoGL45OpA68vlEMyia1J0JO8+Rl+rHL0IPDP3YlqiAQP0nAj+sxSq4K 0YNC1po9giysBtqAe3hPYNJp+w2jAe5mg93XLbEcI/lOgbSqrCjCZY4LUEIOC3tqWZ9aiKIA1WCP 0TS98dMDsDVWbDqINIlZ6SuQYyuiVJ6z2osY7l+saf9WhAt+uo5ezy/a8gcAAAD//wMAUEsDBBQA BgAIAAAAIQAg0uV/3AAAAAkBAAAPAAAAZHJzL2Rvd25yZXYueG1sTI/bToNAEIbvTXyHzZh4Y+wC kVKRpVETjbc9PMAAUyCys4TdFvr2jld6N3/my38otosd1IUm3zs2EK8iUMS1a3puDRwPH48bUD4g Nzg4JgNX8rAtb28KzBs3844u+9AqMWGfo4EuhDHX2tcdWfQrNxLL7+Qmi0Hk1OpmwlnM7aCTKFpr iz1LQocjvXdUf+/P1sDpa35In+fqMxyz3dP6Dfuscldj7u+W1xdQgZbwB8NvfakOpXSq3JkbrwbR mywWVI5YJgiQJLGMqwykUQq6LPT/BeUPAAAA//8DAFBLAQItABQABgAIAAAAIQC2gziS/gAAAOEB AAATAAAAAAAAAAAAAAAAAAAAAABbQ29udGVudF9UeXBlc10ueG1sUEsBAi0AFAAGAAgAAAAhADj9 If/WAAAAlAEAAAsAAAAAAAAAAAAAAAAALwEAAF9yZWxzLy5yZWxzUEsBAi0AFAAGAAgAAAAhAEIz lNqGAgAAGQUAAA4AAAAAAAAAAAAAAAAALgIAAGRycy9lMm9Eb2MueG1sUEsBAi0AFAAGAAgAAAAh ACDS5X/cAAAACQEAAA8AAAAAAAAAAAAAAAAA4AQAAGRycy9kb3ducmV2LnhtbFBLBQYAAAAABAAE APMAAADpBQAAAAA= " stroked="f">
                <v:textbox>
                  <w:txbxContent>
                    <w:p w:rsidR="008A758B" w:rsidRPr="008A758B" w:rsidRDefault="008A758B">
                      <w:pPr>
                        <w:rPr>
                          <w:sz w:val="22"/>
                          <w:szCs w:val="22"/>
                        </w:rPr>
                      </w:pPr>
                      <w:r w:rsidRPr="008A758B">
                        <w:rPr>
                          <w:sz w:val="22"/>
                          <w:szCs w:val="22"/>
                        </w:rPr>
                        <w:t>A</w:t>
                      </w:r>
                    </w:p>
                  </w:txbxContent>
                </v:textbox>
              </v:shape>
            </w:pict>
          </mc:Fallback>
        </mc:AlternateContent>
      </w:r>
      <w:r>
        <w:rPr>
          <w:rFonts w:eastAsia="Calibri"/>
          <w:noProof/>
          <w:sz w:val="26"/>
          <w:szCs w:val="26"/>
        </w:rPr>
        <mc:AlternateContent>
          <mc:Choice Requires="wps">
            <w:drawing>
              <wp:anchor distT="0" distB="0" distL="114300" distR="114300" simplePos="0" relativeHeight="251663360" behindDoc="0" locked="0" layoutInCell="1" allowOverlap="1">
                <wp:simplePos x="0" y="0"/>
                <wp:positionH relativeFrom="column">
                  <wp:posOffset>2334895</wp:posOffset>
                </wp:positionH>
                <wp:positionV relativeFrom="paragraph">
                  <wp:posOffset>103505</wp:posOffset>
                </wp:positionV>
                <wp:extent cx="336550" cy="586105"/>
                <wp:effectExtent l="1270" t="0" r="0" b="0"/>
                <wp:wrapNone/>
                <wp:docPr id="181"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58610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F02BB" w:rsidRDefault="00B60287" w:rsidP="00CF02BB">
                            <w:r w:rsidRPr="00B60287">
                              <w:rPr>
                                <w:position w:val="-28"/>
                              </w:rPr>
                              <w:object w:dxaOrig="300" w:dyaOrig="680">
                                <v:shape id="_x0000_i1049" type="#_x0000_t75" style="width:15pt;height:33.75pt" o:ole="">
                                  <v:imagedata r:id="rId30" o:title=""/>
                                </v:shape>
                                <o:OLEObject Type="Embed" ProgID="Equation.DSMT4" ShapeID="_x0000_i1049" DrawAspect="Content" ObjectID="_1779290175" r:id="rId31"/>
                              </w:object>
                            </w:r>
                            <w:r w:rsidR="00CF02BB">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183.85pt;margin-top:8.15pt;width:26.5pt;height:46.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4+JehgIAABkFAAAOAAAAZHJzL2Uyb0RvYy54bWysVFtv2yAUfp+0/4B4T22nTmpbcapelmlS d5Ha/QACOEbDwIDE7qr99x1wkqa7SNM0P2AO5/Cd23dYXA6dRDtundCqxtlZihFXVDOhNjX+/LCa FBg5TxQjUite40fu8OXy9atFbyo+1a2WjFsEIMpVvalx672pksTRlnfEnWnDFSgbbTviQbSbhFnS A3onk2mazpNeW2asptw5OL0dlXgZ8ZuGU/+xaRz3SNYYYvNxtXFdhzVZLki1scS0gu7DIP8QRUeE AqdHqFviCdpa8QtUJ6jVTjf+jOou0U0jKI85QDZZ+lM29y0xPOYCxXHmWCb3/2Dph90niwSD3hUZ Rop00KQHPnh0rQeUFaFAvXEV2N0bsPQDnINxTNaZO02/OKT0TUvUhl9Zq/uWEwYBZuFmcnJ1xHEB ZN2/1wz8kK3XEWhobBeqB/VAgA6Nejw2J8RC4fD8fD6bgYaCalbMs3QWPZDqcNlY599y3aGwqbGF 3kdwsrtzPgRDqoNJ8OW0FGwlpIyC3axvpEU7AjxZxW+P/sJMqmCsdLg2Io4nECP4CLoQbez7U5lN 8/R6Wk5W8+Jikq/y2aS8SItJmpXX5TzNy/x29T0EmOVVKxjj6k4ofuBglv9dj/fTMLInshD1NZ6f Q6ViXn9MMo3f75LshIeRlKKrcXE0IlXo6xvFIG1SeSLkuE9ehh+rDDU4/GNVIgtC40cK+GE9jIyL 4xcostbsEXhhNfQNWgzvCWxabb9h1MNs1th93RLLMZLvFHCrzPI8DHMU8tnFFAR7qlmfaoiiAFVj j9G4vfHjA7A1Vmxa8DSyWekr4GMjIleeo9qzGOYvJrV/K8KAn8rR6vlFW/4AAAD//wMAUEsDBBQA BgAIAAAAIQDCK9Jf3AAAAAoBAAAPAAAAZHJzL2Rvd25yZXYueG1sTI/NbsIwEITvlfoO1lbqrdj8 KKAQB1WVeq1UoJxNvI0j4nVkGwg8fben9rgzn2Znqs3oe3HBmLpAGqYTBQKpCbajVsN+9/6yApGy IWv6QKjhhgk29eNDZUobrvSJl21uBYdQKo0Gl/NQSpkah96kSRiQ2PsO0ZvMZ2yljebK4b6XM6UK 6U1H/MGZAd8cNqft2Ws4tP5++JoO0VnfL+jjftvtQ6f189P4ugaRccx/MPzW5+pQc6djOJNNotcw L5ZLRtko5iAYWMwUC0cW1KoAWVfy/4T6BwAA//8DAFBLAQItABQABgAIAAAAIQC2gziS/gAAAOEB AAATAAAAAAAAAAAAAAAAAAAAAABbQ29udGVudF9UeXBlc10ueG1sUEsBAi0AFAAGAAgAAAAhADj9 If/WAAAAlAEAAAsAAAAAAAAAAAAAAAAALwEAAF9yZWxzLy5yZWxzUEsBAi0AFAAGAAgAAAAhAOPj 4l6GAgAAGQUAAA4AAAAAAAAAAAAAAAAALgIAAGRycy9lMm9Eb2MueG1sUEsBAi0AFAAGAAgAAAAh AMIr0l/cAAAACgEAAA8AAAAAAAAAAAAAAAAA4AQAAGRycy9kb3ducmV2LnhtbFBLBQYAAAAABAAE APMAAADpBQAAAAA= " stroked="f" strokeweight=".5pt">
                <v:textbox>
                  <w:txbxContent>
                    <w:p w:rsidR="00CF02BB" w:rsidRDefault="00B60287" w:rsidP="00CF02BB">
                      <w:r w:rsidRPr="00B60287">
                        <w:rPr>
                          <w:position w:val="-28"/>
                        </w:rPr>
                        <w:object w:dxaOrig="300" w:dyaOrig="680">
                          <v:shape id="_x0000_i1049" type="#_x0000_t75" style="width:15pt;height:33.75pt" o:ole="">
                            <v:imagedata r:id="rId30" o:title=""/>
                          </v:shape>
                          <o:OLEObject Type="Embed" ProgID="Equation.DSMT4" ShapeID="_x0000_i1049" DrawAspect="Content" ObjectID="_1779290175" r:id="rId32"/>
                        </w:object>
                      </w:r>
                      <w:r w:rsidR="00CF02BB">
                        <w:t xml:space="preserve"> </w:t>
                      </w:r>
                    </w:p>
                  </w:txbxContent>
                </v:textbox>
              </v:shape>
            </w:pict>
          </mc:Fallback>
        </mc:AlternateContent>
      </w:r>
      <w:r>
        <w:rPr>
          <w:rFonts w:eastAsia="Calibri"/>
          <w:noProof/>
          <w:sz w:val="26"/>
          <w:szCs w:val="26"/>
        </w:rPr>
        <mc:AlternateContent>
          <mc:Choice Requires="wps">
            <w:drawing>
              <wp:anchor distT="0" distB="0" distL="114300" distR="114300" simplePos="0" relativeHeight="251659264" behindDoc="0" locked="0" layoutInCell="1" allowOverlap="1">
                <wp:simplePos x="0" y="0"/>
                <wp:positionH relativeFrom="column">
                  <wp:posOffset>1816100</wp:posOffset>
                </wp:positionH>
                <wp:positionV relativeFrom="paragraph">
                  <wp:posOffset>185420</wp:posOffset>
                </wp:positionV>
                <wp:extent cx="334010" cy="344805"/>
                <wp:effectExtent l="0" t="4445" r="2540" b="3175"/>
                <wp:wrapNone/>
                <wp:docPr id="180"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34480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Pr="00BB584E" w:rsidRDefault="00BB1DBA" w:rsidP="0023799D">
                            <w:pPr>
                              <w:rPr>
                                <w:vertAlign w:val="subscript"/>
                              </w:rPr>
                            </w:pPr>
                            <w:r w:rsidRPr="00BB584E">
                              <w:rPr>
                                <w:position w:val="-12"/>
                              </w:rPr>
                              <w:object w:dxaOrig="279" w:dyaOrig="360">
                                <v:shape id="_x0000_i1050" type="#_x0000_t75" style="width:16.5pt;height:21.75pt" o:ole="">
                                  <v:imagedata r:id="rId24" o:title=""/>
                                </v:shape>
                                <o:OLEObject Type="Embed" ProgID="Equation.DSMT4" ShapeID="_x0000_i1050" DrawAspect="Content" ObjectID="_1779290176" r:id="rId3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37" type="#_x0000_t202" style="position:absolute;margin-left:143pt;margin-top:14.6pt;width:26.3pt;height:27.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zio/hwIAABkFAAAOAAAAZHJzL2Uyb0RvYy54bWysVG1v2yAQ/j5p/wHxPbWdkDS24lRNu0yT uhep3Q8gBsdoGBiQ2F21/74DJ2m6F2ma5g8YuOO55+4eWFz1rUR7bp3QqsTZRYoRV5VmQm1L/Plh PZpj5DxVjEqteIkfucNXy9evFp0p+Fg3WjJuEYAoV3SmxI33pkgSVzW8pe5CG67AWGvbUg9Lu02Y pR2gtzIZp+ks6bRlxuqKOwe7t4MRLyN+XfPKf6xrxz2SJQZuPo42jpswJssFLbaWmkZUBxr0H1i0 VCgIeoK6pZ6inRW/QLWistrp2l9Uuk10XYuKxxwgmyz9KZv7hhoec4HiOHMqk/t/sNWH/SeLBIPe zaE+irbQpAfee7TSPRpPQoE64wrwuzfg6XvYB+eYrDN3uvrikNI3DVVbfm2t7hpOGRDMwsnk7OiA 4wLIpnuvGcShO68jUF/bNlQP6oEAHYg8npoTuFSwOZkQqBBGFZgmhMzTaYxAi+NhY51/y3WLwqTE Fnofwen+zvlAhhZHlxDLaSnYWkgZF3a7uZEW7SnoZB2/A/oLN6mCs9Lh2IA47ABHiBFsgW3s+1Oe jUm6Guej9Wx+OSJrMh3ll+l8lGb5Kp+lJCe36++BYEaKRjDG1Z1Q/KjBjPxdjw+3YVBPVCHqSjyb TNOhQ39MMo3f75JshYcrKUVb4vnJiRahr28Ug7Rp4amQwzx5ST9WGWpw/MeqRBWExg8S8P2mHxQX NRIkstHsEXRhNfQNWgzvCUwabb9h1MHdLLH7uqOWYyTfKdBWnhECbj4uyPRyDAt7btmcW6iqAKrE HqNheuOHB2BnrNg2EGlQs9LXoMdaRK08szqoGO5fTOrwVoQLfr6OXs8v2vIHAAAA//8DAFBLAwQU AAYACAAAACEApkKXGd0AAAAJAQAADwAAAGRycy9kb3ducmV2LnhtbEyPzU7DMBCE70i8g7VI3KjT BKIQ4lQIiSsS/Tu78RJH2Osodtu0T89ygtusZjT7TbOavRMnnOIQSMFykYFA6oIZqFew3bw/VCBi 0mS0C4QKLhhh1d7eNLo24UyfeFqnXnAJxVorsCmNtZSxs+h1XIQRib2vMHmd+Jx6aSZ95nLvZJ5l pfR6IP5g9YhvFrvv9dEr2Pf+ut8tx8ka7x7p43rZbMOg1P3d/PoCIuGc/sLwi8/o0DLTIRzJROEU 5FXJWxKL5xwEB4qiKkEcFFTFE8i2kf8XtD8AAAD//wMAUEsBAi0AFAAGAAgAAAAhALaDOJL+AAAA 4QEAABMAAAAAAAAAAAAAAAAAAAAAAFtDb250ZW50X1R5cGVzXS54bWxQSwECLQAUAAYACAAAACEA OP0h/9YAAACUAQAACwAAAAAAAAAAAAAAAAAvAQAAX3JlbHMvLnJlbHNQSwECLQAUAAYACAAAACEA V84qP4cCAAAZBQAADgAAAAAAAAAAAAAAAAAuAgAAZHJzL2Uyb0RvYy54bWxQSwECLQAUAAYACAAA ACEApkKXGd0AAAAJAQAADwAAAAAAAAAAAAAAAADhBAAAZHJzL2Rvd25yZXYueG1sUEsFBgAAAAAE AAQA8wAAAOsFAAAAAA== " stroked="f" strokeweight=".5pt">
                <v:textbox>
                  <w:txbxContent>
                    <w:p w:rsidR="0023799D" w:rsidRPr="00BB584E" w:rsidRDefault="00BB1DBA" w:rsidP="0023799D">
                      <w:pPr>
                        <w:rPr>
                          <w:vertAlign w:val="subscript"/>
                        </w:rPr>
                      </w:pPr>
                      <w:r w:rsidRPr="00BB584E">
                        <w:rPr>
                          <w:position w:val="-12"/>
                        </w:rPr>
                        <w:object w:dxaOrig="279" w:dyaOrig="360">
                          <v:shape id="_x0000_i1050" type="#_x0000_t75" style="width:16.5pt;height:21.75pt" o:ole="">
                            <v:imagedata r:id="rId24" o:title=""/>
                          </v:shape>
                          <o:OLEObject Type="Embed" ProgID="Equation.DSMT4" ShapeID="_x0000_i1050" DrawAspect="Content" ObjectID="_1779290176" r:id="rId34"/>
                        </w:object>
                      </w:r>
                    </w:p>
                  </w:txbxContent>
                </v:textbox>
              </v:shape>
            </w:pict>
          </mc:Fallback>
        </mc:AlternateContent>
      </w:r>
    </w:p>
    <w:p w:rsidR="0023799D" w:rsidRPr="00107C4E" w:rsidRDefault="0023799D" w:rsidP="00682BAF">
      <w:pPr>
        <w:spacing w:after="200" w:line="360" w:lineRule="auto"/>
        <w:rPr>
          <w:rFonts w:eastAsia="Calibri"/>
          <w:sz w:val="26"/>
          <w:szCs w:val="26"/>
        </w:rPr>
      </w:pPr>
    </w:p>
    <w:p w:rsidR="0023799D" w:rsidRPr="00107C4E" w:rsidRDefault="0023799D" w:rsidP="00682BAF">
      <w:pPr>
        <w:spacing w:after="200" w:line="360" w:lineRule="auto"/>
        <w:rPr>
          <w:rFonts w:eastAsia="Calibri"/>
          <w:sz w:val="26"/>
          <w:szCs w:val="26"/>
        </w:rPr>
      </w:pPr>
    </w:p>
    <w:p w:rsidR="003805C9" w:rsidRPr="00107C4E" w:rsidRDefault="004D267C" w:rsidP="00682BAF">
      <w:pPr>
        <w:spacing w:line="360" w:lineRule="auto"/>
        <w:rPr>
          <w:rFonts w:eastAsia="Calibri"/>
          <w:sz w:val="26"/>
          <w:szCs w:val="26"/>
        </w:rPr>
      </w:pPr>
      <w:r>
        <w:rPr>
          <w:rFonts w:eastAsia="Calibri"/>
          <w:noProof/>
          <w:sz w:val="26"/>
          <w:szCs w:val="26"/>
        </w:rPr>
        <mc:AlternateContent>
          <mc:Choice Requires="wps">
            <w:drawing>
              <wp:anchor distT="0" distB="0" distL="114300" distR="114300" simplePos="0" relativeHeight="251655168" behindDoc="0" locked="0" layoutInCell="1" allowOverlap="1">
                <wp:simplePos x="0" y="0"/>
                <wp:positionH relativeFrom="column">
                  <wp:posOffset>2019300</wp:posOffset>
                </wp:positionH>
                <wp:positionV relativeFrom="paragraph">
                  <wp:posOffset>78105</wp:posOffset>
                </wp:positionV>
                <wp:extent cx="833120" cy="265430"/>
                <wp:effectExtent l="0" t="1905" r="0" b="0"/>
                <wp:wrapNone/>
                <wp:docPr id="1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3120" cy="26543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Pr="00682BAF" w:rsidRDefault="0023799D" w:rsidP="0023799D">
                            <w:pPr>
                              <w:jc w:val="center"/>
                              <w:rPr>
                                <w:sz w:val="22"/>
                                <w:szCs w:val="22"/>
                              </w:rPr>
                            </w:pPr>
                            <w:r w:rsidRPr="00682BAF">
                              <w:rPr>
                                <w:sz w:val="22"/>
                                <w:szCs w:val="22"/>
                              </w:rP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8" type="#_x0000_t202" style="position:absolute;margin-left:159pt;margin-top:6.15pt;width:65.6pt;height:20.9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z1K/hAIAABgFAAAOAAAAZHJzL2Uyb0RvYy54bWysVNuO2yAQfa/Uf0C8Z32Jc7G1zmovTVVp e5F2+wEEcIxqAwUSe1v13ztAkqbbVqqq+gEDMxxm5pzh8mrsO7Tnxgola5xdpBhxSRUTclvjj4/r yRIj64hkpFOS1/iJW3y1evnictAVz1WrOsYNAhBpq0HXuHVOV0liact7Yi+U5hKMjTI9cbA024QZ MgB63yV5ms6TQRmmjaLcWti9i0a8CvhNw6l73zSWO9TVGGJzYTRh3PgxWV2SamuIbgU9hEH+IYqe CAmXnqDuiCNoZ8QvUL2gRlnVuAuq+kQ1jaA85ADZZOmzbB5aonnIBYpj9alM9v/B0nf7DwYJBtwt Sowk6YGkRz46dKNGlPv6DNpW4PagwdGNsA2+IVer7xX9ZJFUty2RW35tjBpaThjEl/mTydnRiGM9 yGZ4qxhcQ3ZOBaCxMb0vHpQDATrw9HTixodCYXM5nWY5WCiY8vmsmAbuElIdD2tj3WuueuQnNTZA fQAn+3vrfDCkOrr4u6zqBFuLrgsLs93cdgbtCchkHb4Q/zO3TnpnqfyxiBh3IEa4w9t8tIH2r2WW F+lNXk7W8+ViUqyL2aRcpMtJmpU35TwtyuJu/c0HmBVVKxjj8l5IfpRgVvwdxYdmiOIJIkRDjefT WRoZ+mOSafh+l2QvHHRkJ3qo+cmJVJ7XV5JB2qRyRHRxnvwcfqgy1OD4D1UJKvDERwm4cTNGwZ3U tVHsCXRhFPAGFMNzApNWmS8YDdCaNbafd8RwjLo3ErRVZkXhezksitnCy8KcWzbnFiIpQNXYYRSn ty72/04bsW3hpqhmqa5Bj40IWvHCjVEdVAztF5I6PBW+v8/XwevHg7b6DgAA//8DAFBLAwQUAAYA CAAAACEA1Pvr/dwAAAAJAQAADwAAAGRycy9kb3ducmV2LnhtbEyPzU7DMBCE70i8g7VI3KiTNKCS xqkQElck+nd2420cYa+j2G3TPj3LCY6jGc18U68m78QZx9gHUpDPMhBIbTA9dQq2m4+nBYiYNBnt AqGCK0ZYNfd3ta5MuNAXntepE1xCsdIKbEpDJWVsLXodZ2FAYu8YRq8Ty7GTZtQXLvdOFln2Ir3u iResHvDdYvu9PnkF+87f9rt8GK3xrqTP23WzDb1Sjw/T2xJEwin9heEXn9GhYaZDOJGJwimY5wv+ ktgo5iA4UJavBYiDgucyB9nU8v+D5gcAAP//AwBQSwECLQAUAAYACAAAACEAtoM4kv4AAADhAQAA EwAAAAAAAAAAAAAAAAAAAAAAW0NvbnRlbnRfVHlwZXNdLnhtbFBLAQItABQABgAIAAAAIQA4/SH/ 1gAAAJQBAAALAAAAAAAAAAAAAAAAAC8BAABfcmVscy8ucmVsc1BLAQItABQABgAIAAAAIQDGz1K/ hAIAABgFAAAOAAAAAAAAAAAAAAAAAC4CAABkcnMvZTJvRG9jLnhtbFBLAQItABQABgAIAAAAIQDU ++v93AAAAAkBAAAPAAAAAAAAAAAAAAAAAN4EAABkcnMvZG93bnJldi54bWxQSwUGAAAAAAQABADz AAAA5wUAAAAA " stroked="f" strokeweight=".5pt">
                <v:textbox>
                  <w:txbxContent>
                    <w:p w:rsidR="0023799D" w:rsidRPr="00682BAF" w:rsidRDefault="0023799D" w:rsidP="0023799D">
                      <w:pPr>
                        <w:jc w:val="center"/>
                        <w:rPr>
                          <w:sz w:val="22"/>
                          <w:szCs w:val="22"/>
                        </w:rPr>
                      </w:pPr>
                      <w:r w:rsidRPr="00682BAF">
                        <w:rPr>
                          <w:sz w:val="22"/>
                          <w:szCs w:val="22"/>
                        </w:rPr>
                        <w:t>Hình 1</w:t>
                      </w:r>
                    </w:p>
                  </w:txbxContent>
                </v:textbox>
              </v:shape>
            </w:pict>
          </mc:Fallback>
        </mc:AlternateContent>
      </w:r>
    </w:p>
    <w:p w:rsidR="008F1BD0" w:rsidRPr="00107C4E" w:rsidRDefault="008F1BD0" w:rsidP="00682BAF">
      <w:pPr>
        <w:spacing w:line="360" w:lineRule="auto"/>
        <w:rPr>
          <w:b/>
          <w:sz w:val="26"/>
          <w:szCs w:val="26"/>
          <w:lang w:val="es-ES"/>
        </w:rPr>
      </w:pPr>
    </w:p>
    <w:tbl>
      <w:tblPr>
        <w:tblpPr w:leftFromText="180" w:rightFromText="180" w:vertAnchor="text" w:horzAnchor="margin" w:tblpY="46"/>
        <w:tblW w:w="9848" w:type="dxa"/>
        <w:tblLook w:val="04A0" w:firstRow="1" w:lastRow="0" w:firstColumn="1" w:lastColumn="0" w:noHBand="0" w:noVBand="1"/>
      </w:tblPr>
      <w:tblGrid>
        <w:gridCol w:w="4938"/>
        <w:gridCol w:w="4910"/>
      </w:tblGrid>
      <w:tr w:rsidR="003805C9" w:rsidRPr="00107C4E" w:rsidTr="00AD5B36">
        <w:trPr>
          <w:trHeight w:val="3270"/>
        </w:trPr>
        <w:tc>
          <w:tcPr>
            <w:tcW w:w="4938" w:type="dxa"/>
            <w:shd w:val="clear" w:color="auto" w:fill="auto"/>
          </w:tcPr>
          <w:p w:rsidR="003805C9" w:rsidRPr="00107C4E" w:rsidRDefault="004D267C" w:rsidP="00AD5B36">
            <w:pPr>
              <w:spacing w:line="360" w:lineRule="auto"/>
              <w:jc w:val="both"/>
              <w:rPr>
                <w:sz w:val="26"/>
                <w:szCs w:val="26"/>
              </w:rPr>
            </w:pPr>
            <w:r>
              <w:rPr>
                <w:noProof/>
              </w:rPr>
              <mc:AlternateContent>
                <mc:Choice Requires="wpg">
                  <w:drawing>
                    <wp:anchor distT="0" distB="0" distL="114300" distR="114300" simplePos="0" relativeHeight="251641856" behindDoc="0" locked="0" layoutInCell="1" allowOverlap="1">
                      <wp:simplePos x="0" y="0"/>
                      <wp:positionH relativeFrom="column">
                        <wp:posOffset>3056890</wp:posOffset>
                      </wp:positionH>
                      <wp:positionV relativeFrom="paragraph">
                        <wp:posOffset>91440</wp:posOffset>
                      </wp:positionV>
                      <wp:extent cx="3406775" cy="2209165"/>
                      <wp:effectExtent l="0" t="0" r="3810" b="4445"/>
                      <wp:wrapNone/>
                      <wp:docPr id="13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06775" cy="2209165"/>
                                <a:chOff x="0" y="23853"/>
                                <a:chExt cx="3641697" cy="1995170"/>
                              </a:xfrm>
                            </wpg:grpSpPr>
                            <wpg:grpSp>
                              <wpg:cNvPr id="134" name="Group 50"/>
                              <wpg:cNvGrpSpPr>
                                <a:grpSpLocks/>
                              </wpg:cNvGrpSpPr>
                              <wpg:grpSpPr bwMode="auto">
                                <a:xfrm>
                                  <a:off x="0" y="278296"/>
                                  <a:ext cx="3641697" cy="1740727"/>
                                  <a:chOff x="-81550" y="0"/>
                                  <a:chExt cx="4668778" cy="2018926"/>
                                </a:xfrm>
                              </wpg:grpSpPr>
                              <wpg:grpSp>
                                <wpg:cNvPr id="135" name="Group 48"/>
                                <wpg:cNvGrpSpPr>
                                  <a:grpSpLocks/>
                                </wpg:cNvGrpSpPr>
                                <wpg:grpSpPr bwMode="auto">
                                  <a:xfrm>
                                    <a:off x="-81550" y="0"/>
                                    <a:ext cx="4668778" cy="1650627"/>
                                    <a:chOff x="-81552" y="0"/>
                                    <a:chExt cx="4668866" cy="1650932"/>
                                  </a:xfrm>
                                </wpg:grpSpPr>
                                <wps:wsp>
                                  <wps:cNvPr id="136" name="Straight Connector 30"/>
                                  <wps:cNvCnPr>
                                    <a:cxnSpLocks noChangeShapeType="1"/>
                                  </wps:cNvCnPr>
                                  <wps:spPr bwMode="auto">
                                    <a:xfrm>
                                      <a:off x="2051436" y="644056"/>
                                      <a:ext cx="230063"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g:grpSp>
                                  <wpg:cNvPr id="137" name="Group 47"/>
                                  <wpg:cNvGrpSpPr>
                                    <a:grpSpLocks/>
                                  </wpg:cNvGrpSpPr>
                                  <wpg:grpSpPr bwMode="auto">
                                    <a:xfrm>
                                      <a:off x="-81552" y="0"/>
                                      <a:ext cx="4668866" cy="1650932"/>
                                      <a:chOff x="-81552" y="0"/>
                                      <a:chExt cx="4668866" cy="1650932"/>
                                    </a:xfrm>
                                  </wpg:grpSpPr>
                                  <wps:wsp>
                                    <wps:cNvPr id="138" name="Isosceles Triangle 11"/>
                                    <wps:cNvSpPr>
                                      <a:spLocks noChangeArrowheads="1"/>
                                    </wps:cNvSpPr>
                                    <wps:spPr bwMode="auto">
                                      <a:xfrm rot="5400000">
                                        <a:off x="862716" y="1013792"/>
                                        <a:ext cx="301984" cy="167281"/>
                                      </a:xfrm>
                                      <a:prstGeom prst="triangle">
                                        <a:avLst>
                                          <a:gd name="adj" fmla="val 50000"/>
                                        </a:avLst>
                                      </a:prstGeom>
                                      <a:solidFill>
                                        <a:srgbClr val="FFFFFF"/>
                                      </a:solidFill>
                                      <a:ln w="9525" algn="ctr">
                                        <a:solidFill>
                                          <a:srgbClr val="000000"/>
                                        </a:solidFill>
                                        <a:miter lim="800000"/>
                                        <a:headEnd/>
                                        <a:tailEnd/>
                                      </a:ln>
                                    </wps:spPr>
                                    <wps:bodyPr rot="0" vert="horz" wrap="square" lIns="91440" tIns="45720" rIns="91440" bIns="45720" anchor="ctr" anchorCtr="0" upright="1">
                                      <a:noAutofit/>
                                    </wps:bodyPr>
                                  </wps:wsp>
                                  <wpg:grpSp>
                                    <wpg:cNvPr id="139" name="Group 46"/>
                                    <wpg:cNvGrpSpPr>
                                      <a:grpSpLocks/>
                                    </wpg:cNvGrpSpPr>
                                    <wpg:grpSpPr bwMode="auto">
                                      <a:xfrm>
                                        <a:off x="-81552" y="0"/>
                                        <a:ext cx="4668866" cy="1650932"/>
                                        <a:chOff x="-81552" y="0"/>
                                        <a:chExt cx="4668866" cy="1650932"/>
                                      </a:xfrm>
                                    </wpg:grpSpPr>
                                    <wps:wsp>
                                      <wps:cNvPr id="140" name="Straight Connector 32"/>
                                      <wps:cNvCnPr>
                                        <a:cxnSpLocks noChangeShapeType="1"/>
                                      </wps:cNvCnPr>
                                      <wps:spPr bwMode="auto">
                                        <a:xfrm>
                                          <a:off x="2170706" y="0"/>
                                          <a:ext cx="0" cy="151061"/>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g:grpSp>
                                      <wpg:cNvPr id="141" name="Group 45"/>
                                      <wpg:cNvGrpSpPr>
                                        <a:grpSpLocks/>
                                      </wpg:cNvGrpSpPr>
                                      <wpg:grpSpPr bwMode="auto">
                                        <a:xfrm>
                                          <a:off x="-81552" y="0"/>
                                          <a:ext cx="4668866" cy="1650932"/>
                                          <a:chOff x="-81552" y="0"/>
                                          <a:chExt cx="4668866" cy="1650932"/>
                                        </a:xfrm>
                                      </wpg:grpSpPr>
                                      <wpg:grpSp>
                                        <wpg:cNvPr id="142" name="Group 43"/>
                                        <wpg:cNvGrpSpPr>
                                          <a:grpSpLocks/>
                                        </wpg:cNvGrpSpPr>
                                        <wpg:grpSpPr bwMode="auto">
                                          <a:xfrm>
                                            <a:off x="198782" y="0"/>
                                            <a:ext cx="3879767" cy="1248107"/>
                                            <a:chOff x="0" y="0"/>
                                            <a:chExt cx="3879767" cy="1248107"/>
                                          </a:xfrm>
                                        </wpg:grpSpPr>
                                        <wps:wsp>
                                          <wps:cNvPr id="143" name="Straight Connector 3"/>
                                          <wps:cNvCnPr>
                                            <a:cxnSpLocks noChangeShapeType="1"/>
                                          </wps:cNvCnPr>
                                          <wps:spPr bwMode="auto">
                                            <a:xfrm>
                                              <a:off x="214685" y="0"/>
                                              <a:ext cx="3458238"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44" name="Straight Connector 4"/>
                                          <wps:cNvCnPr>
                                            <a:cxnSpLocks noChangeShapeType="1"/>
                                          </wps:cNvCnPr>
                                          <wps:spPr bwMode="auto">
                                            <a:xfrm>
                                              <a:off x="230588" y="0"/>
                                              <a:ext cx="0" cy="477079"/>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45" name="Straight Connector 6"/>
                                          <wps:cNvCnPr>
                                            <a:cxnSpLocks noChangeShapeType="1"/>
                                          </wps:cNvCnPr>
                                          <wps:spPr bwMode="auto">
                                            <a:xfrm>
                                              <a:off x="143124" y="477079"/>
                                              <a:ext cx="190831"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46" name="Straight Connector 7"/>
                                          <wps:cNvCnPr>
                                            <a:cxnSpLocks noChangeShapeType="1"/>
                                          </wps:cNvCnPr>
                                          <wps:spPr bwMode="auto">
                                            <a:xfrm>
                                              <a:off x="0" y="556592"/>
                                              <a:ext cx="477078"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47" name="Straight Connector 8"/>
                                          <wps:cNvCnPr>
                                            <a:cxnSpLocks noChangeShapeType="1"/>
                                          </wps:cNvCnPr>
                                          <wps:spPr bwMode="auto">
                                            <a:xfrm>
                                              <a:off x="230588" y="556592"/>
                                              <a:ext cx="0" cy="540688"/>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48" name="Straight Connector 9"/>
                                          <wps:cNvCnPr>
                                            <a:cxnSpLocks noChangeShapeType="1"/>
                                          </wps:cNvCnPr>
                                          <wps:spPr bwMode="auto">
                                            <a:xfrm>
                                              <a:off x="230588" y="1097280"/>
                                              <a:ext cx="500932"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49" name="Straight Connector 13"/>
                                          <wps:cNvCnPr>
                                            <a:cxnSpLocks noChangeShapeType="1"/>
                                          </wps:cNvCnPr>
                                          <wps:spPr bwMode="auto">
                                            <a:xfrm>
                                              <a:off x="914400" y="993913"/>
                                              <a:ext cx="7951" cy="18288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50" name="Straight Connector 14"/>
                                          <wps:cNvCnPr>
                                            <a:cxnSpLocks noChangeShapeType="1"/>
                                          </wps:cNvCnPr>
                                          <wps:spPr bwMode="auto">
                                            <a:xfrm>
                                              <a:off x="922351" y="1097280"/>
                                              <a:ext cx="302481"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51" name="Rectangle 15"/>
                                          <wps:cNvSpPr>
                                            <a:spLocks noChangeArrowheads="1"/>
                                          </wps:cNvSpPr>
                                          <wps:spPr bwMode="auto">
                                            <a:xfrm>
                                              <a:off x="1224501" y="1009816"/>
                                              <a:ext cx="349747" cy="182660"/>
                                            </a:xfrm>
                                            <a:prstGeom prst="rect">
                                              <a:avLst/>
                                            </a:prstGeom>
                                            <a:solidFill>
                                              <a:srgbClr val="FFFFFF"/>
                                            </a:solidFill>
                                            <a:ln w="9525" algn="ctr">
                                              <a:solidFill>
                                                <a:srgbClr val="000000"/>
                                              </a:solidFill>
                                              <a:miter lim="800000"/>
                                              <a:headEnd/>
                                              <a:tailEnd/>
                                            </a:ln>
                                          </wps:spPr>
                                          <wps:bodyPr rot="0" vert="horz" wrap="square" lIns="91440" tIns="45720" rIns="91440" bIns="45720" anchor="ctr" anchorCtr="0" upright="1">
                                            <a:noAutofit/>
                                          </wps:bodyPr>
                                        </wps:wsp>
                                        <wps:wsp>
                                          <wps:cNvPr id="152" name="Straight Connector 16"/>
                                          <wps:cNvCnPr>
                                            <a:cxnSpLocks noChangeShapeType="1"/>
                                          </wps:cNvCnPr>
                                          <wps:spPr bwMode="auto">
                                            <a:xfrm>
                                              <a:off x="1574358" y="1097280"/>
                                              <a:ext cx="724176" cy="303"/>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53" name="Rectangle 17"/>
                                          <wps:cNvSpPr>
                                            <a:spLocks noChangeArrowheads="1"/>
                                          </wps:cNvSpPr>
                                          <wps:spPr bwMode="auto">
                                            <a:xfrm>
                                              <a:off x="2297927" y="1009816"/>
                                              <a:ext cx="349747" cy="182660"/>
                                            </a:xfrm>
                                            <a:prstGeom prst="rect">
                                              <a:avLst/>
                                            </a:prstGeom>
                                            <a:solidFill>
                                              <a:srgbClr val="FFFFFF"/>
                                            </a:solidFill>
                                            <a:ln w="9525" algn="ctr">
                                              <a:solidFill>
                                                <a:srgbClr val="000000"/>
                                              </a:solidFill>
                                              <a:miter lim="800000"/>
                                              <a:headEnd/>
                                              <a:tailEnd/>
                                            </a:ln>
                                          </wps:spPr>
                                          <wps:bodyPr rot="0" vert="horz" wrap="square" lIns="91440" tIns="45720" rIns="91440" bIns="45720" anchor="ctr" anchorCtr="0" upright="1">
                                            <a:noAutofit/>
                                          </wps:bodyPr>
                                        </wps:wsp>
                                        <wps:wsp>
                                          <wps:cNvPr id="154" name="Isosceles Triangle 18"/>
                                          <wps:cNvSpPr>
                                            <a:spLocks noChangeArrowheads="1"/>
                                          </wps:cNvSpPr>
                                          <wps:spPr bwMode="auto">
                                            <a:xfrm rot="-5400000">
                                              <a:off x="3112936" y="1013792"/>
                                              <a:ext cx="301625" cy="167005"/>
                                            </a:xfrm>
                                            <a:prstGeom prst="triangle">
                                              <a:avLst>
                                                <a:gd name="adj" fmla="val 50000"/>
                                              </a:avLst>
                                            </a:prstGeom>
                                            <a:solidFill>
                                              <a:srgbClr val="FFFFFF"/>
                                            </a:solidFill>
                                            <a:ln w="9525" algn="ctr">
                                              <a:solidFill>
                                                <a:srgbClr val="000000"/>
                                              </a:solidFill>
                                              <a:miter lim="800000"/>
                                              <a:headEnd/>
                                              <a:tailEnd/>
                                            </a:ln>
                                          </wps:spPr>
                                          <wps:bodyPr rot="0" vert="horz" wrap="square" lIns="91440" tIns="45720" rIns="91440" bIns="45720" anchor="ctr" anchorCtr="0" upright="1">
                                            <a:noAutofit/>
                                          </wps:bodyPr>
                                        </wps:wsp>
                                        <wps:wsp>
                                          <wps:cNvPr id="155" name="Straight Connector 19"/>
                                          <wps:cNvCnPr>
                                            <a:cxnSpLocks noChangeShapeType="1"/>
                                          </wps:cNvCnPr>
                                          <wps:spPr bwMode="auto">
                                            <a:xfrm>
                                              <a:off x="2647785" y="1097280"/>
                                              <a:ext cx="508635"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56" name="Straight Connector 20"/>
                                          <wps:cNvCnPr>
                                            <a:cxnSpLocks noChangeShapeType="1"/>
                                          </wps:cNvCnPr>
                                          <wps:spPr bwMode="auto">
                                            <a:xfrm>
                                              <a:off x="3164619" y="946206"/>
                                              <a:ext cx="0" cy="30162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57" name="Straight Connector 21"/>
                                          <wps:cNvCnPr>
                                            <a:cxnSpLocks noChangeShapeType="1"/>
                                          </wps:cNvCnPr>
                                          <wps:spPr bwMode="auto">
                                            <a:xfrm>
                                              <a:off x="3347499" y="1097280"/>
                                              <a:ext cx="293370"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58" name="Straight Connector 22"/>
                                          <wps:cNvCnPr>
                                            <a:cxnSpLocks noChangeShapeType="1"/>
                                          </wps:cNvCnPr>
                                          <wps:spPr bwMode="auto">
                                            <a:xfrm>
                                              <a:off x="3657600" y="477079"/>
                                              <a:ext cx="0" cy="61976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59" name="Straight Connector 23"/>
                                          <wps:cNvCnPr>
                                            <a:cxnSpLocks noChangeShapeType="1"/>
                                          </wps:cNvCnPr>
                                          <wps:spPr bwMode="auto">
                                            <a:xfrm>
                                              <a:off x="3427012" y="477079"/>
                                              <a:ext cx="452755"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60" name="Straight Connector 24"/>
                                          <wps:cNvCnPr>
                                            <a:cxnSpLocks noChangeShapeType="1"/>
                                          </wps:cNvCnPr>
                                          <wps:spPr bwMode="auto">
                                            <a:xfrm>
                                              <a:off x="3530881" y="381664"/>
                                              <a:ext cx="229483"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61" name="Straight Connector 26"/>
                                          <wps:cNvCnPr>
                                            <a:cxnSpLocks noChangeShapeType="1"/>
                                          </wps:cNvCnPr>
                                          <wps:spPr bwMode="auto">
                                            <a:xfrm>
                                              <a:off x="3657600" y="0"/>
                                              <a:ext cx="0" cy="38163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62" name="Straight Connector 28"/>
                                          <wps:cNvCnPr>
                                            <a:cxnSpLocks noChangeShapeType="1"/>
                                          </wps:cNvCnPr>
                                          <wps:spPr bwMode="auto">
                                            <a:xfrm>
                                              <a:off x="1971924" y="842839"/>
                                              <a:ext cx="0" cy="253862"/>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163" name="Isosceles Triangle 29"/>
                                          <wps:cNvSpPr>
                                            <a:spLocks noChangeArrowheads="1"/>
                                          </wps:cNvSpPr>
                                          <wps:spPr bwMode="auto">
                                            <a:xfrm>
                                              <a:off x="1820849" y="659959"/>
                                              <a:ext cx="301625" cy="167005"/>
                                            </a:xfrm>
                                            <a:prstGeom prst="triangle">
                                              <a:avLst>
                                                <a:gd name="adj" fmla="val 50000"/>
                                              </a:avLst>
                                            </a:prstGeom>
                                            <a:solidFill>
                                              <a:srgbClr val="FFFFFF"/>
                                            </a:solidFill>
                                            <a:ln w="9525" algn="ctr">
                                              <a:solidFill>
                                                <a:srgbClr val="000000"/>
                                              </a:solidFill>
                                              <a:miter lim="800000"/>
                                              <a:headEnd/>
                                              <a:tailEnd/>
                                            </a:ln>
                                          </wps:spPr>
                                          <wps:bodyPr rot="0" vert="horz" wrap="square" lIns="91440" tIns="45720" rIns="91440" bIns="45720" anchor="ctr" anchorCtr="0" upright="1">
                                            <a:noAutofit/>
                                          </wps:bodyPr>
                                        </wps:wsp>
                                        <wps:wsp>
                                          <wps:cNvPr id="164" name="Rectangle 31"/>
                                          <wps:cNvSpPr>
                                            <a:spLocks noChangeArrowheads="1"/>
                                          </wps:cNvSpPr>
                                          <wps:spPr bwMode="auto">
                                            <a:xfrm rot="-5400000">
                                              <a:off x="1800970" y="234564"/>
                                              <a:ext cx="349747" cy="182660"/>
                                            </a:xfrm>
                                            <a:prstGeom prst="rect">
                                              <a:avLst/>
                                            </a:prstGeom>
                                            <a:solidFill>
                                              <a:srgbClr val="FFFFFF"/>
                                            </a:solidFill>
                                            <a:ln w="9525" algn="ctr">
                                              <a:solidFill>
                                                <a:srgbClr val="000000"/>
                                              </a:solidFill>
                                              <a:miter lim="800000"/>
                                              <a:headEnd/>
                                              <a:tailEnd/>
                                            </a:ln>
                                          </wps:spPr>
                                          <wps:bodyPr rot="0" vert="horz" wrap="square" lIns="91440" tIns="45720" rIns="91440" bIns="45720" anchor="ctr" anchorCtr="0" upright="1">
                                            <a:noAutofit/>
                                          </wps:bodyPr>
                                        </wps:wsp>
                                        <wps:wsp>
                                          <wps:cNvPr id="165" name="Straight Connector 33"/>
                                          <wps:cNvCnPr>
                                            <a:cxnSpLocks noChangeShapeType="1"/>
                                          </wps:cNvCnPr>
                                          <wps:spPr bwMode="auto">
                                            <a:xfrm>
                                              <a:off x="1971924" y="500933"/>
                                              <a:ext cx="0" cy="143744"/>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66" name="Straight Arrow Connector 34"/>
                                          <wps:cNvCnPr>
                                            <a:cxnSpLocks noChangeShapeType="1"/>
                                          </wps:cNvCnPr>
                                          <wps:spPr bwMode="auto">
                                            <a:xfrm flipV="1">
                                              <a:off x="1800255" y="278296"/>
                                              <a:ext cx="413467" cy="15107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167" name="Group 44"/>
                                        <wpg:cNvGrpSpPr>
                                          <a:grpSpLocks/>
                                        </wpg:cNvGrpSpPr>
                                        <wpg:grpSpPr bwMode="auto">
                                          <a:xfrm>
                                            <a:off x="-81552" y="127209"/>
                                            <a:ext cx="4668866" cy="1523723"/>
                                            <a:chOff x="-81552" y="-12"/>
                                            <a:chExt cx="4668866" cy="1523723"/>
                                          </a:xfrm>
                                        </wpg:grpSpPr>
                                        <wps:wsp>
                                          <wps:cNvPr id="168" name="Text Box 35"/>
                                          <wps:cNvSpPr txBox="1">
                                            <a:spLocks noChangeArrowheads="1"/>
                                          </wps:cNvSpPr>
                                          <wps:spPr bwMode="auto">
                                            <a:xfrm>
                                              <a:off x="-81552" y="23840"/>
                                              <a:ext cx="438997" cy="30162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Pr="00A7558E" w:rsidRDefault="0023799D" w:rsidP="0023799D">
                                                <w:pPr>
                                                  <w:rPr>
                                                    <w:b/>
                                                    <w:sz w:val="20"/>
                                                    <w:szCs w:val="20"/>
                                                    <w:vertAlign w:val="subscript"/>
                                                  </w:rPr>
                                                </w:pPr>
                                              </w:p>
                                            </w:txbxContent>
                                          </wps:txbx>
                                          <wps:bodyPr rot="0" vert="horz" wrap="square" lIns="91440" tIns="45720" rIns="91440" bIns="45720" anchor="t" anchorCtr="0" upright="1">
                                            <a:noAutofit/>
                                          </wps:bodyPr>
                                        </wps:wsp>
                                        <wps:wsp>
                                          <wps:cNvPr id="169" name="Text Box 36"/>
                                          <wps:cNvSpPr txBox="1">
                                            <a:spLocks noChangeArrowheads="1"/>
                                          </wps:cNvSpPr>
                                          <wps:spPr bwMode="auto">
                                            <a:xfrm>
                                              <a:off x="4078936" y="-12"/>
                                              <a:ext cx="508378" cy="3021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Pr="00A7558E" w:rsidRDefault="0023799D" w:rsidP="0023799D">
                                                <w:pPr>
                                                  <w:rPr>
                                                    <w:b/>
                                                    <w:sz w:val="20"/>
                                                    <w:szCs w:val="20"/>
                                                    <w:vertAlign w:val="subscript"/>
                                                  </w:rPr>
                                                </w:pPr>
                                              </w:p>
                                            </w:txbxContent>
                                          </wps:txbx>
                                          <wps:bodyPr rot="0" vert="horz" wrap="square" lIns="91440" tIns="45720" rIns="91440" bIns="45720" anchor="t" anchorCtr="0" upright="1">
                                            <a:noAutofit/>
                                          </wps:bodyPr>
                                        </wps:wsp>
                                        <wps:wsp>
                                          <wps:cNvPr id="170" name="Text Box 37"/>
                                          <wps:cNvSpPr txBox="1">
                                            <a:spLocks noChangeArrowheads="1"/>
                                          </wps:cNvSpPr>
                                          <wps:spPr bwMode="auto">
                                            <a:xfrm>
                                              <a:off x="762763" y="1171707"/>
                                              <a:ext cx="439993" cy="35200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Pr="00A7558E" w:rsidRDefault="0023799D" w:rsidP="0023799D">
                                                <w:pPr>
                                                  <w:rPr>
                                                    <w:b/>
                                                    <w:sz w:val="20"/>
                                                    <w:szCs w:val="20"/>
                                                    <w:vertAlign w:val="subscript"/>
                                                  </w:rPr>
                                                </w:pPr>
                                                <w:r w:rsidRPr="00A7558E">
                                                  <w:rPr>
                                                    <w:b/>
                                                    <w:sz w:val="20"/>
                                                    <w:szCs w:val="20"/>
                                                  </w:rPr>
                                                  <w:t>Đ</w:t>
                                                </w:r>
                                                <w:r w:rsidRPr="00A7558E">
                                                  <w:rPr>
                                                    <w:b/>
                                                    <w:sz w:val="20"/>
                                                    <w:szCs w:val="20"/>
                                                    <w:vertAlign w:val="subscript"/>
                                                  </w:rPr>
                                                  <w:t>1</w:t>
                                                </w:r>
                                              </w:p>
                                            </w:txbxContent>
                                          </wps:txbx>
                                          <wps:bodyPr rot="0" vert="horz" wrap="square" lIns="91440" tIns="45720" rIns="91440" bIns="45720" anchor="t" anchorCtr="0" upright="1">
                                            <a:noAutofit/>
                                          </wps:bodyPr>
                                        </wps:wsp>
                                        <wps:wsp>
                                          <wps:cNvPr id="171" name="Text Box 38"/>
                                          <wps:cNvSpPr txBox="1">
                                            <a:spLocks noChangeArrowheads="1"/>
                                          </wps:cNvSpPr>
                                          <wps:spPr bwMode="auto">
                                            <a:xfrm>
                                              <a:off x="1355805" y="1162102"/>
                                              <a:ext cx="478560" cy="361609"/>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Pr="00A7558E" w:rsidRDefault="0023799D" w:rsidP="0023799D">
                                                <w:pPr>
                                                  <w:rPr>
                                                    <w:b/>
                                                    <w:sz w:val="20"/>
                                                    <w:szCs w:val="20"/>
                                                    <w:vertAlign w:val="subscript"/>
                                                  </w:rPr>
                                                </w:pPr>
                                                <w:r w:rsidRPr="00A7558E">
                                                  <w:rPr>
                                                    <w:b/>
                                                    <w:sz w:val="20"/>
                                                    <w:szCs w:val="20"/>
                                                  </w:rPr>
                                                  <w:t>R</w:t>
                                                </w:r>
                                                <w:r w:rsidRPr="00A7558E">
                                                  <w:rPr>
                                                    <w:b/>
                                                    <w:sz w:val="20"/>
                                                    <w:szCs w:val="20"/>
                                                    <w:vertAlign w:val="subscript"/>
                                                  </w:rPr>
                                                  <w:t>1</w:t>
                                                </w:r>
                                              </w:p>
                                            </w:txbxContent>
                                          </wps:txbx>
                                          <wps:bodyPr rot="0" vert="horz" wrap="square" lIns="91440" tIns="45720" rIns="91440" bIns="45720" anchor="t" anchorCtr="0" upright="1">
                                            <a:noAutofit/>
                                          </wps:bodyPr>
                                        </wps:wsp>
                                        <wps:wsp>
                                          <wps:cNvPr id="172" name="Text Box 39"/>
                                          <wps:cNvSpPr txBox="1">
                                            <a:spLocks noChangeArrowheads="1"/>
                                          </wps:cNvSpPr>
                                          <wps:spPr bwMode="auto">
                                            <a:xfrm>
                                              <a:off x="2409245" y="47708"/>
                                              <a:ext cx="357505" cy="30162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Pr="00A7558E" w:rsidRDefault="0023799D" w:rsidP="0023799D">
                                                <w:pPr>
                                                  <w:rPr>
                                                    <w:b/>
                                                    <w:sz w:val="20"/>
                                                    <w:szCs w:val="20"/>
                                                    <w:vertAlign w:val="subscript"/>
                                                  </w:rPr>
                                                </w:pPr>
                                                <w:r w:rsidRPr="00A7558E">
                                                  <w:rPr>
                                                    <w:b/>
                                                    <w:sz w:val="20"/>
                                                    <w:szCs w:val="20"/>
                                                  </w:rPr>
                                                  <w:t>R</w:t>
                                                </w:r>
                                              </w:p>
                                            </w:txbxContent>
                                          </wps:txbx>
                                          <wps:bodyPr rot="0" vert="horz" wrap="square" lIns="91440" tIns="45720" rIns="91440" bIns="45720" anchor="t" anchorCtr="0" upright="1">
                                            <a:noAutofit/>
                                          </wps:bodyPr>
                                        </wps:wsp>
                                        <wps:wsp>
                                          <wps:cNvPr id="173" name="Text Box 40"/>
                                          <wps:cNvSpPr txBox="1">
                                            <a:spLocks noChangeArrowheads="1"/>
                                          </wps:cNvSpPr>
                                          <wps:spPr bwMode="auto">
                                            <a:xfrm>
                                              <a:off x="2393342" y="437322"/>
                                              <a:ext cx="357809" cy="3021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Pr="00A7558E" w:rsidRDefault="0023799D" w:rsidP="0023799D">
                                                <w:pPr>
                                                  <w:rPr>
                                                    <w:b/>
                                                    <w:sz w:val="20"/>
                                                    <w:szCs w:val="20"/>
                                                    <w:vertAlign w:val="subscript"/>
                                                  </w:rPr>
                                                </w:pPr>
                                                <w:r w:rsidRPr="00A7558E">
                                                  <w:rPr>
                                                    <w:b/>
                                                    <w:sz w:val="20"/>
                                                    <w:szCs w:val="20"/>
                                                  </w:rPr>
                                                  <w:t>Đ</w:t>
                                                </w:r>
                                              </w:p>
                                            </w:txbxContent>
                                          </wps:txbx>
                                          <wps:bodyPr rot="0" vert="horz" wrap="square" lIns="91440" tIns="45720" rIns="91440" bIns="45720" anchor="t" anchorCtr="0" upright="1">
                                            <a:noAutofit/>
                                          </wps:bodyPr>
                                        </wps:wsp>
                                        <wps:wsp>
                                          <wps:cNvPr id="174" name="Text Box 41"/>
                                          <wps:cNvSpPr txBox="1">
                                            <a:spLocks noChangeArrowheads="1"/>
                                          </wps:cNvSpPr>
                                          <wps:spPr bwMode="auto">
                                            <a:xfrm>
                                              <a:off x="2454456" y="1158222"/>
                                              <a:ext cx="460865" cy="30162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Pr="00A7558E" w:rsidRDefault="0023799D" w:rsidP="0023799D">
                                                <w:pPr>
                                                  <w:rPr>
                                                    <w:b/>
                                                    <w:sz w:val="20"/>
                                                    <w:szCs w:val="20"/>
                                                    <w:vertAlign w:val="subscript"/>
                                                  </w:rPr>
                                                </w:pPr>
                                                <w:r w:rsidRPr="00A7558E">
                                                  <w:rPr>
                                                    <w:b/>
                                                    <w:sz w:val="20"/>
                                                    <w:szCs w:val="20"/>
                                                  </w:rPr>
                                                  <w:t>R</w:t>
                                                </w:r>
                                                <w:r w:rsidRPr="00A7558E">
                                                  <w:rPr>
                                                    <w:b/>
                                                    <w:sz w:val="20"/>
                                                    <w:szCs w:val="20"/>
                                                    <w:vertAlign w:val="subscript"/>
                                                  </w:rPr>
                                                  <w:t>2</w:t>
                                                </w:r>
                                              </w:p>
                                            </w:txbxContent>
                                          </wps:txbx>
                                          <wps:bodyPr rot="0" vert="horz" wrap="square" lIns="91440" tIns="45720" rIns="91440" bIns="45720" anchor="t" anchorCtr="0" upright="1">
                                            <a:noAutofit/>
                                          </wps:bodyPr>
                                        </wps:wsp>
                                        <wps:wsp>
                                          <wps:cNvPr id="175" name="Text Box 42"/>
                                          <wps:cNvSpPr txBox="1">
                                            <a:spLocks noChangeArrowheads="1"/>
                                          </wps:cNvSpPr>
                                          <wps:spPr bwMode="auto">
                                            <a:xfrm>
                                              <a:off x="3292673" y="1160890"/>
                                              <a:ext cx="545669" cy="36282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Pr="00A7558E" w:rsidRDefault="0023799D" w:rsidP="0023799D">
                                                <w:pPr>
                                                  <w:rPr>
                                                    <w:b/>
                                                    <w:sz w:val="20"/>
                                                    <w:szCs w:val="20"/>
                                                    <w:vertAlign w:val="subscript"/>
                                                  </w:rPr>
                                                </w:pPr>
                                                <w:r w:rsidRPr="00A7558E">
                                                  <w:rPr>
                                                    <w:b/>
                                                    <w:sz w:val="20"/>
                                                    <w:szCs w:val="20"/>
                                                  </w:rPr>
                                                  <w:t>Đ</w:t>
                                                </w:r>
                                                <w:r w:rsidRPr="00A7558E">
                                                  <w:rPr>
                                                    <w:b/>
                                                    <w:sz w:val="20"/>
                                                    <w:szCs w:val="20"/>
                                                    <w:vertAlign w:val="subscript"/>
                                                  </w:rPr>
                                                  <w:t>2</w:t>
                                                </w:r>
                                              </w:p>
                                            </w:txbxContent>
                                          </wps:txbx>
                                          <wps:bodyPr rot="0" vert="horz" wrap="square" lIns="91440" tIns="45720" rIns="91440" bIns="45720" anchor="t" anchorCtr="0" upright="1">
                                            <a:noAutofit/>
                                          </wps:bodyPr>
                                        </wps:wsp>
                                      </wpg:grpSp>
                                    </wpg:grpSp>
                                  </wpg:grpSp>
                                </wpg:grpSp>
                              </wpg:grpSp>
                              <wps:wsp>
                                <wps:cNvPr id="176" name="Text Box 49"/>
                                <wps:cNvSpPr txBox="1">
                                  <a:spLocks noChangeArrowheads="1"/>
                                </wps:cNvSpPr>
                                <wps:spPr bwMode="auto">
                                  <a:xfrm>
                                    <a:off x="1947731" y="1637078"/>
                                    <a:ext cx="1025755" cy="38184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Pr="00682BAF" w:rsidRDefault="0023799D" w:rsidP="0023799D">
                                      <w:pPr>
                                        <w:jc w:val="center"/>
                                        <w:rPr>
                                          <w:sz w:val="22"/>
                                          <w:szCs w:val="22"/>
                                        </w:rPr>
                                      </w:pPr>
                                      <w:r w:rsidRPr="00682BAF">
                                        <w:rPr>
                                          <w:sz w:val="22"/>
                                          <w:szCs w:val="22"/>
                                        </w:rPr>
                                        <w:t>Hình 2</w:t>
                                      </w:r>
                                    </w:p>
                                  </w:txbxContent>
                                </wps:txbx>
                                <wps:bodyPr rot="0" vert="horz" wrap="square" lIns="91440" tIns="45720" rIns="91440" bIns="45720" anchor="t" anchorCtr="0" upright="1">
                                  <a:noAutofit/>
                                </wps:bodyPr>
                              </wps:wsp>
                            </wpg:grpSp>
                            <wps:wsp>
                              <wps:cNvPr id="177" name="Text Box 51"/>
                              <wps:cNvSpPr txBox="1">
                                <a:spLocks noChangeArrowheads="1"/>
                              </wps:cNvSpPr>
                              <wps:spPr bwMode="auto">
                                <a:xfrm>
                                  <a:off x="1582310" y="23853"/>
                                  <a:ext cx="320262" cy="238539"/>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Pr="00D55BC2" w:rsidRDefault="0023799D" w:rsidP="0023799D">
                                    <w:pPr>
                                      <w:rPr>
                                        <w:b/>
                                        <w:sz w:val="20"/>
                                        <w:szCs w:val="20"/>
                                      </w:rPr>
                                    </w:pPr>
                                    <w:r w:rsidRPr="00D55BC2">
                                      <w:rPr>
                                        <w:b/>
                                        <w:sz w:val="20"/>
                                        <w:szCs w:val="20"/>
                                      </w:rPr>
                                      <w:t>N</w:t>
                                    </w:r>
                                  </w:p>
                                </w:txbxContent>
                              </wps:txbx>
                              <wps:bodyPr rot="0" vert="horz" wrap="square" lIns="91440" tIns="45720" rIns="91440" bIns="45720" anchor="t" anchorCtr="0" upright="1">
                                <a:noAutofit/>
                              </wps:bodyPr>
                            </wps:wsp>
                            <wps:wsp>
                              <wps:cNvPr id="178" name="Text Box 52"/>
                              <wps:cNvSpPr txBox="1">
                                <a:spLocks noChangeArrowheads="1"/>
                              </wps:cNvSpPr>
                              <wps:spPr bwMode="auto">
                                <a:xfrm>
                                  <a:off x="1622066" y="1264259"/>
                                  <a:ext cx="320040" cy="23812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Pr="00D55BC2" w:rsidRDefault="0023799D" w:rsidP="0023799D">
                                    <w:pPr>
                                      <w:rPr>
                                        <w:b/>
                                        <w:sz w:val="20"/>
                                        <w:szCs w:val="20"/>
                                      </w:rPr>
                                    </w:pPr>
                                    <w:r>
                                      <w:rPr>
                                        <w:b/>
                                        <w:sz w:val="20"/>
                                        <w:szCs w:val="20"/>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margin">
                        <wp14:pctHeight>0</wp14:pctHeight>
                      </wp14:sizeRelV>
                    </wp:anchor>
                  </w:drawing>
                </mc:Choice>
                <mc:Fallback>
                  <w:pict>
                    <v:group id="Group 53" o:spid="_x0000_s1039" style="position:absolute;left:0;text-align:left;margin-left:240.7pt;margin-top:7.2pt;width:268.25pt;height:173.95pt;z-index:251641856;mso-height-relative:margin" coordorigin=",238" coordsize="36416,1995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Pkv3uAsAAGt9AAAOAAAAZHJzL2Uyb0RvYy54bWzsXduS27gRfU9V/oGld3mIC0FS5fGW5+ba Km/WFTt550jUJZFIhaStcVL59+0GQPAiSmOvLcyoBn4Y60qRQJ/uxunG4etfHjZr70talKs8uxyR V/7IS7NpPltli8vRPz7djaORV1ZJNkvWeZZejr6m5eiXN3/9y+vddpLSfJmvZ2nhwUGycrLbXo6W VbWdXFyU02W6ScpX+TbN4M15XmySCp4Wi4tZkezg6Jv1BfV9cbHLi9m2yKdpWcKrN+rN0Rt5/Pk8 nVa/z+dlWnnryxGcWyX/FvLvPf69ePM6mSyKZLtcTfVpJH/iLDbJKoMfNYe6SarE+1ys9g61WU2L vMzn1atpvrnI5/PVNJXXAFdD/N7VvCvyz1t5LYvJbrE1wwRD2xunP33Y6d++fCi81QzmjrGRlyUb mCT5u17AcHR228UEPvSu2H7cfijUJcLD9/n03yW8fdF/H58v1Ie9+91v+QyOl3yucjk6D/Nig4eA 6/Ye5CR8NZOQPlTeFF5k3BdhGIy8KbxHqR8TEahpmi5hLpvvURapU0wm0+Vt/W3BiYhD9W0SxwEJ 5SRfJBP14/KE9Qmqq5NPzIWa0eC90ZCH6V8tTvjPHQ0aRjQW6oLNkHQuKuR+SMPekIwjEgRg4M14 NmPChYjCEIAoR9QnUUzlD3z/mMCstC2ER6e2kP3Lqsekc1FgIr4YHhN6eEwiIbSdwNdjRvFiDo4J uKeyQWD5Ywj8uEy2qQR2ieAyNgfno8b3Y1Ukq8Wy8q7zLAMnlhce0wYov3GdKSxOHzKNRS/Lr5dJ tkjlsT993QLuiLyi3bb1FXxSApAfxSb1A8IZnBBYlODcD3o2SRl4X/AYaFNdhCWTbVFW79J84+GD y9F6leHFJpPky/uyUoNcfwRfzvK71XoNryeTdebtLkdxQMHSkvUCQsq0KuR3y3y9muHn8GNlsbi/ XhfelwTduvynJ6/zMXCf2Uwed5kms1v9uEpWa/UYJnud4fHAqODM9CPlt/8X+/FtdBvxMafidsz9 m5vx27trPhZ3JAxu2M319Q35P54a4ZPlajZLMzy7OoYQ/m0WoqOZ8v4mipgRuegeXdonnGz9vzxp 8GhqTtGHlZP7fPb1Q4GjjM/AaI96OfCUHURLv3JKLycR3QFlG9FDkET3rh3//pe7Xm7o60+LaPC6 anx/LfNymq7T0vtUrACn69QjEp84S+AD6uhaqtBq4Py2KPIdmi+4nA6e1RfquR/Gs1fkgL+AK4Sg fevIG4G3JArcxCcsjKXzk0BQQdgncQQRENFNREgj9dN1EN2DeKWvqYE5/thipi8+mf1r5M03a0it ALJegOejASt9grTntkvowLiD9jv5bwjtP9d3bFYVJKbr1eZyFBkHk0yOOpJBJKo5gNAMWTJMxjIv /jvydpBxXo7K/3xOinTkrX/NYHZjAm4WUlT5hAchhSdF+5379jtJNoVDKf/oqSfXlUpsP28LjB1o LzgLWf4W8q/5SnrexkN8o4OIawNWSSGXYcA5CFycfFfSfSDk44wfDvkSldpBWAj5kCuHvvIKEp6N P4CzlK4gIL54xBW4aC9XroPG8cTRnpPa2DSY5cLqZYBZr0r31nkccpFOBnTyVS9EVljjtZcldQbE ojAORb14pTwifn+dB0CsE+7OsvfAN580+eGGUBhazmAIt+jauIhgTdGMnRlzHkTAJLiFzHksZGws w7mhfgbsltu1W+YHERjnvt3qiMxDiNmxTodreq3OpN36u80lP2VEtmK2hp0bMFudtreYIAgfJyOP gDkiFFAEZtsYaJNNktiPGOQijjs6B+7Iiu0eYz41J2XJdlWGFQQi6JMi0pRdpnAmlKcVszX06YDL 1cURS2YLfHydKQzZrk4XgAoUkE8gO3yQy3ML+CdfwFuxXUNND9iuzCjtrc4a2yV+DGxzj30CvhjL cy5f6FaDnmmtyYrxGlp6wHiJpnAseV7J26usIY5ZrH69SXZD6EHQ7GlEI2Xazvk+41qpDfvFVo2D tD+xyzHElDI0UVisDXpf5iMT6byvI8jqPhW0FmW9f4feFF3M1rUE6XRPUsxula8JpTzwa5v14whq 2bLPo2F145DXRHpEhajLzQcosgKuo6ldq/S4ZtHwd1092nI92ooTNqWfoSTCMmMWhJwFiukd9MIh 5SQElgQ5M+bLDMdlES89izAFtpYfbrNlp/bDlMbQOgR+VuYOzg+rZsO9BsMz7guy4odNvW2oSa5N o53EnlWD1nigS44RQmPdA3uoTU5gq6puk/N9mQQd9suuTQ77bR0c1GaVAy1hwbE6HrHMzAkoeujG icG0JPAjwTQCHsmxHa/8Inhl2ChwmNqAnlabbT+MCC4AMpifxFxQaG7sLBN1VYT5BN24WvYdWCE6 630Z1nusokfbDfun78dljIc8VtY76HwhOWGwvc3VRVxdRO/hRAbhIK9M7baTMxGEAvZ5HOoC0oYL /hk+5pzvM99BZmUheKyqR+1W9RinoU9Um/ZQDxsPaIiZuuthcz1sav88OLEjvtduTY8FzI+waIds MVRHhPz5pigNxB2P3O5d18pm9p7Dtq4j1mu3GNLOHGRm0BiuThrQpoF2cCu2573t3EbSII5V8Wib PT79ig1SWRLrxveI04hJtm7PemnAYAP2k1ovfxveXl3pU+hUt51oQi2aYMV6TQlvoPZB22TvSWof 7Z6KiPoRV2wD9L7HQc92NUnmah0vRRLAivmb0l9TwYadQQ1HfBKrP1zxI6D1ECOlBnkzZTzo582M u74iV8Cr1eYOFPBAr+xwKg0qa411281IZBu9/Pm9jAQ27IWw7dXl0y6fRlG0HoUsNYjaUmQWyAxv vl5t/1lr2GjZInTPFFk3dM8DQnmcMG70E0CrBGQEj5p0qWXWjMqaUsx5VjplXiW13BLUgQLhoMvR Jp2BZFAK2mj4SF3fi5Axg76RjoqHlF7cE/TA+Vf2q0VOtLGeTsaypUpGKMg29RJnVCpshMkCykJF ZQ/rmo2Bc4Y5bYt7HDqA6TNqBgZVAXHbFsi+GbXQ02gVClNp+oRN11f5g6cIGb1rDBM3r3qA12sM /1Rls9bCpTX8IOQBgkpy+OpOcM6iuNYD/ZY6/2k6wfF0W6J+x2QHYeO8f0Xj8R2Ido75HQ/GkJBG YxBku4qFz2N+c9eVHXwP8oo/vhUMPQtQar7sgu8QAh35NSmFVlfrOh/7TsE0UzXA05fbUWHG6v+H dA2rh/sHLVSLM4xmpqQOTyywVoESpdRau/4BeTUriDTVswaRbd7WHiJBoDaq+yaNP6sBCR1jrBaj ha1FBExOxbADjTcOkEf3nzwHQJp00AGyLeeLPILKRBpA9rvz7YTIEOQ+UawX0mZCQpT56wfJGLau 6s0lAeiqyxk1+cWe3KfD5LPHpFz5uCBZS8zVWxdDU+ZsMNmuEdkLkoQFQQQbBhQoBSW+TvzrQMmh 8Rp7CuSOL0GEWlc4UMrbP7QEs88oczXpmAuUnUBpSrgNKPulLzuBEtZeUL9VoMSuL+kaGraUBWGA kFWbMB9vGndx8tnHSZOQOUh2IGnq0gaSilmxTu9QBl3uqNILyStUKZjqYu5gMoLQqDHp1pPqlkL7 StNnFCZNQuYw2cGkKZY3mOzXym2FyYBDcVznriCg3AclF7Av0AXK3n2+zhqUJiFzoOyAEqy8R/JA sNIEtb6vix1QMgr39QprlgcAGPdKIQFAVtSRUlDo93LMa1rfT/AsF5TNdtpzAWVTqpRtRKae+y2v Y+p5+sImiuz0AW18n1VAkxiWoKiTjbStgJ2eUDbp1DaBMoIFaR1mIxKpG/I5iuh8KaJmi/E5ItoS Qk2Hh8mDQZHuKUIuwXuHkLpdNKpvR1ozuIz6FLcnIF0k71Yq/YiD5xnD06R25wJPS5Dc7wYKzFDZ DZoC7hmMPYwYNKngdG8fA5Y3dVkFQEkeE/5wHO5z53CbneHnAkqZ7cIdvWW/k777ON4yvP1c5sfN PdLf/AEAAP//AwBQSwMEFAAGAAgAAAAhAIMF4fThAAAACwEAAA8AAABkcnMvZG93bnJldi54bWxM j8FKw0AQhu+C77CM4M1utom1xmxKKeqpCLaCeNsm0yQ0Oxuy2yR9e6cnPQ3D//HPN9lqsq0YsPeN Iw1qFoFAKlzZUKXha//2sAThg6HStI5QwwU9rPLbm8ykpRvpE4ddqASXkE+NhjqELpXSFzVa42eu Q+Ls6HprAq99JcvejFxuWzmPooW0piG+UJsONzUWp93ZangfzbiO1euwPR03l5/948f3VqHW93fT +gVEwCn8wXDVZ3XI2engzlR60WpIliphlIOE5xWI1NMziIOGeDGPQeaZ/P9D/gsAAP//AwBQSwEC LQAUAAYACAAAACEAtoM4kv4AAADhAQAAEwAAAAAAAAAAAAAAAAAAAAAAW0NvbnRlbnRfVHlwZXNd LnhtbFBLAQItABQABgAIAAAAIQA4/SH/1gAAAJQBAAALAAAAAAAAAAAAAAAAAC8BAABfcmVscy8u cmVsc1BLAQItABQABgAIAAAAIQDaPkv3uAsAAGt9AAAOAAAAAAAAAAAAAAAAAC4CAABkcnMvZTJv RG9jLnhtbFBLAQItABQABgAIAAAAIQCDBeH04QAAAAsBAAAPAAAAAAAAAAAAAAAAABIOAABkcnMv ZG93bnJldi54bWxQSwUGAAAAAAQABADzAAAAIA8AAAAA ">
                      <v:group id="Group 50" o:spid="_x0000_s1040" style="position:absolute;top:2782;width:36416;height:17408" coordorigin="-815" coordsize="46687,201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NW4sQAAADcAAAADwAAAGRycy9kb3ducmV2LnhtbERPS2vCQBC+C/0PyxR6 M5s0tZQ0q4jU0oMU1ELpbciOSTA7G7JrHv/eFQre5uN7Tr4aTSN66lxtWUESxSCIC6trLhX8HLfz NxDOI2tsLJOCiRyslg+zHDNtB95Tf/ClCCHsMlRQed9mUrqiIoMusi1x4E62M+gD7EqpOxxCuGnk cxy/SoM1h4YKW9pUVJwPF6Pgc8BhnSYf/e582kx/x8X37y4hpZ4ex/U7CE+jv4v/3V86zE9f4P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NW4sQAAADcAAAA DwAAAAAAAAAAAAAAAACqAgAAZHJzL2Rvd25yZXYueG1sUEsFBgAAAAAEAAQA+gAAAJsDAAAAAA== ">
                        <v:group id="Group 48" o:spid="_x0000_s1041" style="position:absolute;left:-815;width:46687;height:16506" coordorigin="-815" coordsize="46688,165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d/zecMAAADcAAAADwAAAGRycy9kb3ducmV2LnhtbERPTWvCQBC9F/oflil4 azZRLJK6hiBWPEihRpDehuyYBLOzIbtN4r93C4Xe5vE+Z51NphUD9a6xrCCJYhDEpdUNVwrOxcfr CoTzyBpby6TgTg6yzfPTGlNtR/6i4eQrEULYpaig9r5LpXRlTQZdZDviwF1tb9AH2FdS9ziGcNPK eRy/SYMNh4YaO9rWVN5OP0bBfsQxXyS74Xi7bu/fxfLzckxIqdnLlL+D8DT5f/Gf+6DD/MUSfp8J F8jN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V3/N5wwAAANwAAAAP AAAAAAAAAAAAAAAAAKoCAABkcnMvZG93bnJldi54bWxQSwUGAAAAAAQABAD6AAAAmgMAAAAA ">
                          <v:line id="Straight Connector 30" o:spid="_x0000_s1042" style="position:absolute;visibility:visible;mso-wrap-style:square" from="20514,6440" to="22814,64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D3jMQAAADcAAAADwAAAGRycy9kb3ducmV2LnhtbERPTWvCQBC9C/6HZYTedGOFUKKriFLQ Hkq1gh7H7JhEs7Nhd5uk/75bKPQ2j/c5i1VvatGS85VlBdNJAoI4t7riQsHp83X8AsIHZI21ZVLw TR5Wy+FggZm2HR+oPYZCxBD2GSooQ2gyKX1ekkE/sQ1x5G7WGQwRukJqh10MN7V8TpJUGqw4NpTY 0Kak/HH8MgreZx9pu96/7frzPr3m28P1cu+cUk+jfj0HEagP/+I/907H+bMU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MPeMxAAAANwAAAAPAAAAAAAAAAAA AAAAAKECAABkcnMvZG93bnJldi54bWxQSwUGAAAAAAQABAD5AAAAkgMAAAAA "/>
                          <v:group id="Group 47" o:spid="_x0000_s1043" style="position:absolute;left:-815;width:46688;height:16509" coordorigin="-815" coordsize="46688,165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kHIlcQAAADcAAAADwAAAGRycy9kb3ducmV2LnhtbERPS2vCQBC+C/0PyxR6 M5s01JY0q4jU0oMU1ELpbciOSTA7G7JrHv/eFQre5uN7Tr4aTSN66lxtWUESxSCIC6trLhX8HLfz NxDOI2tsLJOCiRyslg+zHDNtB95Tf/ClCCHsMlRQed9mUrqiIoMusi1x4E62M+gD7EqpOxxCuGnk cxwvpMGaQ0OFLW0qKs6Hi1HwOeCwTpOPfnc+baa/48v37y4hpZ4ex/U7CE+jv4v/3V86zE9f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kHIlcQAAADcAAAA DwAAAAAAAAAAAAAAAACqAgAAZHJzL2Rvd25yZXYueG1sUEsFBgAAAAAEAAQA+gAAAJsDA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1" o:spid="_x0000_s1044" type="#_x0000_t5" style="position:absolute;left:8627;top:10137;width:3020;height:1673;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5dhIMYA AADcAAAADwAAAGRycy9kb3ducmV2LnhtbESP0UoDMRBF3wX/IYzQN5u1Ul3WpkUsUikIte0HDJvp ZnUzWZK0Xfv1nQfBtxnunXvPzBaD79SJYmoDG3gYF6CI62Bbbgzsd+/3JaiUkS12gcnALyVYzG9v ZljZcOYvOm1zoySEU4UGXM59pXWqHXlM49ATi3YI0WOWNTbaRjxLuO/0pCietMeWpcFhT2+O6p/t 0Rsod3G6eb7QsluXh6b8/lwd946NGd0Nry+gMg353/x3/WEF/1Fo5RmZQM+vAAAA//8DAFBLAQIt ABQABgAIAAAAIQDw94q7/QAAAOIBAAATAAAAAAAAAAAAAAAAAAAAAABbQ29udGVudF9UeXBlc10u eG1sUEsBAi0AFAAGAAgAAAAhADHdX2HSAAAAjwEAAAsAAAAAAAAAAAAAAAAALgEAAF9yZWxzLy5y ZWxzUEsBAi0AFAAGAAgAAAAhADMvBZ5BAAAAOQAAABAAAAAAAAAAAAAAAAAAKQIAAGRycy9zaGFw ZXhtbC54bWxQSwECLQAUAAYACAAAACEA05dhIMYAAADcAAAADwAAAAAAAAAAAAAAAACYAgAAZHJz L2Rvd25yZXYueG1sUEsFBgAAAAAEAAQA9QAAAIsDAAAAAA== "/>
                            <v:group id="Group 46" o:spid="_x0000_s1045" style="position:absolute;left:-815;width:46688;height:16509" coordorigin="-815" coordsize="46688,165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JL5fMQAAADcAAAADwAAAGRycy9kb3ducmV2LnhtbERPS2vCQBC+C/0PyxR6 M5s0VNo0q4jU0oMU1ELpbciOSTA7G7JrHv/eFQre5uN7Tr4aTSN66lxtWUESxSCIC6trLhX8HLfz VxDOI2tsLJOCiRyslg+zHDNtB95Tf/ClCCHsMlRQed9mUrqiIoMusi1x4E62M+gD7EqpOxxCuGnk cxwvpMGaQ0OFLW0qKs6Hi1HwOeCwTpOPfnc+baa/48v37y4hpZ4ex/U7CE+jv4v/3V86zE/f4P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JL5fMQAAADcAAAA DwAAAAAAAAAAAAAAAACqAgAAZHJzL2Rvd25yZXYueG1sUEsFBgAAAAAEAAQA+gAAAJsDAAAAAA== ">
                              <v:line id="Straight Connector 32" o:spid="_x0000_s1046" style="position:absolute;visibility:visible;mso-wrap-style:square" from="21707,0" to="21707,1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O5HscAAADcAAAADwAAAGRycy9kb3ducmV2LnhtbESPQUvDQBCF70L/wzIFb3ZTlSBpt6Uo QutBbBXscZodk9jsbNhdk/jvnYPQ2wzvzXvfLNeja1VPITaeDcxnGSji0tuGKwMf7883D6BiQrbY eiYDvxRhvZpcLbGwfuA99YdUKQnhWKCBOqWu0DqWNTmMM98Ri/blg8Mka6i0DThIuGv1bZbl2mHD 0lBjR481lefDjzPweveW95vdy3b83OWn8ml/On4PwZjr6bhZgEo0pov5/3prBf9e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Ak7kexwAAANwAAAAPAAAAAAAA AAAAAAAAAKECAABkcnMvZG93bnJldi54bWxQSwUGAAAAAAQABAD5AAAAlQMAAAAA "/>
                              <v:group id="Group 45" o:spid="_x0000_s1047" style="position:absolute;left:-815;width:46688;height:16509" coordorigin="-815" coordsize="46688,165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uKGB8QAAADcAAAADwAAAGRycy9kb3ducmV2LnhtbERPS2vCQBC+F/wPywi9 NZtoWyRmFZFaegiFqiDehuyYBLOzIbvN4993C4Xe5uN7TrYdTSN66lxtWUESxSCIC6trLhWcT4en FQjnkTU2lknBRA62m9lDhqm2A39Rf/SlCCHsUlRQed+mUrqiIoMusi1x4G62M+gD7EqpOxxCuGnk Io5fpcGaQ0OFLe0rKu7Hb6PgfcBht0ze+vx+20/X08vnJU9Iqcf5uFuD8DT6f/Gf+0OH+c8J/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uKGB8QAAADcAAAA DwAAAAAAAAAAAAAAAACqAgAAZHJzL2Rvd25yZXYueG1sUEsFBgAAAAAEAAQA+gAAAJsDAAAAAA== ">
                                <v:group id="Group 43" o:spid="_x0000_s1048" style="position:absolute;left:1987;width:38798;height:12481" coordsize="38797,124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jAYcMIAAADcAAAADwAAAGRycy9kb3ducmV2LnhtbERPTYvCMBC9C/sfwix4 07SuLlKNIrIrHkRQF8Tb0IxtsZmUJtvWf28Ewds83ufMl50pRUO1KywriIcRCOLU6oIzBX+n38EU hPPIGkvLpOBODpaLj94cE21bPlBz9JkIIewSVJB7XyVSujQng25oK+LAXW1t0AdYZ1LX2IZwU8pR FH1LgwWHhhwrWueU3o7/RsGmxXb1Ff80u9t1fb+cJvvzLial+p/dagbCU+ff4pd7q8P88Qi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IwGHDCAAAA3AAAAA8A AAAAAAAAAAAAAAAAqgIAAGRycy9kb3ducmV2LnhtbFBLBQYAAAAABAAEAPoAAACZAwAAAAA= ">
                                  <v:line id="Straight Connector 3" o:spid="_x0000_s1049" style="position:absolute;visibility:visible;mso-wrap-style:square" from="2146,0" to="367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EEnacQAAADcAAAADwAAAGRycy9kb3ducmV2LnhtbERPS2vCQBC+C/6HZYTedGMtQVJXEUtB eyj1Ae1xzE6TaHY27G6T9N93C4K3+fies1j1phYtOV9ZVjCdJCCIc6srLhScjq/jOQgfkDXWlknB L3lYLYeDBWbadryn9hAKEUPYZ6igDKHJpPR5SQb9xDbEkfu2zmCI0BVSO+xiuKnlY5Kk0mDFsaHE hjYl5dfDj1HwPvtI2/Xubdt/7tJz/rI/f106p9TDqF8/gwjUh7v45t7qOP9pB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QSdpxAAAANwAAAAPAAAAAAAAAAAA AAAAAKECAABkcnMvZG93bnJldi54bWxQSwUGAAAAAAQABAD5AAAAkgMAAAAA "/>
                                  <v:line id="Straight Connector 4" o:spid="_x0000_s1050" style="position:absolute;visibility:visible;mso-wrap-style:square" from="2305,0" to="2305,47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6i/HcQAAADcAAAADwAAAGRycy9kb3ducmV2LnhtbERPS2vCQBC+F/wPywi91Y2tBEldRSwF 7aH4gvY4ZqdJNDsbdrdJ+u/dguBtPr7nzBa9qUVLzleWFYxHCQji3OqKCwXHw/vTFIQPyBpry6Tg jzws5oOHGWbadryjdh8KEUPYZ6igDKHJpPR5SQb9yDbEkfuxzmCI0BVSO+xiuKnlc5Kk0mDFsaHE hlYl5Zf9r1Hw+bJN2+XmY91/bdJT/rY7fZ87p9TjsF++ggjUh7v45l7rOH8ygf9n4gVyf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L8dxAAAANwAAAAPAAAAAAAAAAAA AAAAAKECAABkcnMvZG93bnJldi54bWxQSwUGAAAAAAQABAD5AAAAkgMAAAAA "/>
                                  <v:line id="Straight Connector 6" o:spid="_x0000_s1051" style="position:absolute;visibility:visible;mso-wrap-style:square" from="1431,4770" to="3339,47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QahsUAAADcAAAADwAAAGRycy9kb3ducmV2LnhtbERPTWvCQBC9C/6HZYTedNNWQ0ldRVoK 2oOoLbTHMTtNotnZsLsm6b93hUJv83ifM1/2phYtOV9ZVnA/SUAQ51ZXXCj4/HgbP4HwAVljbZkU /JKH5WI4mGOmbcd7ag+hEDGEfYYKyhCaTEqfl2TQT2xDHLkf6wyGCF0htcMuhptaPiRJKg1WHBtK bOilpPx8uBgF28dd2q427+v+a5Me89f98fvUOaXuRv3qGUSgPvyL/9xrHedPZ3B7Jl4gF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OQahsUAAADcAAAADwAAAAAAAAAA AAAAAAChAgAAZHJzL2Rvd25yZXYueG1sUEsFBgAAAAAEAAQA+QAAAJMDAAAAAA== "/>
                                  <v:line id="Straight Connector 7" o:spid="_x0000_s1052" style="position:absolute;visibility:visible;mso-wrap-style:square" from="0,5565" to="4770,55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aE8cQAAADcAAAADwAAAGRycy9kb3ducmV2LnhtbERPS2vCQBC+F/oflhF6qxvbEiS6irQU 1IPUB+hxzI5JbHY27K5J+u+7QqG3+fieM533phYtOV9ZVjAaJiCIc6srLhQc9p/PYxA+IGusLZOC H/Iwnz0+TDHTtuMttbtQiBjCPkMFZQhNJqXPSzLoh7YhjtzFOoMhQldI7bCL4aaWL0mSSoMVx4YS G3ovKf/e3YyCzetX2i5W62V/XKXn/GN7Pl07p9TToF9MQATqw7/4z73Ucf5bC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NoTxxAAAANwAAAAPAAAAAAAAAAAA AAAAAKECAABkcnMvZG93bnJldi54bWxQSwUGAAAAAAQABAD5AAAAkgMAAAAA "/>
                                  <v:line id="Straight Connector 8" o:spid="_x0000_s1053" style="position:absolute;visibility:visible;mso-wrap-style:square" from="2305,5565" to="2305,10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ohasUAAADcAAAADwAAAGRycy9kb3ducmV2LnhtbERPTWvCQBC9C/6HZYTedNNW0pK6irQU tAdRW2iPY3aaRLOzYXdN0n/vCkJv83ifM1v0phYtOV9ZVnA/SUAQ51ZXXCj4+nwfP4PwAVljbZkU /JGHxXw4mGGmbcc7avehEDGEfYYKyhCaTEqfl2TQT2xDHLlf6wyGCF0htcMuhptaPiRJKg1WHBtK bOi1pPy0PxsFm8dt2i7XH6v+e50e8rfd4efYOaXuRv3yBUSgPvyLb+6VjvOnT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3ohasUAAADcAAAADwAAAAAAAAAA AAAAAAChAgAAZHJzL2Rvd25yZXYueG1sUEsFBgAAAAAEAAQA+QAAAJMDAAAAAA== "/>
                                  <v:line id="Straight Connector 9" o:spid="_x0000_s1054" style="position:absolute;visibility:visible;mso-wrap-style:square" from="2305,10972" to="7315,10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1GMcAAADcAAAADwAAAGRycy9kb3ducmV2LnhtbESPQUvDQBCF70L/wzIFb3ZTlSBpt6Uo QutBbBXscZodk9jsbNhdk/jvnYPQ2wzvzXvfLNeja1VPITaeDcxnGSji0tuGKwMf7883D6BiQrbY eiYDvxRhvZpcLbGwfuA99YdUKQnhWKCBOqWu0DqWNTmMM98Ri/blg8Mka6i0DThIuGv1bZbl2mHD 0lBjR481lefDjzPweveW95vdy3b83OWn8ml/On4PwZjr6bhZgEo0pov5/3prBf9e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5bUYxwAAANwAAAAPAAAAAAAA AAAAAAAAAKECAABkcnMvZG93bnJldi54bWxQSwUGAAAAAAQABAD5AAAAlQMAAAAA "/>
                                  <v:line id="Straight Connector 13" o:spid="_x0000_s1055" style="position:absolute;visibility:visible;mso-wrap-style:square" from="9144,9939" to="9223,117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kQg8UAAADcAAAADwAAAGRycy9kb3ducmV2LnhtbERPTWvCQBC9C/6HZYTedNNWQpu6irQU tAdRW2iPY3aaRLOzYXdN0n/vCkJv83ifM1v0phYtOV9ZVnA/SUAQ51ZXXCj4+nwfP4HwAVljbZkU /JGHxXw4mGGmbcc7avehEDGEfYYKyhCaTEqfl2TQT2xDHLlf6wyGCF0htcMuhptaPiRJKg1WHBtK bOi1pPy0PxsFm8dt2i7XH6v+e50e8rfd4efYOaXuRv3yBUSgPvyLb+6VjvOnz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akQg8UAAADcAAAADwAAAAAAAAAA AAAAAAChAgAAZHJzL2Rvd25yZXYueG1sUEsFBgAAAAAEAAQA+QAAAJMDAAAAAA== "/>
                                  <v:line id="Straight Connector 14" o:spid="_x0000_s1056" style="position:absolute;visibility:visible;mso-wrap-style:square" from="9223,10972" to="12248,10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ovw8cAAADcAAAADwAAAGRycy9kb3ducmV2LnhtbESPQUvDQBCF70L/wzIFb3ZTxSBpt6Uo QutBbBXscZodk9jsbNhdk/jvnYPQ2wzvzXvfLNeja1VPITaeDcxnGSji0tuGKwMf7883D6BiQrbY eiYDvxRhvZpcLbGwfuA99YdUKQnhWKCBOqWu0DqWNTmMM98Ri/blg8Mka6i0DThIuGv1bZbl2mHD 0lBjR481lefDjzPweveW95vdy3b83OWn8ml/On4PwZjr6bhZgEo0pov5/3prBf9e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Si/DxwAAANwAAAAPAAAAAAAA AAAAAAAAAKECAABkcnMvZG93bnJldi54bWxQSwUGAAAAAAQABAD5AAAAlQMAAAAA "/>
                                  <v:rect id="Rectangle 15" o:spid="_x0000_s1057" style="position:absolute;left:12245;top:10098;width:3497;height:182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PTy8MA AADcAAAADwAAAGRycy9kb3ducmV2LnhtbERPTWvCQBC9C/0PyxS8iG4sVEp0lVAqtdRDk3jxNmSn 2dDsbMiuMf333YLgbR7vcza70bZioN43jhUsFwkI4srphmsFp3I/fwHhA7LG1jEp+CUPu+3DZIOp dlfOaShCLWII+xQVmBC6VEpfGbLoF64jjty36y2GCPta6h6vMdy28ilJVtJiw7HBYEevhqqf4mIV nN3RvWUJvXem/AjDLMs/v4pcqenjmK1BBBrDXXxzH3Sc/7yE/2fiBXL7BwAA//8DAFBLAQItABQA BgAIAAAAIQDw94q7/QAAAOIBAAATAAAAAAAAAAAAAAAAAAAAAABbQ29udGVudF9UeXBlc10ueG1s UEsBAi0AFAAGAAgAAAAhADHdX2HSAAAAjwEAAAsAAAAAAAAAAAAAAAAALgEAAF9yZWxzLy5yZWxz UEsBAi0AFAAGAAgAAAAhADMvBZ5BAAAAOQAAABAAAAAAAAAAAAAAAAAAKQIAAGRycy9zaGFwZXht bC54bWxQSwECLQAUAAYACAAAACEAxDPTy8MAAADcAAAADwAAAAAAAAAAAAAAAACYAgAAZHJzL2Rv d25yZXYueG1sUEsFBgAAAAAEAAQA9QAAAIgDAAAAAA== "/>
                                  <v:line id="Straight Connector 16" o:spid="_x0000_s1058" style="position:absolute;visibility:visible;mso-wrap-style:square" from="15743,10972" to="22985,10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QUL8QAAADcAAAADwAAAGRycy9kb3ducmV2LnhtbERPTWvCQBC9F/wPywi91U0thpK6iiiC 9iBqC+1xzE6T1Oxs2N0m8d+7gtDbPN7nTOe9qUVLzleWFTyPEhDEudUVFwo+P9ZPryB8QNZYWyYF F/Iwnw0epphp2/GB2mMoRAxhn6GCMoQmk9LnJRn0I9sQR+7HOoMhQldI7bCL4aaW4yRJpcGKY0OJ DS1Lys/HP6Ng97JP28X2fdN/bdNTvjqcvn87p9TjsF+8gQjUh3/x3b3Rcf5kDL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1BQvxAAAANwAAAAPAAAAAAAAAAAA AAAAAKECAABkcnMvZG93bnJldi54bWxQSwUGAAAAAAQABAD5AAAAkgMAAAAA "/>
                                  <v:rect id="Rectangle 17" o:spid="_x0000_s1059" style="position:absolute;left:22979;top:10098;width:3497;height:182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63oJ8MA AADcAAAADwAAAGRycy9kb3ducmV2LnhtbERPTWvCQBC9F/wPywi9lLqxUpHUVYIoVdpDE3vpbciO 2WB2NmS3Mf57Vyj0No/3Ocv1YBvRU+drxwqmkwQEcel0zZWC7+PueQHCB2SNjWNScCUP69XoYYmp dhfOqS9CJWII+xQVmBDaVEpfGrLoJ64ljtzJdRZDhF0ldYeXGG4b+ZIkc2mx5thgsKWNofJc/FoF P+7TbbOE3ltzPIT+Kcs/vopcqcfxkL2BCDSEf/Gfe6/j/NcZ3J+JF8jVDQAA//8DAFBLAQItABQA BgAIAAAAIQDw94q7/QAAAOIBAAATAAAAAAAAAAAAAAAAAAAAAABbQ29udGVudF9UeXBlc10ueG1s UEsBAi0AFAAGAAgAAAAhADHdX2HSAAAAjwEAAAsAAAAAAAAAAAAAAAAALgEAAF9yZWxzLy5yZWxz UEsBAi0AFAAGAAgAAAAhADMvBZ5BAAAAOQAAABAAAAAAAAAAAAAAAAAAKQIAAGRycy9zaGFwZXht bC54bWxQSwECLQAUAAYACAAAACEAW63oJ8MAAADcAAAADwAAAAAAAAAAAAAAAACYAgAAZHJzL2Rv d25yZXYueG1sUEsFBgAAAAAEAAQA9QAAAIgDAAAAAA== "/>
                                  <v:shape id="Isosceles Triangle 18" o:spid="_x0000_s1060" type="#_x0000_t5" style="position:absolute;left:31128;top:10138;width:3017;height:1670;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g7d8QA AADcAAAADwAAAGRycy9kb3ducmV2LnhtbERPS0sDMRC+F/wPYQQv0martZW1abFSQYqXvvA6bMZN 6mayTWK7/nsjCL3Nx/ec6bxzjThRiNazguGgAEFceW25VrDbvvYfQcSErLHxTAp+KMJ8dtWbYqn9 mdd02qRa5BCOJSowKbWllLEy5DAOfEucuU8fHKYMQy11wHMOd428K4qxdGg5Nxhs6cVQ9bX5dgqO 0i4Oo5VdHszkfT8My499d3uv1M119/wEIlGXLuJ/95vO8x9G8PdMvkDOfgEAAP//AwBQSwECLQAU AAYACAAAACEA8PeKu/0AAADiAQAAEwAAAAAAAAAAAAAAAAAAAAAAW0NvbnRlbnRfVHlwZXNdLnht bFBLAQItABQABgAIAAAAIQAx3V9h0gAAAI8BAAALAAAAAAAAAAAAAAAAAC4BAABfcmVscy8ucmVs c1BLAQItABQABgAIAAAAIQAzLwWeQQAAADkAAAAQAAAAAAAAAAAAAAAAACkCAABkcnMvc2hhcGV4 bWwueG1sUEsBAi0AFAAGAAgAAAAhAFz4O3fEAAAA3AAAAA8AAAAAAAAAAAAAAAAAmAIAAGRycy9k b3ducmV2LnhtbFBLBQYAAAAABAAEAPUAAACJAwAAAAA= "/>
                                  <v:line id="Straight Connector 19" o:spid="_x0000_s1061" style="position:absolute;visibility:visible;mso-wrap-style:square" from="26477,10972" to="31564,10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2MW8QAAADcAAAADwAAAGRycy9kb3ducmV2LnhtbERPS2vCQBC+F/wPywi91Y0tBkldRSwF 7aH4gvY4ZqdJNDsbdrdJ+u/dguBtPr7nzBa9qUVLzleWFYxHCQji3OqKCwXHw/vTFIQPyBpry6Tg jzws5oOHGWbadryjdh8KEUPYZ6igDKHJpPR5SQb9yDbEkfuxzmCI0BVSO+xiuKnlc5Kk0mDFsaHE hlYl5Zf9r1Hw+bJN2+XmY91/bdJT/rY7fZ87p9TjsF++ggjUh7v45l7rOH8ygf9n4gVyf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PYxbxAAAANwAAAAPAAAAAAAAAAAA AAAAAKECAABkcnMvZG93bnJldi54bWxQSwUGAAAAAAQABAD5AAAAkgMAAAAA "/>
                                  <v:line id="Straight Connector 20" o:spid="_x0000_s1062" style="position:absolute;visibility:visible;mso-wrap-style:square" from="31646,9462" to="31646,12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8SLMQAAADcAAAADwAAAGRycy9kb3ducmV2LnhtbERPS2vCQBC+F/oflhF6qxtbGiS6irQU 1IPUB+hxzI5JbHY27K5J+u+7QqG3+fieM533phYtOV9ZVjAaJiCIc6srLhQc9p/PYxA+IGusLZOC H/Iwnz0+TDHTtuMttbtQiBjCPkMFZQhNJqXPSzLoh7YhjtzFOoMhQldI7bCL4aaWL0mSSoMVx4YS G3ovKf/e3YyCzetX2i5W62V/XKXn/GN7Pl07p9TToF9MQATqw7/4z73Ucf5bC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7xIsxAAAANwAAAAPAAAAAAAAAAAA AAAAAKECAABkcnMvZG93bnJldi54bWxQSwUGAAAAAAQABAD5AAAAkgMAAAAA "/>
                                  <v:line id="Straight Connector 21" o:spid="_x0000_s1063" style="position:absolute;visibility:visible;mso-wrap-style:square" from="33474,10972" to="36408,10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O3t8UAAADcAAAADwAAAGRycy9kb3ducmV2LnhtbERPTWvCQBC9C/6HZYTedNMW05K6irQU tAdRW2iPY3aaRLOzYXdN0n/vCkJv83ifM1v0phYtOV9ZVnA/SUAQ51ZXXCj4+nwfP4PwAVljbZkU /JGHxXw4mGGmbcc7avehEDGEfYYKyhCaTEqfl2TQT2xDHLlf6wyGCF0htcMuhptaPiRJKg1WHBtK bOi1pPy0PxsFm8dt2i7XH6v+e50e8rfd4efYOaXuRv3yBUSgPvyLb+6VjvOnT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qO3t8UAAADcAAAADwAAAAAAAAAA AAAAAAChAgAAZHJzL2Rvd25yZXYueG1sUEsFBgAAAAAEAAQA+QAAAJMDAAAAAA== "/>
                                  <v:line id="Straight Connector 22" o:spid="_x0000_s1064" style="position:absolute;visibility:visible;mso-wrap-style:square" from="36576,4770" to="36576,10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wjxccAAADcAAAADwAAAGRycy9kb3ducmV2LnhtbESPQUvDQBCF70L/wzIFb3ZTxSBpt6Uo QutBbBXscZodk9jsbNhdk/jvnYPQ2wzvzXvfLNeja1VPITaeDcxnGSji0tuGKwMf7883D6BiQrbY eiYDvxRhvZpcLbGwfuA99YdUKQnhWKCBOqWu0DqWNTmMM98Ri/blg8Mka6i0DThIuGv1bZbl2mHD 0lBjR481lefDjzPweveW95vdy3b83OWn8ml/On4PwZjr6bhZgEo0pov5/3prBf9e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7PCPFxwAAANwAAAAPAAAAAAAA AAAAAAAAAKECAABkcnMvZG93bnJldi54bWxQSwUGAAAAAAQABAD5AAAAlQMAAAAA "/>
                                  <v:line id="Straight Connector 23" o:spid="_x0000_s1065" style="position:absolute;visibility:visible;mso-wrap-style:square" from="34270,4770" to="38797,47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CGXsUAAADcAAAADwAAAGRycy9kb3ducmV2LnhtbERPTWvCQBC9C/6HZYTedNMWQ5u6irQU tAdRW2iPY3aaRLOzYXdN0n/vCkJv83ifM1v0phYtOV9ZVnA/SUAQ51ZXXCj4+nwfP4HwAVljbZkU /JGHxXw4mGGmbcc7avehEDGEfYYKyhCaTEqfl2TQT2xDHLlf6wyGCF0htcMuhptaPiRJKg1WHBtK bOi1pPy0PxsFm8dt2i7XH6v+e50e8rfd4efYOaXuRv3yBUSgPvyLb+6VjvOnz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HCGXsUAAADcAAAADwAAAAAAAAAA AAAAAAChAgAAZHJzL2Rvd25yZXYueG1sUEsFBgAAAAAEAAQA+QAAAJMDAAAAAA== "/>
                                  <v:line id="Straight Connector 24" o:spid="_x0000_s1066" style="position:absolute;visibility:visible;mso-wrap-style:square" from="35308,3816" to="37603,38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blfscAAADcAAAADwAAAGRycy9kb3ducmV2LnhtbESPQUvDQBCF74L/YRmhN7vRQiix21IU oe2h2CrocZodk2h2Nuxuk/TfO4eCtxnem/e+WaxG16qeQmw8G3iYZqCIS28brgx8vL/ez0HFhGyx 9UwGLhRhtby9WWBh/cAH6o+pUhLCsUADdUpdoXUsa3IYp74jFu3bB4dJ1lBpG3CQcNfqxyzLtcOG paHGjp5rKn+PZ2dgP3vL+/V2txk/t/mpfDmcvn6GYMzkblw/gUo0pn/z9XpjBT8XfH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JuV+xwAAANwAAAAPAAAAAAAA AAAAAAAAAKECAABkcnMvZG93bnJldi54bWxQSwUGAAAAAAQABAD5AAAAlQMAAAAA "/>
                                  <v:line id="Straight Connector 26" o:spid="_x0000_s1067" style="position:absolute;visibility:visible;mso-wrap-style:square" from="36576,0" to="36576,38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pA5cQAAADcAAAADwAAAGRycy9kb3ducmV2LnhtbERPTWvCQBC9F/wPywje6sYWQomuIoqg PZRqBT2O2TGJZmfD7pqk/75bKPQ2j/c5s0VvatGS85VlBZNxAoI4t7riQsHxa/P8BsIHZI21ZVLw TR4W88HTDDNtO95TewiFiCHsM1RQhtBkUvq8JIN+bBviyF2tMxgidIXUDrsYbmr5kiSpNFhxbCix oVVJ+f3wMAo+Xj/Tdrl73/anXXrJ1/vL+dY5pUbDfjkFEagP/+I/91bH+ekEfp+JF8j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akDlxAAAANwAAAAPAAAAAAAAAAAA AAAAAKECAABkcnMvZG93bnJldi54bWxQSwUGAAAAAAQABAD5AAAAkgMAAAAA "/>
                                  <v:line id="Straight Connector 28" o:spid="_x0000_s1068" style="position:absolute;visibility:visible;mso-wrap-style:square" from="19719,8428" to="19719,10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G3MIAAADcAAAADwAAAGRycy9kb3ducmV2LnhtbERPTWvCQBC9C/0PyxR6000thBpdRYRC Dz1EK+hx3B2zodnZmN0m6b/vCoXe5vE+Z7UZXSN66kLtWcHzLANBrL2puVJw/HybvoIIEdlg45kU /FCAzfphssLC+IH31B9iJVIIhwIV2BjbQsqgLTkMM98SJ+7qO4cxwa6SpsMhhbtGzrMslw5rTg0W W9pZ0l+Hb6fgZPGjLPUlkn85b7WpjPG3hVJPj+N2CSLSGP/Ff+53k+bnc7g/ky6Q6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H/G3MIAAADcAAAADwAAAAAAAAAAAAAA AAChAgAAZHJzL2Rvd25yZXYueG1sUEsFBgAAAAAEAAQA+QAAAJADAAAAAA== " strokecolor="#4a7ebb"/>
                                  <v:shape id="Isosceles Triangle 29" o:spid="_x0000_s1069" type="#_x0000_t5" style="position:absolute;left:18208;top:6599;width:3016;height:167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2yt8IA AADcAAAADwAAAGRycy9kb3ducmV2LnhtbERP24rCMBB9X/Afwgi+ralbkLUaRcQF92ERLx8wNGNT bCa1SW3795sFYd/mcK6z2vS2Ek9qfOlYwWyagCDOnS65UHC9fL1/gvABWWPlmBQM5GGzHr2tMNOu 4xM9z6EQMYR9hgpMCHUmpc8NWfRTVxNH7uYaiyHCppC6wS6G20p+JMlcWiw5NhisaWcov59bq+Cn ak/7WTssHt+uS4fjYNL03is1GffbJYhAffgXv9wHHefPU/h7Jl4g178AAAD//wMAUEsBAi0AFAAG AAgAAAAhAPD3irv9AAAA4gEAABMAAAAAAAAAAAAAAAAAAAAAAFtDb250ZW50X1R5cGVzXS54bWxQ SwECLQAUAAYACAAAACEAMd1fYdIAAACPAQAACwAAAAAAAAAAAAAAAAAuAQAAX3JlbHMvLnJlbHNQ SwECLQAUAAYACAAAACEAMy8FnkEAAAA5AAAAEAAAAAAAAAAAAAAAAAApAgAAZHJzL3NoYXBleG1s LnhtbFBLAQItABQABgAIAAAAIQACLbK3wgAAANwAAAAPAAAAAAAAAAAAAAAAAJgCAABkcnMvZG93 bnJldi54bWxQSwUGAAAAAAQABAD1AAAAhwMAAAAA "/>
                                  <v:rect id="Rectangle 31" o:spid="_x0000_s1070" style="position:absolute;left:18009;top:2346;width:3497;height:1826;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5ykdcMA AADcAAAADwAAAGRycy9kb3ducmV2LnhtbERPTWsCMRC9F/ofwhS81axVpGyNIkJRe+tqD96GzXSz uJmsSdxd++tNodDbPN7nLFaDbURHPtSOFUzGGQji0umaKwXHw/vzK4gQkTU2jknBjQKslo8PC8y1 6/mTuiJWIoVwyFGBibHNpQylIYth7FrixH07bzEm6CupPfYp3DbyJcvm0mLNqcFgSxtD5bm4WgV+ c4zTn4vZdh9fk0u/r05DMT0pNXoa1m8gIg3xX/zn3uk0fz6D32fSBXJ5BwAA//8DAFBLAQItABQA BgAIAAAAIQDw94q7/QAAAOIBAAATAAAAAAAAAAAAAAAAAAAAAABbQ29udGVudF9UeXBlc10ueG1s UEsBAi0AFAAGAAgAAAAhADHdX2HSAAAAjwEAAAsAAAAAAAAAAAAAAAAALgEAAF9yZWxzLy5yZWxz UEsBAi0AFAAGAAgAAAAhADMvBZ5BAAAAOQAAABAAAAAAAAAAAAAAAAAAKQIAAGRycy9zaGFwZXht bC54bWxQSwECLQAUAAYACAAAACEAr5ykdcMAAADcAAAADwAAAAAAAAAAAAAAAACYAgAAZHJzL2Rv d25yZXYueG1sUEsFBgAAAAAEAAQA9QAAAIgDAAAAAA== "/>
                                  <v:line id="Straight Connector 33" o:spid="_x0000_s1071" style="position:absolute;visibility:visible;mso-wrap-style:square" from="19719,5009" to="19719,64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1FG5sQAAADcAAAADwAAAGRycy9kb3ducmV2LnhtbERPS2vCQBC+F/oflhF6qxtbGiS6irQU 1IPUB+hxzI5JbHY27K5J+u+7QqG3+fieM533phYtOV9ZVjAaJiCIc6srLhQc9p/PYxA+IGusLZOC H/Iwnz0+TDHTtuMttbtQiBjCPkMFZQhNJqXPSzLoh7YhjtzFOoMhQldI7bCL4aaWL0mSSoMVx4YS G3ovKf/e3YyCzetX2i5W62V/XKXn/GN7Pl07p9TToF9MQATqw7/4z73UcX76B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UUbmxAAAANwAAAAPAAAAAAAAAAAA AAAAAKECAABkcnMvZG93bnJldi54bWxQSwUGAAAAAAQABAD5AAAAkgMAAAAA "/>
                                  <v:shape id="Straight Arrow Connector 34" o:spid="_x0000_s1072" type="#_x0000_t32" style="position:absolute;left:18002;top:2782;width:4135;height:15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w4+MQAAADcAAAADwAAAGRycy9kb3ducmV2LnhtbERPS2vCQBC+C/0PywhepG5aIYToKiII pQji49LbkJ1kg9nZNLvG2F/fFQq9zcf3nOV6sI3oqfO1YwVvswQEceF0zZWCy3n3moHwAVlj45gU PMjDevUyWmKu3Z2P1J9CJWII+xwVmBDaXEpfGLLoZ64ljlzpOoshwq6SusN7DLeNfE+SVFqsOTYY bGlrqLieblbB9PhVV2V52z/8/OeQJZ+Hb1P0Sk3Gw2YBItAQ/sV/7g8d56cpPJ+JF8j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Dj4xAAAANwAAAAPAAAAAAAAAAAA AAAAAKECAABkcnMvZG93bnJldi54bWxQSwUGAAAAAAQABAD5AAAAkgMAAAAA ">
                                    <v:stroke endarrow="open"/>
                                  </v:shape>
                                </v:group>
                                <v:group id="Group 44" o:spid="_x0000_s1073" style="position:absolute;left:-815;top:1272;width:46688;height:15237" coordorigin="-815" coordsize="46688,152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fLniMMAAADcAAAADwAAAGRycy9kb3ducmV2LnhtbERPS4vCMBC+C/6HMIK3 Na2yunSNIqLiQRZ8wLK3oRnbYjMpTWzrv98Igrf5+J4zX3amFA3VrrCsIB5FIIhTqwvOFFzO248v EM4jaywtk4IHOVgu+r05Jtq2fKTm5DMRQtglqCD3vkqkdGlOBt3IVsSBu9raoA+wzqSusQ3hppTj KJpKgwWHhhwrWueU3k53o2DXYruaxJvmcLuuH3/nz5/fQ0xKDQfd6huEp86/xS/3Xof50x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Z8ueIwwAAANwAAAAP AAAAAAAAAAAAAAAAAKoCAABkcnMvZG93bnJldi54bWxQSwUGAAAAAAQABAD6AAAAmgMAAAAA ">
                                  <v:shape id="Text Box 35" o:spid="_x0000_s1074" type="#_x0000_t202" style="position:absolute;left:-815;top:238;width:4389;height:30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20bsIA AADcAAAADwAAAGRycy9kb3ducmV2LnhtbESPT4sCMQzF74LfoUTwph0XkWXWKiIIe1rwz3oO0+x0 cJoObVdHP705CN4S3st7vyzXvW/VlWJqAhuYTQtQxFWwDdcGTsfd5BNUysgW28Bk4E4J1qvhYIml DTfe0/WQayUhnEo04HLuSq1T5chjmoaOWLS/ED1mWWOtbcSbhPtWfxTFQntsWBocdrR1VF0O/97A ufaP8++si876ds4/j/vxFBpjxqN+8wUqU5/f5tf1txX8hdDKMzKBXj0BAAD//wMAUEsBAi0AFAAG AAgAAAAhAPD3irv9AAAA4gEAABMAAAAAAAAAAAAAAAAAAAAAAFtDb250ZW50X1R5cGVzXS54bWxQ SwECLQAUAAYACAAAACEAMd1fYdIAAACPAQAACwAAAAAAAAAAAAAAAAAuAQAAX3JlbHMvLnJlbHNQ SwECLQAUAAYACAAAACEAMy8FnkEAAAA5AAAAEAAAAAAAAAAAAAAAAAApAgAAZHJzL3NoYXBleG1s LnhtbFBLAQItABQABgAIAAAAIQBSbbRuwgAAANwAAAAPAAAAAAAAAAAAAAAAAJgCAABkcnMvZG93 bnJldi54bWxQSwUGAAAAAAQABAD1AAAAhwMAAAAA " stroked="f" strokeweight=".5pt">
                                    <v:textbox>
                                      <w:txbxContent>
                                        <w:p w:rsidR="0023799D" w:rsidRPr="00A7558E" w:rsidRDefault="0023799D" w:rsidP="0023799D">
                                          <w:pPr>
                                            <w:rPr>
                                              <w:b/>
                                              <w:sz w:val="20"/>
                                              <w:szCs w:val="20"/>
                                              <w:vertAlign w:val="subscript"/>
                                            </w:rPr>
                                          </w:pPr>
                                        </w:p>
                                      </w:txbxContent>
                                    </v:textbox>
                                  </v:shape>
                                  <v:shape id="_x0000_s1075" type="#_x0000_t202" style="position:absolute;left:40789;width:5084;height:30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ER9cEA AADcAAAADwAAAGRycy9kb3ducmV2LnhtbERPTWvDMAy9D/YfjAa7rU7KCFtaN5RBYadBk6xnEatx aCwH22vT/vp6MNhNj/epdTXbUZzJh8GxgnyRgSDunB64V9A2u5c3ECEiaxwdk4IrBag2jw9rLLW7 8J7OdexFCuFQogIT41RKGTpDFsPCTcSJOzpvMSboe6k9XlK4HeUyywppceDUYHCiD0Pdqf6xCg69 vR2+88kbbcdX/rpdm9YNSj0/zdsViEhz/Bf/uT91ml+8w+8z6QK5uQMAAP//AwBQSwECLQAUAAYA CAAAACEA8PeKu/0AAADiAQAAEwAAAAAAAAAAAAAAAAAAAAAAW0NvbnRlbnRfVHlwZXNdLnhtbFBL AQItABQABgAIAAAAIQAx3V9h0gAAAI8BAAALAAAAAAAAAAAAAAAAAC4BAABfcmVscy8ucmVsc1BL AQItABQABgAIAAAAIQAzLwWeQQAAADkAAAAQAAAAAAAAAAAAAAAAACkCAABkcnMvc2hhcGV4bWwu eG1sUEsBAi0AFAAGAAgAAAAhAD0hEfXBAAAA3AAAAA8AAAAAAAAAAAAAAAAAmAIAAGRycy9kb3du cmV2LnhtbFBLBQYAAAAABAAEAPUAAACGAwAAAAA= " stroked="f" strokeweight=".5pt">
                                    <v:textbox>
                                      <w:txbxContent>
                                        <w:p w:rsidR="0023799D" w:rsidRPr="00A7558E" w:rsidRDefault="0023799D" w:rsidP="0023799D">
                                          <w:pPr>
                                            <w:rPr>
                                              <w:b/>
                                              <w:sz w:val="20"/>
                                              <w:szCs w:val="20"/>
                                              <w:vertAlign w:val="subscript"/>
                                            </w:rPr>
                                          </w:pPr>
                                        </w:p>
                                      </w:txbxContent>
                                    </v:textbox>
                                  </v:shape>
                                  <v:shape id="Text Box 37" o:spid="_x0000_s1076" type="#_x0000_t202" style="position:absolute;left:7627;top:11717;width:4400;height:3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IutcIA AADcAAAADwAAAGRycy9kb3ducmV2LnhtbESPQWsCMRCF7wX/QxjBW80q0pbVKCIInoSq9Txsxs3i ZrIkUVd/fedQ6G2G9+a9bxar3rfqTjE1gQ1MxgUo4irYhmsDp+P2/QtUysgW28Bk4EkJVsvB2wJL Gx78TfdDrpWEcCrRgMu5K7VOlSOPaRw6YtEuIXrMssZa24gPCfetnhbFh/bYsDQ47GjjqLoebt7A ufav88+ki876dsb71/N4Co0xo2G/noPK1Od/89/1zgr+p+DLMzKBXv4CAAD//wMAUEsBAi0AFAAG AAgAAAAhAPD3irv9AAAA4gEAABMAAAAAAAAAAAAAAAAAAAAAAFtDb250ZW50X1R5cGVzXS54bWxQ SwECLQAUAAYACAAAACEAMd1fYdIAAACPAQAACwAAAAAAAAAAAAAAAAAuAQAAX3JlbHMvLnJlbHNQ SwECLQAUAAYACAAAACEAMy8FnkEAAAA5AAAAEAAAAAAAAAAAAAAAAAApAgAAZHJzL3NoYXBleG1s LnhtbFBLAQItABQABgAIAAAAIQApwi61wgAAANwAAAAPAAAAAAAAAAAAAAAAAJgCAABkcnMvZG93 bnJldi54bWxQSwUGAAAAAAQABAD1AAAAhwMAAAAA " stroked="f" strokeweight=".5pt">
                                    <v:textbox>
                                      <w:txbxContent>
                                        <w:p w:rsidR="0023799D" w:rsidRPr="00A7558E" w:rsidRDefault="0023799D" w:rsidP="0023799D">
                                          <w:pPr>
                                            <w:rPr>
                                              <w:b/>
                                              <w:sz w:val="20"/>
                                              <w:szCs w:val="20"/>
                                              <w:vertAlign w:val="subscript"/>
                                            </w:rPr>
                                          </w:pPr>
                                          <w:r w:rsidRPr="00A7558E">
                                            <w:rPr>
                                              <w:b/>
                                              <w:sz w:val="20"/>
                                              <w:szCs w:val="20"/>
                                            </w:rPr>
                                            <w:t>Đ</w:t>
                                          </w:r>
                                          <w:r w:rsidRPr="00A7558E">
                                            <w:rPr>
                                              <w:b/>
                                              <w:sz w:val="20"/>
                                              <w:szCs w:val="20"/>
                                              <w:vertAlign w:val="subscript"/>
                                            </w:rPr>
                                            <w:t>1</w:t>
                                          </w:r>
                                        </w:p>
                                      </w:txbxContent>
                                    </v:textbox>
                                  </v:shape>
                                  <v:shape id="Text Box 38" o:spid="_x0000_s1077" type="#_x0000_t202" style="position:absolute;left:13558;top:11621;width:4785;height:36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6LLsEA AADcAAAADwAAAGRycy9kb3ducmV2LnhtbERP32vCMBB+H+x/CDfY20w7ZEptlDEY7Emw1T4fzdkU m0tJMq3+9Ysw8O0+vp9XbiY7iDP50DtWkM8yEMSt0z13Cvb199sSRIjIGgfHpOBKATbr56cSC+0u vKNzFTuRQjgUqMDEOBZShtaQxTBzI3Hijs5bjAn6TmqPlxRuB/meZR/SYs+pweBIX4baU/VrFTSd vTWHfPRG22HO29u13rteqdeX6XMFItIUH+J/949O8xc53J9JF8j1HwAAAP//AwBQSwECLQAUAAYA CAAAACEA8PeKu/0AAADiAQAAEwAAAAAAAAAAAAAAAAAAAAAAW0NvbnRlbnRfVHlwZXNdLnhtbFBL AQItABQABgAIAAAAIQAx3V9h0gAAAI8BAAALAAAAAAAAAAAAAAAAAC4BAABfcmVscy8ucmVsc1BL AQItABQABgAIAAAAIQAzLwWeQQAAADkAAAAQAAAAAAAAAAAAAAAAACkCAABkcnMvc2hhcGV4bWwu eG1sUEsBAi0AFAAGAAgAAAAhAEaOiy7BAAAA3AAAAA8AAAAAAAAAAAAAAAAAmAIAAGRycy9kb3du cmV2LnhtbFBLBQYAAAAABAAEAPUAAACGAwAAAAA= " stroked="f" strokeweight=".5pt">
                                    <v:textbox>
                                      <w:txbxContent>
                                        <w:p w:rsidR="0023799D" w:rsidRPr="00A7558E" w:rsidRDefault="0023799D" w:rsidP="0023799D">
                                          <w:pPr>
                                            <w:rPr>
                                              <w:b/>
                                              <w:sz w:val="20"/>
                                              <w:szCs w:val="20"/>
                                              <w:vertAlign w:val="subscript"/>
                                            </w:rPr>
                                          </w:pPr>
                                          <w:r w:rsidRPr="00A7558E">
                                            <w:rPr>
                                              <w:b/>
                                              <w:sz w:val="20"/>
                                              <w:szCs w:val="20"/>
                                            </w:rPr>
                                            <w:t>R</w:t>
                                          </w:r>
                                          <w:r w:rsidRPr="00A7558E">
                                            <w:rPr>
                                              <w:b/>
                                              <w:sz w:val="20"/>
                                              <w:szCs w:val="20"/>
                                              <w:vertAlign w:val="subscript"/>
                                            </w:rPr>
                                            <w:t>1</w:t>
                                          </w:r>
                                        </w:p>
                                      </w:txbxContent>
                                    </v:textbox>
                                  </v:shape>
                                  <v:shape id="Text Box 39" o:spid="_x0000_s1078" type="#_x0000_t202" style="position:absolute;left:24092;top:477;width:3575;height:30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wVWb8A AADcAAAADwAAAGRycy9kb3ducmV2LnhtbERPS4vCMBC+C/sfwix407SyqFRjkQXB08L6Og/N2BSb SUmyWv31ZkHwNh/fc5Zlb1txJR8axwrycQaCuHK64VrBYb8ZzUGEiKyxdUwK7hSgXH0Mllhod+Nf uu5iLVIIhwIVmBi7QspQGbIYxq4jTtzZeYsxQV9L7fGWwm0rJ1k2lRYbTg0GO/o2VF12f1bBqbaP 0zHvvNG2/eKfx31/cI1Sw89+vQARqY9v8cu91Wn+bAL/z6QL5OoJAAD//wMAUEsBAi0AFAAGAAgA AAAhAPD3irv9AAAA4gEAABMAAAAAAAAAAAAAAAAAAAAAAFtDb250ZW50X1R5cGVzXS54bWxQSwEC LQAUAAYACAAAACEAMd1fYdIAAACPAQAACwAAAAAAAAAAAAAAAAAuAQAAX3JlbHMvLnJlbHNQSwEC LQAUAAYACAAAACEAMy8FnkEAAAA5AAAAEAAAAAAAAAAAAAAAAAApAgAAZHJzL3NoYXBleG1sLnht bFBLAQItABQABgAIAAAAIQC2XBVZvwAAANwAAAAPAAAAAAAAAAAAAAAAAJgCAABkcnMvZG93bnJl di54bWxQSwUGAAAAAAQABAD1AAAAhAMAAAAA " stroked="f" strokeweight=".5pt">
                                    <v:textbox>
                                      <w:txbxContent>
                                        <w:p w:rsidR="0023799D" w:rsidRPr="00A7558E" w:rsidRDefault="0023799D" w:rsidP="0023799D">
                                          <w:pPr>
                                            <w:rPr>
                                              <w:b/>
                                              <w:sz w:val="20"/>
                                              <w:szCs w:val="20"/>
                                              <w:vertAlign w:val="subscript"/>
                                            </w:rPr>
                                          </w:pPr>
                                          <w:r w:rsidRPr="00A7558E">
                                            <w:rPr>
                                              <w:b/>
                                              <w:sz w:val="20"/>
                                              <w:szCs w:val="20"/>
                                            </w:rPr>
                                            <w:t>R</w:t>
                                          </w:r>
                                        </w:p>
                                      </w:txbxContent>
                                    </v:textbox>
                                  </v:shape>
                                  <v:shape id="Text Box 40" o:spid="_x0000_s1079" type="#_x0000_t202" style="position:absolute;left:23933;top:4373;width:3578;height:30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RCwwr8A AADcAAAADwAAAGRycy9kb3ducmV2LnhtbERPTYvCMBC9C/sfwix409RVdKlGEWFhT4JaPQ/NbFNs JiXJavXXG0HwNo/3OYtVZxtxIR9qxwpGwwwEcel0zZWC4vAz+AYRIrLGxjEpuFGA1fKjt8Bcuyvv 6LKPlUghHHJUYGJscylDachiGLqWOHF/zluMCfpKao/XFG4b+ZVlU2mx5tRgsKWNofK8/7cKTpW9 n46j1httmwlv77dD4Wql+p/deg4iUhff4pf7V6f5szE8n0kXyOUDAAD//wMAUEsBAi0AFAAGAAgA AAAhAPD3irv9AAAA4gEAABMAAAAAAAAAAAAAAAAAAAAAAFtDb250ZW50X1R5cGVzXS54bWxQSwEC LQAUAAYACAAAACEAMd1fYdIAAACPAQAACwAAAAAAAAAAAAAAAAAuAQAAX3JlbHMvLnJlbHNQSwEC LQAUAAYACAAAACEAMy8FnkEAAAA5AAAAEAAAAAAAAAAAAAAAAAApAgAAZHJzL3NoYXBleG1sLnht bFBLAQItABQABgAIAAAAIQDZELDCvwAAANwAAAAPAAAAAAAAAAAAAAAAAJgCAABkcnMvZG93bnJl di54bWxQSwUGAAAAAAQABAD1AAAAhAMAAAAA " stroked="f" strokeweight=".5pt">
                                    <v:textbox>
                                      <w:txbxContent>
                                        <w:p w:rsidR="0023799D" w:rsidRPr="00A7558E" w:rsidRDefault="0023799D" w:rsidP="0023799D">
                                          <w:pPr>
                                            <w:rPr>
                                              <w:b/>
                                              <w:sz w:val="20"/>
                                              <w:szCs w:val="20"/>
                                              <w:vertAlign w:val="subscript"/>
                                            </w:rPr>
                                          </w:pPr>
                                          <w:r w:rsidRPr="00A7558E">
                                            <w:rPr>
                                              <w:b/>
                                              <w:sz w:val="20"/>
                                              <w:szCs w:val="20"/>
                                            </w:rPr>
                                            <w:t>Đ</w:t>
                                          </w:r>
                                        </w:p>
                                      </w:txbxContent>
                                    </v:textbox>
                                  </v:shape>
                                  <v:shape id="Text Box 41" o:spid="_x0000_s1080" type="#_x0000_t202" style="position:absolute;left:24544;top:11582;width:4609;height:30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kotsEA AADcAAAADwAAAGRycy9kb3ducmV2LnhtbERPTWvDMAy9D/ofjAq9rU5HWEdWJ4zBYKdB065nEWtx WCwH22uT/Pq6MOhNj/epXTXaXpzJh86xgs06A0HcON1xq+B4+Hh8AREissbeMSmYKEBVLh52WGh3 4T2d69iKFMKhQAUmxqGQMjSGLIa1G4gT9+O8xZigb6X2eEnhtpdPWfYsLXacGgwO9G6o+a3/rIJT a+fT92bwRts+5695Ohxdp9RqOb69gog0xrv43/2p0/xtDrdn0gWyvAIAAP//AwBQSwECLQAUAAYA CAAAACEA8PeKu/0AAADiAQAAEwAAAAAAAAAAAAAAAAAAAAAAW0NvbnRlbnRfVHlwZXNdLnhtbFBL AQItABQABgAIAAAAIQAx3V9h0gAAAI8BAAALAAAAAAAAAAAAAAAAAC4BAABfcmVscy8ucmVsc1BL AQItABQABgAIAAAAIQAzLwWeQQAAADkAAAAQAAAAAAAAAAAAAAAAACkCAABkcnMvc2hhcGV4bWwu eG1sUEsBAi0AFAAGAAgAAAAhAFb5KLbBAAAA3AAAAA8AAAAAAAAAAAAAAAAAmAIAAGRycy9kb3du cmV2LnhtbFBLBQYAAAAABAAEAPUAAACGAwAAAAA= " stroked="f" strokeweight=".5pt">
                                    <v:textbox>
                                      <w:txbxContent>
                                        <w:p w:rsidR="0023799D" w:rsidRPr="00A7558E" w:rsidRDefault="0023799D" w:rsidP="0023799D">
                                          <w:pPr>
                                            <w:rPr>
                                              <w:b/>
                                              <w:sz w:val="20"/>
                                              <w:szCs w:val="20"/>
                                              <w:vertAlign w:val="subscript"/>
                                            </w:rPr>
                                          </w:pPr>
                                          <w:r w:rsidRPr="00A7558E">
                                            <w:rPr>
                                              <w:b/>
                                              <w:sz w:val="20"/>
                                              <w:szCs w:val="20"/>
                                            </w:rPr>
                                            <w:t>R</w:t>
                                          </w:r>
                                          <w:r w:rsidRPr="00A7558E">
                                            <w:rPr>
                                              <w:b/>
                                              <w:sz w:val="20"/>
                                              <w:szCs w:val="20"/>
                                              <w:vertAlign w:val="subscript"/>
                                            </w:rPr>
                                            <w:t>2</w:t>
                                          </w:r>
                                        </w:p>
                                      </w:txbxContent>
                                    </v:textbox>
                                  </v:shape>
                                  <v:shape id="Text Box 42" o:spid="_x0000_s1081" type="#_x0000_t202" style="position:absolute;left:32926;top:11608;width:5457;height:36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WNLcAA AADcAAAADwAAAGRycy9kb3ducmV2LnhtbERPS4vCMBC+C/sfwix409TFx1KNIsLCngS1eh6a2abY TEqS1eqvN4LgbT6+5yxWnW3EhXyoHSsYDTMQxKXTNVcKisPP4BtEiMgaG8ek4EYBVsuP3gJz7a68 o8s+ViKFcMhRgYmxzaUMpSGLYeha4sT9OW8xJugrqT1eU7ht5FeWTaXFmlODwZY2hsrz/t8qOFX2 fjqOWm+0bca8vd8OhauV6n926zmISF18i1/uX53mzybwfCZdIJcPAAAA//8DAFBLAQItABQABgAI AAAAIQDw94q7/QAAAOIBAAATAAAAAAAAAAAAAAAAAAAAAABbQ29udGVudF9UeXBlc10ueG1sUEsB Ai0AFAAGAAgAAAAhADHdX2HSAAAAjwEAAAsAAAAAAAAAAAAAAAAALgEAAF9yZWxzLy5yZWxzUEsB Ai0AFAAGAAgAAAAhADMvBZ5BAAAAOQAAABAAAAAAAAAAAAAAAAAAKQIAAGRycy9zaGFwZXhtbC54 bWxQSwECLQAUAAYACAAAACEAObWNLcAAAADcAAAADwAAAAAAAAAAAAAAAACYAgAAZHJzL2Rvd25y ZXYueG1sUEsFBgAAAAAEAAQA9QAAAIUDAAAAAA== " stroked="f" strokeweight=".5pt">
                                    <v:textbox>
                                      <w:txbxContent>
                                        <w:p w:rsidR="0023799D" w:rsidRPr="00A7558E" w:rsidRDefault="0023799D" w:rsidP="0023799D">
                                          <w:pPr>
                                            <w:rPr>
                                              <w:b/>
                                              <w:sz w:val="20"/>
                                              <w:szCs w:val="20"/>
                                              <w:vertAlign w:val="subscript"/>
                                            </w:rPr>
                                          </w:pPr>
                                          <w:r w:rsidRPr="00A7558E">
                                            <w:rPr>
                                              <w:b/>
                                              <w:sz w:val="20"/>
                                              <w:szCs w:val="20"/>
                                            </w:rPr>
                                            <w:t>Đ</w:t>
                                          </w:r>
                                          <w:r w:rsidRPr="00A7558E">
                                            <w:rPr>
                                              <w:b/>
                                              <w:sz w:val="20"/>
                                              <w:szCs w:val="20"/>
                                              <w:vertAlign w:val="subscript"/>
                                            </w:rPr>
                                            <w:t>2</w:t>
                                          </w:r>
                                        </w:p>
                                      </w:txbxContent>
                                    </v:textbox>
                                  </v:shape>
                                </v:group>
                              </v:group>
                            </v:group>
                          </v:group>
                        </v:group>
                        <v:shape id="Text Box 49" o:spid="_x0000_s1082" type="#_x0000_t202" style="position:absolute;left:19477;top:16370;width:10257;height:38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cTWsEA AADcAAAADwAAAGRycy9kb3ducmV2LnhtbERPTWvDMAy9D/YfjAa7rU7KyEZaN5RBYadBk6xnEatx aCwH22vT/vp6MNhNj/epdTXbUZzJh8GxgnyRgSDunB64V9A2u5d3ECEiaxwdk4IrBag2jw9rLLW7 8J7OdexFCuFQogIT41RKGTpDFsPCTcSJOzpvMSboe6k9XlK4HeUyywppceDUYHCiD0Pdqf6xCg69 vR2+88kbbcdX/rpdm9YNSj0/zdsViEhz/Bf/uT91mv9WwO8z6QK5uQMAAP//AwBQSwECLQAUAAYA CAAAACEA8PeKu/0AAADiAQAAEwAAAAAAAAAAAAAAAAAAAAAAW0NvbnRlbnRfVHlwZXNdLnhtbFBL AQItABQABgAIAAAAIQAx3V9h0gAAAI8BAAALAAAAAAAAAAAAAAAAAC4BAABfcmVscy8ucmVsc1BL AQItABQABgAIAAAAIQAzLwWeQQAAADkAAAAQAAAAAAAAAAAAAAAAACkCAABkcnMvc2hhcGV4bWwu eG1sUEsBAi0AFAAGAAgAAAAhAMlnE1rBAAAA3AAAAA8AAAAAAAAAAAAAAAAAmAIAAGRycy9kb3du cmV2LnhtbFBLBQYAAAAABAAEAPUAAACGAwAAAAA= " stroked="f" strokeweight=".5pt">
                          <v:textbox>
                            <w:txbxContent>
                              <w:p w:rsidR="0023799D" w:rsidRPr="00682BAF" w:rsidRDefault="0023799D" w:rsidP="0023799D">
                                <w:pPr>
                                  <w:jc w:val="center"/>
                                  <w:rPr>
                                    <w:sz w:val="22"/>
                                    <w:szCs w:val="22"/>
                                  </w:rPr>
                                </w:pPr>
                                <w:r w:rsidRPr="00682BAF">
                                  <w:rPr>
                                    <w:sz w:val="22"/>
                                    <w:szCs w:val="22"/>
                                  </w:rPr>
                                  <w:t>Hình 2</w:t>
                                </w:r>
                              </w:p>
                            </w:txbxContent>
                          </v:textbox>
                        </v:shape>
                      </v:group>
                      <v:shape id="Text Box 51" o:spid="_x0000_s1083" type="#_x0000_t202" style="position:absolute;left:15823;top:238;width:3202;height:2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u2wcEA AADcAAAADwAAAGRycy9kb3ducmV2LnhtbERPS2vCQBC+F/wPywjemo1FaomuUoSCJ8FHcx6yYzY0 Oxt2V5P4691Cobf5+J6z3g62FXfyoXGsYJ7lIIgrpxuuFVzOX68fIEJE1tg6JgUjBdhuJi9rLLTr +Uj3U6xFCuFQoAITY1dIGSpDFkPmOuLEXZ23GBP0tdQe+xRuW/mW5+/SYsOpwWBHO0PVz+lmFZS1 fZTf884bbdsFHx7j+eIapWbT4XMFItIQ/8V/7r1O85dL+H0mXSA3TwAAAP//AwBQSwECLQAUAAYA CAAAACEA8PeKu/0AAADiAQAAEwAAAAAAAAAAAAAAAAAAAAAAW0NvbnRlbnRfVHlwZXNdLnhtbFBL AQItABQABgAIAAAAIQAx3V9h0gAAAI8BAAALAAAAAAAAAAAAAAAAAC4BAABfcmVscy8ucmVsc1BL AQItABQABgAIAAAAIQAzLwWeQQAAADkAAAAQAAAAAAAAAAAAAAAAACkCAABkcnMvc2hhcGV4bWwu eG1sUEsBAi0AFAAGAAgAAAAhAKYrtsHBAAAA3AAAAA8AAAAAAAAAAAAAAAAAmAIAAGRycy9kb3du cmV2LnhtbFBLBQYAAAAABAAEAPUAAACGAwAAAAA= " stroked="f" strokeweight=".5pt">
                        <v:textbox>
                          <w:txbxContent>
                            <w:p w:rsidR="0023799D" w:rsidRPr="00D55BC2" w:rsidRDefault="0023799D" w:rsidP="0023799D">
                              <w:pPr>
                                <w:rPr>
                                  <w:b/>
                                  <w:sz w:val="20"/>
                                  <w:szCs w:val="20"/>
                                </w:rPr>
                              </w:pPr>
                              <w:r w:rsidRPr="00D55BC2">
                                <w:rPr>
                                  <w:b/>
                                  <w:sz w:val="20"/>
                                  <w:szCs w:val="20"/>
                                </w:rPr>
                                <w:t>N</w:t>
                              </w:r>
                            </w:p>
                          </w:txbxContent>
                        </v:textbox>
                      </v:shape>
                      <v:shape id="Text Box 52" o:spid="_x0000_s1084" type="#_x0000_t202" style="position:absolute;left:16220;top:12642;width:3201;height:2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7Qis8IA AADcAAAADwAAAGRycy9kb3ducmV2LnhtbESPQWsCMRCF7wX/QxjBW80q0pbVKCIInoSq9Txsxs3i ZrIkUVd/fedQ6G2G9+a9bxar3rfqTjE1gQ1MxgUo4irYhmsDp+P2/QtUysgW28Bk4EkJVsvB2wJL Gx78TfdDrpWEcCrRgMu5K7VOlSOPaRw6YtEuIXrMssZa24gPCfetnhbFh/bYsDQ47GjjqLoebt7A ufav88+ki876dsb71/N4Co0xo2G/noPK1Od/89/1zgr+p9DKMzKBXv4CAAD//wMAUEsBAi0AFAAG AAgAAAAhAPD3irv9AAAA4gEAABMAAAAAAAAAAAAAAAAAAAAAAFtDb250ZW50X1R5cGVzXS54bWxQ SwECLQAUAAYACAAAACEAMd1fYdIAAACPAQAACwAAAAAAAAAAAAAAAAAuAQAAX3JlbHMvLnJlbHNQ SwECLQAUAAYACAAAACEAMy8FnkEAAAA5AAAAEAAAAAAAAAAAAAAAAAApAgAAZHJzL3NoYXBleG1s LnhtbFBLAQItABQABgAIAAAAIQDXtCKzwgAAANwAAAAPAAAAAAAAAAAAAAAAAJgCAABkcnMvZG93 bnJldi54bWxQSwUGAAAAAAQABAD1AAAAhwMAAAAA " stroked="f" strokeweight=".5pt">
                        <v:textbox>
                          <w:txbxContent>
                            <w:p w:rsidR="0023799D" w:rsidRPr="00D55BC2" w:rsidRDefault="0023799D" w:rsidP="0023799D">
                              <w:pPr>
                                <w:rPr>
                                  <w:b/>
                                  <w:sz w:val="20"/>
                                  <w:szCs w:val="20"/>
                                </w:rPr>
                              </w:pPr>
                              <w:r>
                                <w:rPr>
                                  <w:b/>
                                  <w:sz w:val="20"/>
                                  <w:szCs w:val="20"/>
                                </w:rPr>
                                <w:t>M</w:t>
                              </w:r>
                            </w:p>
                          </w:txbxContent>
                        </v:textbox>
                      </v:shape>
                    </v:group>
                  </w:pict>
                </mc:Fallback>
              </mc:AlternateContent>
            </w:r>
            <w:r w:rsidR="003805C9" w:rsidRPr="00107C4E">
              <w:rPr>
                <w:b/>
                <w:sz w:val="26"/>
                <w:szCs w:val="26"/>
              </w:rPr>
              <w:t>Câu 2. (3</w:t>
            </w:r>
            <w:r w:rsidR="00EE6C82" w:rsidRPr="00107C4E">
              <w:rPr>
                <w:b/>
                <w:sz w:val="26"/>
                <w:szCs w:val="26"/>
              </w:rPr>
              <w:t>,0</w:t>
            </w:r>
            <w:r w:rsidR="003805C9" w:rsidRPr="00107C4E">
              <w:rPr>
                <w:b/>
                <w:sz w:val="26"/>
                <w:szCs w:val="26"/>
              </w:rPr>
              <w:t xml:space="preserve"> điểm)</w:t>
            </w:r>
            <w:r w:rsidR="003805C9" w:rsidRPr="00107C4E">
              <w:rPr>
                <w:sz w:val="26"/>
                <w:szCs w:val="26"/>
              </w:rPr>
              <w:t xml:space="preserve"> Cho mạch điện như </w:t>
            </w:r>
            <w:r w:rsidR="00827A49" w:rsidRPr="00107C4E">
              <w:rPr>
                <w:sz w:val="26"/>
                <w:szCs w:val="26"/>
              </w:rPr>
              <w:t>hình vẽ (</w:t>
            </w:r>
            <w:r w:rsidR="00AD5B36">
              <w:rPr>
                <w:sz w:val="26"/>
                <w:szCs w:val="26"/>
              </w:rPr>
              <w:t>H</w:t>
            </w:r>
            <w:r w:rsidR="003805C9" w:rsidRPr="00107C4E">
              <w:rPr>
                <w:sz w:val="26"/>
                <w:szCs w:val="26"/>
              </w:rPr>
              <w:t>ình 2</w:t>
            </w:r>
            <w:r w:rsidR="00827A49" w:rsidRPr="00107C4E">
              <w:rPr>
                <w:sz w:val="26"/>
                <w:szCs w:val="26"/>
              </w:rPr>
              <w:t>)</w:t>
            </w:r>
            <w:r w:rsidR="003805C9" w:rsidRPr="00107C4E">
              <w:rPr>
                <w:sz w:val="26"/>
                <w:szCs w:val="26"/>
              </w:rPr>
              <w:t xml:space="preserve">, các điốt đều lí tưởng, </w:t>
            </w:r>
            <w:r w:rsidR="002D295E" w:rsidRPr="00107C4E">
              <w:rPr>
                <w:sz w:val="26"/>
                <w:szCs w:val="26"/>
              </w:rPr>
              <w:t xml:space="preserve">các </w:t>
            </w:r>
            <w:r w:rsidR="003805C9" w:rsidRPr="00107C4E">
              <w:rPr>
                <w:sz w:val="26"/>
                <w:szCs w:val="26"/>
              </w:rPr>
              <w:t xml:space="preserve">dây nối </w:t>
            </w:r>
            <w:r w:rsidR="002D295E" w:rsidRPr="00107C4E">
              <w:rPr>
                <w:sz w:val="26"/>
                <w:szCs w:val="26"/>
              </w:rPr>
              <w:t xml:space="preserve">có </w:t>
            </w:r>
            <w:r w:rsidR="003805C9" w:rsidRPr="00107C4E">
              <w:rPr>
                <w:sz w:val="26"/>
                <w:szCs w:val="26"/>
              </w:rPr>
              <w:t xml:space="preserve">điện trở không đáng kể. Nguồn </w:t>
            </w:r>
            <w:r w:rsidR="00AD5B36">
              <w:rPr>
                <w:sz w:val="26"/>
                <w:szCs w:val="26"/>
              </w:rPr>
              <w:t xml:space="preserve">        </w:t>
            </w:r>
            <w:r w:rsidR="003805C9" w:rsidRPr="00107C4E">
              <w:rPr>
                <w:sz w:val="26"/>
                <w:szCs w:val="26"/>
              </w:rPr>
              <w:t>E</w:t>
            </w:r>
            <w:r w:rsidR="003805C9" w:rsidRPr="00107C4E">
              <w:rPr>
                <w:sz w:val="26"/>
                <w:szCs w:val="26"/>
                <w:vertAlign w:val="subscript"/>
              </w:rPr>
              <w:t>1</w:t>
            </w:r>
            <w:r w:rsidR="003805C9" w:rsidRPr="00107C4E">
              <w:rPr>
                <w:sz w:val="26"/>
                <w:szCs w:val="26"/>
              </w:rPr>
              <w:t xml:space="preserve"> = 1,2</w:t>
            </w:r>
            <w:r w:rsidR="004757BA" w:rsidRPr="00107C4E">
              <w:rPr>
                <w:sz w:val="26"/>
                <w:szCs w:val="26"/>
              </w:rPr>
              <w:t xml:space="preserve"> </w:t>
            </w:r>
            <w:r w:rsidR="003805C9" w:rsidRPr="00107C4E">
              <w:rPr>
                <w:sz w:val="26"/>
                <w:szCs w:val="26"/>
              </w:rPr>
              <w:t>V; E</w:t>
            </w:r>
            <w:r w:rsidR="003805C9" w:rsidRPr="00107C4E">
              <w:rPr>
                <w:sz w:val="26"/>
                <w:szCs w:val="26"/>
                <w:vertAlign w:val="subscript"/>
              </w:rPr>
              <w:t>2</w:t>
            </w:r>
            <w:r w:rsidR="003805C9" w:rsidRPr="00107C4E">
              <w:rPr>
                <w:sz w:val="26"/>
                <w:szCs w:val="26"/>
              </w:rPr>
              <w:t xml:space="preserve"> = 2,4</w:t>
            </w:r>
            <w:r w:rsidR="004757BA" w:rsidRPr="00107C4E">
              <w:rPr>
                <w:sz w:val="26"/>
                <w:szCs w:val="26"/>
              </w:rPr>
              <w:t xml:space="preserve"> </w:t>
            </w:r>
            <w:r w:rsidR="003805C9" w:rsidRPr="00107C4E">
              <w:rPr>
                <w:sz w:val="26"/>
                <w:szCs w:val="26"/>
              </w:rPr>
              <w:t>V; điện trở trong của các nguồn rất nhỏ. R là biến trở. Điện trở thuần R</w:t>
            </w:r>
            <w:r w:rsidR="003805C9" w:rsidRPr="00107C4E">
              <w:rPr>
                <w:sz w:val="26"/>
                <w:szCs w:val="26"/>
                <w:vertAlign w:val="subscript"/>
              </w:rPr>
              <w:t>1</w:t>
            </w:r>
            <w:r w:rsidR="003805C9" w:rsidRPr="00107C4E">
              <w:rPr>
                <w:sz w:val="26"/>
                <w:szCs w:val="26"/>
              </w:rPr>
              <w:t xml:space="preserve"> = R</w:t>
            </w:r>
            <w:r w:rsidR="003805C9" w:rsidRPr="00107C4E">
              <w:rPr>
                <w:sz w:val="26"/>
                <w:szCs w:val="26"/>
                <w:vertAlign w:val="subscript"/>
              </w:rPr>
              <w:t>2</w:t>
            </w:r>
            <w:r w:rsidR="003805C9" w:rsidRPr="00107C4E">
              <w:rPr>
                <w:sz w:val="26"/>
                <w:szCs w:val="26"/>
              </w:rPr>
              <w:t xml:space="preserve"> = 6</w:t>
            </w:r>
            <w:r w:rsidR="004757BA" w:rsidRPr="00107C4E">
              <w:rPr>
                <w:sz w:val="26"/>
                <w:szCs w:val="26"/>
              </w:rPr>
              <w:t xml:space="preserve"> </w:t>
            </w:r>
            <w:r w:rsidR="003805C9" w:rsidRPr="00107C4E">
              <w:rPr>
                <w:position w:val="-4"/>
                <w:sz w:val="26"/>
                <w:szCs w:val="26"/>
              </w:rPr>
              <w:object w:dxaOrig="260" w:dyaOrig="260">
                <v:shape id="_x0000_i1035" type="#_x0000_t75" style="width:13.5pt;height:13.5pt" o:ole="">
                  <v:imagedata r:id="rId35" o:title=""/>
                </v:shape>
                <o:OLEObject Type="Embed" ProgID="Equation.DSMT4" ShapeID="_x0000_i1035" DrawAspect="Content" ObjectID="_1779290168" r:id="rId36"/>
              </w:object>
            </w:r>
            <w:r w:rsidR="003805C9" w:rsidRPr="00107C4E">
              <w:rPr>
                <w:sz w:val="26"/>
                <w:szCs w:val="26"/>
              </w:rPr>
              <w:t>. Cho R thay đổi, tìm công suất tỏa nhiệt cực đại trên R.</w:t>
            </w:r>
          </w:p>
        </w:tc>
        <w:tc>
          <w:tcPr>
            <w:tcW w:w="4910" w:type="dxa"/>
            <w:shd w:val="clear" w:color="auto" w:fill="auto"/>
          </w:tcPr>
          <w:p w:rsidR="003805C9" w:rsidRPr="00107C4E" w:rsidRDefault="004D267C" w:rsidP="003B5CB1">
            <w:pPr>
              <w:spacing w:line="360" w:lineRule="auto"/>
              <w:rPr>
                <w:b/>
                <w:sz w:val="26"/>
                <w:szCs w:val="26"/>
              </w:rPr>
            </w:pPr>
            <w:r>
              <w:rPr>
                <w:b/>
                <w:noProof/>
                <w:sz w:val="26"/>
                <w:szCs w:val="26"/>
              </w:rPr>
              <mc:AlternateContent>
                <mc:Choice Requires="wps">
                  <w:drawing>
                    <wp:anchor distT="0" distB="0" distL="114300" distR="114300" simplePos="0" relativeHeight="251643904" behindDoc="0" locked="0" layoutInCell="1" allowOverlap="1">
                      <wp:simplePos x="0" y="0"/>
                      <wp:positionH relativeFrom="column">
                        <wp:posOffset>2317115</wp:posOffset>
                      </wp:positionH>
                      <wp:positionV relativeFrom="paragraph">
                        <wp:posOffset>531495</wp:posOffset>
                      </wp:positionV>
                      <wp:extent cx="384810" cy="288290"/>
                      <wp:effectExtent l="2540" t="0" r="3175" b="0"/>
                      <wp:wrapNone/>
                      <wp:docPr id="132" name="Text Box 6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810" cy="2882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82BAF" w:rsidRPr="00682BAF" w:rsidRDefault="00682BAF" w:rsidP="00682BAF">
                                  <w:pPr>
                                    <w:rPr>
                                      <w:b/>
                                      <w:sz w:val="22"/>
                                      <w:szCs w:val="22"/>
                                    </w:rPr>
                                  </w:pPr>
                                  <w:r w:rsidRPr="00682BAF">
                                    <w:rPr>
                                      <w:b/>
                                      <w:sz w:val="22"/>
                                      <w:szCs w:val="22"/>
                                    </w:rPr>
                                    <w:t>E</w:t>
                                  </w:r>
                                  <w:r>
                                    <w:rPr>
                                      <w:b/>
                                      <w:sz w:val="22"/>
                                      <w:szCs w:val="22"/>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0" o:spid="_x0000_s1085" type="#_x0000_t202" style="position:absolute;margin-left:182.45pt;margin-top:41.85pt;width:30.3pt;height:22.7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c4tYiAIAABoFAAAOAAAAZHJzL2Uyb0RvYy54bWysVNuO2yAQfa/Uf0C8Z32pk7WtdVZ7aapK 24u02w8ggGNUDBRI7G3Vf++Ak2y6baWqqh8wMMNwZs4ZLi7HXqIdt05o1eDsLMWIK6qZUJsGf3pY zUqMnCeKEakVb/Ajd/hy+fLFxWBqnutOS8YtgiDK1YNpcOe9qZPE0Y73xJ1pwxUYW2174mFpNwmz ZIDovUzyNF0kg7bMWE25c7B7OxnxMsZvW079h7Z13CPZYMDm42jjuA5jsrwg9cYS0wm6h0H+AUVP hIJLj6FuiSdoa8UvoXpBrXa69WdU94luW0F5zAGyydJn2dx3xPCYCxTHmWOZ3P8LS9/vPlokGHD3 KsdIkR5IeuCjR9d6RItFrNBgXA2O9wZc/QgG8I7ZOnOn6WeHlL7piNrwK2v10HHCAGEWapucHA2c uNqFIOvhnWZwEdl6HQONre1D+aAgCKIDU49HdgIYCpuvyqLMwELBlJdlXkVsCakPh411/g3XPQqT BlsgPwYnuzvnAxhSH1zCXU5LwVZCyriwm/WNtGhHQCir+EX8z9ykCs5Kh2NTxGkHMMIdwRbQRuK/ VVlepNd5NVstyvNZsSrms+o8LWdpVl1Xi7SoitvV9wAwK+pOMMbVnVD8IMKs+DuS9+0wySfKEA0N rub5fGLoj0mm8ftdkr3w0JNS9A0uj06kDry+Vix2jCdCTvPkZ/ixylCDwz9WJaogED9JwI/rMUou L8L1QRVrzR5BF1YDb0AxPCgw6bT9itEAzdlg92VLLMdIvlWgrSoritDNcVHMz3NY2FPL+tRCFIVQ DfYYTdMbP70AW2PFpoObJjUrfQV6bEXUyhOqvYqhAWNS+8cidPjpOno9PWnLHwAAAP//AwBQSwME FAAGAAgAAAAhABEqlyDfAAAACgEAAA8AAABkcnMvZG93bnJldi54bWxMj91Og0AQhe9NfIfNmHhj 7FLKT0GWRk003rb2AQaYApGdJey20Ld3vbKXk/PlnG+K3aIHcaHJ9oYVrFcBCOLaND23Co7fH89b ENYhNzgYJgVXsrAr7+8KzBsz854uB9cKX8I2RwWdc2Mupa070mhXZiT22clMGp0/p1Y2E86+XA8y DIJEauzZL3Q40ntH9c/hrBWcvuanOJurT3dM91Hyhn1amatSjw/L6wsIR4v7h+FP36tD6Z0qc+bG ikHBJokyjyrYblIQHojCOAZReTLM1iDLQt6+UP4CAAD//wMAUEsBAi0AFAAGAAgAAAAhALaDOJL+ AAAA4QEAABMAAAAAAAAAAAAAAAAAAAAAAFtDb250ZW50X1R5cGVzXS54bWxQSwECLQAUAAYACAAA ACEAOP0h/9YAAACUAQAACwAAAAAAAAAAAAAAAAAvAQAAX3JlbHMvLnJlbHNQSwECLQAUAAYACAAA ACEA3HOLWIgCAAAaBQAADgAAAAAAAAAAAAAAAAAuAgAAZHJzL2Uyb0RvYy54bWxQSwECLQAUAAYA CAAAACEAESqXIN8AAAAKAQAADwAAAAAAAAAAAAAAAADiBAAAZHJzL2Rvd25yZXYueG1sUEsFBgAA AAAEAAQA8wAAAO4FAAAAAA== " stroked="f">
                      <v:textbox>
                        <w:txbxContent>
                          <w:p w:rsidR="00682BAF" w:rsidRPr="00682BAF" w:rsidRDefault="00682BAF" w:rsidP="00682BAF">
                            <w:pPr>
                              <w:rPr>
                                <w:b/>
                                <w:sz w:val="22"/>
                                <w:szCs w:val="22"/>
                              </w:rPr>
                            </w:pPr>
                            <w:r w:rsidRPr="00682BAF">
                              <w:rPr>
                                <w:b/>
                                <w:sz w:val="22"/>
                                <w:szCs w:val="22"/>
                              </w:rPr>
                              <w:t>E</w:t>
                            </w:r>
                            <w:r>
                              <w:rPr>
                                <w:b/>
                                <w:sz w:val="22"/>
                                <w:szCs w:val="22"/>
                                <w:vertAlign w:val="subscript"/>
                              </w:rPr>
                              <w:t>2</w:t>
                            </w:r>
                          </w:p>
                        </w:txbxContent>
                      </v:textbox>
                    </v:shape>
                  </w:pict>
                </mc:Fallback>
              </mc:AlternateContent>
            </w:r>
            <w:r>
              <w:rPr>
                <w:b/>
                <w:noProof/>
                <w:sz w:val="26"/>
                <w:szCs w:val="26"/>
              </w:rPr>
              <mc:AlternateContent>
                <mc:Choice Requires="wps">
                  <w:drawing>
                    <wp:anchor distT="0" distB="0" distL="114300" distR="114300" simplePos="0" relativeHeight="251642880" behindDoc="0" locked="0" layoutInCell="1" allowOverlap="1">
                      <wp:simplePos x="0" y="0"/>
                      <wp:positionH relativeFrom="column">
                        <wp:posOffset>473710</wp:posOffset>
                      </wp:positionH>
                      <wp:positionV relativeFrom="paragraph">
                        <wp:posOffset>554355</wp:posOffset>
                      </wp:positionV>
                      <wp:extent cx="384810" cy="288290"/>
                      <wp:effectExtent l="0" t="1905" r="0" b="0"/>
                      <wp:wrapNone/>
                      <wp:docPr id="131" name="Text Box 6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810" cy="2882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82BAF" w:rsidRPr="00682BAF" w:rsidRDefault="00682BAF">
                                  <w:pPr>
                                    <w:rPr>
                                      <w:b/>
                                      <w:sz w:val="22"/>
                                      <w:szCs w:val="22"/>
                                    </w:rPr>
                                  </w:pPr>
                                  <w:r w:rsidRPr="00682BAF">
                                    <w:rPr>
                                      <w:b/>
                                      <w:sz w:val="22"/>
                                      <w:szCs w:val="22"/>
                                    </w:rPr>
                                    <w:t>E</w:t>
                                  </w:r>
                                  <w:r w:rsidRPr="00682BAF">
                                    <w:rPr>
                                      <w:b/>
                                      <w:sz w:val="22"/>
                                      <w:szCs w:val="22"/>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9" o:spid="_x0000_s1086" type="#_x0000_t202" style="position:absolute;margin-left:37.3pt;margin-top:43.65pt;width:30.3pt;height:22.7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sk1ziAIAABoFAAAOAAAAZHJzL2Uyb0RvYy54bWysVNuO2yAQfa/Uf0C8Z32pk7WtdVZ7aapK 24u02w8ggGNUDBRI7G3Vf++Ak2y6baWqqh9s8AyHM3MOXFyOvUQ7bp3QqsHZWYoRV1QzoTYN/vSw mpUYOU8UI1Ir3uBH7vDl8uWLi8HUPNedloxbBCDK1YNpcOe9qZPE0Y73xJ1pwxUEW2174mFqNwmz ZAD0XiZ5mi6SQVtmrKbcOfh7OwXxMuK3Laf+Q9s67pFsMHDz8W3jex3eyfKC1BtLTCfongb5BxY9 EQo2PULdEk/Q1opfoHpBrXa69WdU94luW0F5rAGqydJn1dx3xPBYCzTHmWOb3P+Dpe93Hy0SDLR7 lWGkSA8iPfDRo2s9osW8Ch0ajKsh8d5Aqh8hANmxWmfuNP3skNI3HVEbfmWtHjpOGDDMwsrkZOmE 4wLIeninGWxEtl5HoLG1fWgfNAQBOij1eFQnkKHw81VZlBlEKITyssyrqF5C6sNiY51/w3WPwqDB FsSP4GR353wgQ+pDStjLaSnYSkgZJ3azvpEW7QgYZRWfyP9ZmlQhWemwbEKc/gBH2CPEAtso/Lcq y4v0Oq9mq0V5PitWxXxWnaflLM2q62qRFlVxu/oeCGZF3QnGuLoTih9MmBV/J/L+OEz2iTZEQ4Or eT6fFPpjkWl8fldkLzycSSn6BpfHJFIHXV8rBmWT2hMhp3HyM/3YZejB4Ru7El0QhJ8s4Mf1GC0H HAEtWGSt2SP4wmrQDSSGCwUGnbZfMRrgcDbYfdkSyzGSbxV4q8qKIpzmOCnm5zlM7GlkfRohigJU gz1G0/DGTzfA1lix6WCnyc1KX4EfWxG98sRq72I4gLGo/WURTvjpPGY9XWnLHwAAAP//AwBQSwME FAAGAAgAAAAhAOUd9l7dAAAACQEAAA8AAABkcnMvZG93bnJldi54bWxMj8FOwzAQRO9I/IO1SFwQ dUjbuE3jVIAE4trSD9gk2yQiXkex26R/j3OC26xmNPM220+mE1caXGtZw8siAkFc2qrlWsPp++N5 A8J55Ao7y6ThRg72+f1dhmllRz7Q9ehrEUrYpaih8b5PpXRlQwbdwvbEwTvbwaAP51DLasAxlJtO xlGUSIMth4UGe3pvqPw5XoyG89f4tN6Oxac/qcMqecNWFfam9ePD9LoD4Wnyf2GY8QM65IGpsBeu nOg0qFUSkho2agli9pfrGEQxi1iBzDP5/4P8FwAA//8DAFBLAQItABQABgAIAAAAIQC2gziS/gAA AOEBAAATAAAAAAAAAAAAAAAAAAAAAABbQ29udGVudF9UeXBlc10ueG1sUEsBAi0AFAAGAAgAAAAh ADj9If/WAAAAlAEAAAsAAAAAAAAAAAAAAAAALwEAAF9yZWxzLy5yZWxzUEsBAi0AFAAGAAgAAAAh AMKyTXOIAgAAGgUAAA4AAAAAAAAAAAAAAAAALgIAAGRycy9lMm9Eb2MueG1sUEsBAi0AFAAGAAgA AAAhAOUd9l7dAAAACQEAAA8AAAAAAAAAAAAAAAAA4gQAAGRycy9kb3ducmV2LnhtbFBLBQYAAAAA BAAEAPMAAADsBQAAAAA= " stroked="f">
                      <v:textbox>
                        <w:txbxContent>
                          <w:p w:rsidR="00682BAF" w:rsidRPr="00682BAF" w:rsidRDefault="00682BAF">
                            <w:pPr>
                              <w:rPr>
                                <w:b/>
                                <w:sz w:val="22"/>
                                <w:szCs w:val="22"/>
                              </w:rPr>
                            </w:pPr>
                            <w:r w:rsidRPr="00682BAF">
                              <w:rPr>
                                <w:b/>
                                <w:sz w:val="22"/>
                                <w:szCs w:val="22"/>
                              </w:rPr>
                              <w:t>E</w:t>
                            </w:r>
                            <w:r w:rsidRPr="00682BAF">
                              <w:rPr>
                                <w:b/>
                                <w:sz w:val="22"/>
                                <w:szCs w:val="22"/>
                                <w:vertAlign w:val="subscript"/>
                              </w:rPr>
                              <w:t>1</w:t>
                            </w:r>
                          </w:p>
                        </w:txbxContent>
                      </v:textbox>
                    </v:shape>
                  </w:pict>
                </mc:Fallback>
              </mc:AlternateContent>
            </w:r>
          </w:p>
        </w:tc>
      </w:tr>
    </w:tbl>
    <w:p w:rsidR="006D4865" w:rsidRPr="00107C4E" w:rsidRDefault="0023799D" w:rsidP="00682BAF">
      <w:pPr>
        <w:spacing w:line="360" w:lineRule="auto"/>
        <w:rPr>
          <w:noProof/>
        </w:rPr>
      </w:pPr>
      <w:r w:rsidRPr="00107C4E">
        <w:rPr>
          <w:b/>
          <w:sz w:val="26"/>
          <w:szCs w:val="26"/>
          <w:lang w:val="es-ES"/>
        </w:rPr>
        <w:t xml:space="preserve"> </w:t>
      </w:r>
    </w:p>
    <w:p w:rsidR="0023799D" w:rsidRPr="00107C4E" w:rsidRDefault="0023799D" w:rsidP="00682BAF">
      <w:pPr>
        <w:spacing w:line="360" w:lineRule="auto"/>
        <w:rPr>
          <w:rFonts w:eastAsia="Calibri"/>
          <w:sz w:val="26"/>
          <w:szCs w:val="26"/>
        </w:rPr>
      </w:pPr>
    </w:p>
    <w:tbl>
      <w:tblPr>
        <w:tblW w:w="9747" w:type="dxa"/>
        <w:tblLook w:val="04A0" w:firstRow="1" w:lastRow="0" w:firstColumn="1" w:lastColumn="0" w:noHBand="0" w:noVBand="1"/>
      </w:tblPr>
      <w:tblGrid>
        <w:gridCol w:w="6204"/>
        <w:gridCol w:w="3543"/>
      </w:tblGrid>
      <w:tr w:rsidR="00107C4E" w:rsidRPr="00107C4E" w:rsidTr="00E65C34">
        <w:tc>
          <w:tcPr>
            <w:tcW w:w="6204" w:type="dxa"/>
            <w:shd w:val="clear" w:color="auto" w:fill="auto"/>
          </w:tcPr>
          <w:p w:rsidR="0023799D" w:rsidRPr="00107C4E" w:rsidRDefault="0023799D" w:rsidP="005139F7">
            <w:pPr>
              <w:spacing w:line="360" w:lineRule="auto"/>
              <w:jc w:val="both"/>
              <w:rPr>
                <w:sz w:val="26"/>
                <w:szCs w:val="26"/>
                <w:lang w:eastAsia="vi-VN"/>
              </w:rPr>
            </w:pPr>
            <w:r w:rsidRPr="00107C4E">
              <w:rPr>
                <w:b/>
                <w:sz w:val="26"/>
                <w:szCs w:val="26"/>
                <w:lang w:val="vi-VN" w:eastAsia="vi-VN"/>
              </w:rPr>
              <w:lastRenderedPageBreak/>
              <w:t>Câu 3</w:t>
            </w:r>
            <w:r w:rsidRPr="00107C4E">
              <w:rPr>
                <w:b/>
                <w:sz w:val="26"/>
                <w:szCs w:val="26"/>
                <w:lang w:eastAsia="vi-VN"/>
              </w:rPr>
              <w:t>.</w:t>
            </w:r>
            <w:r w:rsidRPr="00107C4E">
              <w:rPr>
                <w:b/>
                <w:sz w:val="26"/>
                <w:szCs w:val="26"/>
                <w:lang w:val="vi-VN" w:eastAsia="vi-VN"/>
              </w:rPr>
              <w:t xml:space="preserve"> (3</w:t>
            </w:r>
            <w:r w:rsidR="00EE6C82" w:rsidRPr="00107C4E">
              <w:rPr>
                <w:b/>
                <w:sz w:val="26"/>
                <w:szCs w:val="26"/>
                <w:lang w:eastAsia="vi-VN"/>
              </w:rPr>
              <w:t>,0</w:t>
            </w:r>
            <w:r w:rsidRPr="00107C4E">
              <w:rPr>
                <w:b/>
                <w:sz w:val="26"/>
                <w:szCs w:val="26"/>
                <w:lang w:val="vi-VN" w:eastAsia="vi-VN"/>
              </w:rPr>
              <w:t xml:space="preserve"> điểm</w:t>
            </w:r>
            <w:r w:rsidRPr="00107C4E">
              <w:rPr>
                <w:b/>
                <w:sz w:val="26"/>
                <w:szCs w:val="26"/>
                <w:lang w:eastAsia="vi-VN"/>
              </w:rPr>
              <w:t>)</w:t>
            </w:r>
            <w:r w:rsidRPr="00107C4E">
              <w:rPr>
                <w:i/>
                <w:sz w:val="26"/>
                <w:szCs w:val="26"/>
                <w:lang w:eastAsia="vi-VN"/>
              </w:rPr>
              <w:t xml:space="preserve"> </w:t>
            </w:r>
            <w:r w:rsidR="000D584F" w:rsidRPr="00107C4E">
              <w:rPr>
                <w:sz w:val="26"/>
                <w:szCs w:val="26"/>
                <w:lang w:val="vi-VN" w:eastAsia="vi-VN"/>
              </w:rPr>
              <w:t xml:space="preserve">Một </w:t>
            </w:r>
            <w:r w:rsidR="000D584F" w:rsidRPr="00107C4E">
              <w:rPr>
                <w:sz w:val="26"/>
                <w:szCs w:val="26"/>
                <w:lang w:eastAsia="vi-VN"/>
              </w:rPr>
              <w:t>e</w:t>
            </w:r>
            <w:r w:rsidRPr="00107C4E">
              <w:rPr>
                <w:sz w:val="26"/>
                <w:szCs w:val="26"/>
                <w:lang w:val="vi-VN" w:eastAsia="vi-VN"/>
              </w:rPr>
              <w:t xml:space="preserve">lectron có vận tốc ban đầu </w:t>
            </w:r>
            <w:r w:rsidR="00E65C34" w:rsidRPr="00107C4E">
              <w:rPr>
                <w:rFonts w:ascii="Calibri" w:eastAsia="Calibri" w:hAnsi="Calibri"/>
                <w:position w:val="-12"/>
                <w:sz w:val="26"/>
                <w:szCs w:val="26"/>
              </w:rPr>
              <w:object w:dxaOrig="279" w:dyaOrig="400">
                <v:shape id="_x0000_i1036" type="#_x0000_t75" style="width:16.5pt;height:22.5pt">
                  <v:imagedata r:id="rId37" o:title=""/>
                </v:shape>
              </w:object>
            </w:r>
            <w:r w:rsidRPr="00107C4E">
              <w:rPr>
                <w:sz w:val="26"/>
                <w:szCs w:val="26"/>
                <w:lang w:val="vi-VN" w:eastAsia="vi-VN"/>
              </w:rPr>
              <w:t xml:space="preserve"> bay vào </w:t>
            </w:r>
            <w:r w:rsidR="008C225D" w:rsidRPr="00107C4E">
              <w:rPr>
                <w:sz w:val="26"/>
                <w:szCs w:val="26"/>
                <w:lang w:eastAsia="vi-VN"/>
              </w:rPr>
              <w:t xml:space="preserve">khoảng </w:t>
            </w:r>
            <w:r w:rsidRPr="00107C4E">
              <w:rPr>
                <w:sz w:val="26"/>
                <w:szCs w:val="26"/>
                <w:lang w:val="vi-VN" w:eastAsia="vi-VN"/>
              </w:rPr>
              <w:t xml:space="preserve">không gian giữa hai tấm kim loại phẳng, rộng vô hạn tích điện trái dấu qua một lỗ nhỏ O ở tấm tích điện dương. Vận tốc </w:t>
            </w:r>
            <w:r w:rsidR="00E65C34" w:rsidRPr="00107C4E">
              <w:rPr>
                <w:rFonts w:ascii="Calibri" w:eastAsia="Calibri" w:hAnsi="Calibri"/>
                <w:position w:val="-12"/>
                <w:sz w:val="26"/>
                <w:szCs w:val="26"/>
              </w:rPr>
              <w:object w:dxaOrig="279" w:dyaOrig="400">
                <v:shape id="_x0000_i1037" type="#_x0000_t75" style="width:16.5pt;height:22.5pt">
                  <v:imagedata r:id="rId37" o:title=""/>
                </v:shape>
              </w:object>
            </w:r>
            <w:r w:rsidR="00332716">
              <w:rPr>
                <w:sz w:val="26"/>
                <w:szCs w:val="26"/>
                <w:lang w:eastAsia="vi-VN"/>
              </w:rPr>
              <w:t xml:space="preserve"> </w:t>
            </w:r>
            <w:r w:rsidRPr="00107C4E">
              <w:rPr>
                <w:sz w:val="26"/>
                <w:szCs w:val="26"/>
                <w:lang w:val="vi-VN" w:eastAsia="vi-VN"/>
              </w:rPr>
              <w:t xml:space="preserve">hợp với tấm kim loại một góc </w:t>
            </w:r>
            <w:r w:rsidR="00591FE6" w:rsidRPr="00107C4E">
              <w:rPr>
                <w:rFonts w:ascii="Calibri" w:eastAsia="Calibri" w:hAnsi="Calibri"/>
                <w:position w:val="-6"/>
                <w:sz w:val="26"/>
                <w:szCs w:val="26"/>
              </w:rPr>
              <w:object w:dxaOrig="240" w:dyaOrig="220">
                <v:shape id="_x0000_i1038" type="#_x0000_t75" style="width:15.75pt;height:12pt">
                  <v:imagedata r:id="rId38" o:title=""/>
                </v:shape>
              </w:object>
            </w:r>
            <w:r w:rsidRPr="00107C4E">
              <w:rPr>
                <w:sz w:val="26"/>
                <w:szCs w:val="26"/>
                <w:lang w:val="vi-VN" w:eastAsia="vi-VN"/>
              </w:rPr>
              <w:t xml:space="preserve"> </w:t>
            </w:r>
            <w:r w:rsidR="009A712B" w:rsidRPr="00107C4E">
              <w:rPr>
                <w:sz w:val="26"/>
                <w:szCs w:val="26"/>
                <w:lang w:eastAsia="vi-VN"/>
              </w:rPr>
              <w:t>(</w:t>
            </w:r>
            <w:r w:rsidR="009A712B" w:rsidRPr="00107C4E">
              <w:rPr>
                <w:position w:val="-24"/>
                <w:sz w:val="26"/>
                <w:szCs w:val="26"/>
                <w:lang w:eastAsia="vi-VN"/>
              </w:rPr>
              <w:object w:dxaOrig="1040" w:dyaOrig="620">
                <v:shape id="_x0000_i1039" type="#_x0000_t75" style="width:51.75pt;height:30.75pt" o:ole="">
                  <v:imagedata r:id="rId39" o:title=""/>
                </v:shape>
                <o:OLEObject Type="Embed" ProgID="Equation.DSMT4" ShapeID="_x0000_i1039" DrawAspect="Content" ObjectID="_1779290169" r:id="rId40"/>
              </w:object>
            </w:r>
            <w:r w:rsidR="009A712B" w:rsidRPr="00107C4E">
              <w:rPr>
                <w:sz w:val="26"/>
                <w:szCs w:val="26"/>
                <w:lang w:eastAsia="vi-VN"/>
              </w:rPr>
              <w:t xml:space="preserve">) </w:t>
            </w:r>
            <w:r w:rsidRPr="00107C4E">
              <w:rPr>
                <w:sz w:val="26"/>
                <w:szCs w:val="26"/>
                <w:lang w:val="vi-VN" w:eastAsia="vi-VN"/>
              </w:rPr>
              <w:t xml:space="preserve">như </w:t>
            </w:r>
            <w:r w:rsidR="00827A49" w:rsidRPr="00107C4E">
              <w:rPr>
                <w:sz w:val="26"/>
                <w:szCs w:val="26"/>
                <w:lang w:eastAsia="vi-VN"/>
              </w:rPr>
              <w:t>hình vẽ (</w:t>
            </w:r>
            <w:r w:rsidR="00332716">
              <w:rPr>
                <w:sz w:val="26"/>
                <w:szCs w:val="26"/>
                <w:lang w:eastAsia="vi-VN"/>
              </w:rPr>
              <w:t>H</w:t>
            </w:r>
            <w:r w:rsidRPr="00107C4E">
              <w:rPr>
                <w:sz w:val="26"/>
                <w:szCs w:val="26"/>
                <w:lang w:val="vi-VN" w:eastAsia="vi-VN"/>
              </w:rPr>
              <w:t>ình</w:t>
            </w:r>
            <w:r w:rsidR="00827A49" w:rsidRPr="00107C4E">
              <w:rPr>
                <w:sz w:val="26"/>
                <w:szCs w:val="26"/>
                <w:lang w:eastAsia="vi-VN"/>
              </w:rPr>
              <w:t xml:space="preserve"> </w:t>
            </w:r>
            <w:r w:rsidRPr="00107C4E">
              <w:rPr>
                <w:sz w:val="26"/>
                <w:szCs w:val="26"/>
                <w:lang w:val="vi-VN" w:eastAsia="vi-VN"/>
              </w:rPr>
              <w:t xml:space="preserve"> </w:t>
            </w:r>
            <w:r w:rsidRPr="00107C4E">
              <w:rPr>
                <w:sz w:val="26"/>
                <w:szCs w:val="26"/>
                <w:lang w:eastAsia="vi-VN"/>
              </w:rPr>
              <w:t>3</w:t>
            </w:r>
            <w:r w:rsidR="00827A49" w:rsidRPr="00107C4E">
              <w:rPr>
                <w:sz w:val="26"/>
                <w:szCs w:val="26"/>
                <w:lang w:eastAsia="vi-VN"/>
              </w:rPr>
              <w:t>)</w:t>
            </w:r>
            <w:r w:rsidRPr="00107C4E">
              <w:rPr>
                <w:sz w:val="26"/>
                <w:szCs w:val="26"/>
                <w:lang w:val="vi-VN" w:eastAsia="vi-VN"/>
              </w:rPr>
              <w:t>. Kh</w:t>
            </w:r>
            <w:r w:rsidR="00827A49" w:rsidRPr="00107C4E">
              <w:rPr>
                <w:sz w:val="26"/>
                <w:szCs w:val="26"/>
                <w:lang w:val="vi-VN" w:eastAsia="vi-VN"/>
              </w:rPr>
              <w:t>oảng cách giữa hai tấm là d,</w:t>
            </w:r>
            <w:r w:rsidR="00827A49" w:rsidRPr="00107C4E">
              <w:rPr>
                <w:sz w:val="26"/>
                <w:szCs w:val="26"/>
                <w:lang w:eastAsia="vi-VN"/>
              </w:rPr>
              <w:t xml:space="preserve"> </w:t>
            </w:r>
            <w:r w:rsidRPr="00107C4E">
              <w:rPr>
                <w:sz w:val="26"/>
                <w:szCs w:val="26"/>
                <w:lang w:val="vi-VN" w:eastAsia="vi-VN"/>
              </w:rPr>
              <w:t>hiệu điện thế giữa</w:t>
            </w:r>
            <w:r w:rsidRPr="00107C4E">
              <w:rPr>
                <w:sz w:val="26"/>
                <w:szCs w:val="26"/>
                <w:lang w:eastAsia="vi-VN"/>
              </w:rPr>
              <w:t xml:space="preserve"> </w:t>
            </w:r>
            <w:r w:rsidRPr="00107C4E">
              <w:rPr>
                <w:sz w:val="26"/>
                <w:szCs w:val="26"/>
                <w:lang w:val="vi-VN" w:eastAsia="vi-VN"/>
              </w:rPr>
              <w:t>hai tấm</w:t>
            </w:r>
            <w:r w:rsidRPr="00107C4E">
              <w:rPr>
                <w:sz w:val="26"/>
                <w:szCs w:val="26"/>
                <w:lang w:eastAsia="vi-VN"/>
              </w:rPr>
              <w:t xml:space="preserve"> kim loại</w:t>
            </w:r>
            <w:r w:rsidRPr="00107C4E">
              <w:rPr>
                <w:sz w:val="26"/>
                <w:szCs w:val="26"/>
                <w:lang w:val="vi-VN" w:eastAsia="vi-VN"/>
              </w:rPr>
              <w:t xml:space="preserve"> là U. Bỏ qua tác dụng của trọng lực.</w:t>
            </w:r>
            <w:r w:rsidR="000D584F" w:rsidRPr="00107C4E">
              <w:rPr>
                <w:sz w:val="26"/>
                <w:szCs w:val="26"/>
                <w:lang w:eastAsia="vi-VN"/>
              </w:rPr>
              <w:t xml:space="preserve"> Biết e</w:t>
            </w:r>
            <w:r w:rsidR="000D584F" w:rsidRPr="00107C4E">
              <w:rPr>
                <w:sz w:val="26"/>
                <w:szCs w:val="26"/>
                <w:lang w:val="vi-VN" w:eastAsia="vi-VN"/>
              </w:rPr>
              <w:t>lectron</w:t>
            </w:r>
            <w:r w:rsidR="00BA6DCF">
              <w:rPr>
                <w:sz w:val="26"/>
                <w:szCs w:val="26"/>
                <w:lang w:eastAsia="vi-VN"/>
              </w:rPr>
              <w:t xml:space="preserve"> có</w:t>
            </w:r>
            <w:r w:rsidR="000D584F" w:rsidRPr="00107C4E">
              <w:rPr>
                <w:sz w:val="26"/>
                <w:szCs w:val="26"/>
                <w:lang w:eastAsia="vi-VN"/>
              </w:rPr>
              <w:t xml:space="preserve"> </w:t>
            </w:r>
            <w:r w:rsidR="000D584F" w:rsidRPr="00107C4E">
              <w:rPr>
                <w:sz w:val="26"/>
                <w:szCs w:val="26"/>
                <w:lang w:val="vi-VN" w:eastAsia="vi-VN"/>
              </w:rPr>
              <w:t>khối lượng m</w:t>
            </w:r>
            <w:r w:rsidR="000D584F" w:rsidRPr="00107C4E">
              <w:rPr>
                <w:sz w:val="26"/>
                <w:szCs w:val="26"/>
                <w:lang w:eastAsia="vi-VN"/>
              </w:rPr>
              <w:t xml:space="preserve"> và độ lớn điện tích là e.</w:t>
            </w:r>
          </w:p>
          <w:p w:rsidR="009A712B" w:rsidRPr="00107C4E" w:rsidRDefault="0023799D" w:rsidP="005139F7">
            <w:pPr>
              <w:spacing w:line="360" w:lineRule="auto"/>
              <w:jc w:val="both"/>
              <w:rPr>
                <w:sz w:val="26"/>
                <w:szCs w:val="26"/>
                <w:lang w:eastAsia="vi-VN"/>
              </w:rPr>
            </w:pPr>
            <w:r w:rsidRPr="00107C4E">
              <w:rPr>
                <w:sz w:val="26"/>
                <w:szCs w:val="26"/>
                <w:lang w:val="vi-VN" w:eastAsia="vi-VN"/>
              </w:rPr>
              <w:tab/>
            </w:r>
            <w:r w:rsidRPr="00107C4E">
              <w:rPr>
                <w:b/>
                <w:sz w:val="26"/>
                <w:szCs w:val="26"/>
                <w:lang w:val="vi-VN" w:eastAsia="vi-VN"/>
              </w:rPr>
              <w:t>a.</w:t>
            </w:r>
            <w:r w:rsidRPr="00107C4E">
              <w:rPr>
                <w:sz w:val="26"/>
                <w:szCs w:val="26"/>
                <w:lang w:val="vi-VN" w:eastAsia="vi-VN"/>
              </w:rPr>
              <w:t xml:space="preserve"> X</w:t>
            </w:r>
            <w:r w:rsidR="00DE3DF3" w:rsidRPr="00107C4E">
              <w:rPr>
                <w:sz w:val="26"/>
                <w:szCs w:val="26"/>
                <w:lang w:val="vi-VN" w:eastAsia="vi-VN"/>
              </w:rPr>
              <w:t>ác định phương trình quỹ đạo c</w:t>
            </w:r>
            <w:r w:rsidR="00DE3DF3" w:rsidRPr="00107C4E">
              <w:rPr>
                <w:sz w:val="26"/>
                <w:szCs w:val="26"/>
                <w:lang w:eastAsia="vi-VN"/>
              </w:rPr>
              <w:t>ủa</w:t>
            </w:r>
            <w:r w:rsidR="000D584F" w:rsidRPr="00107C4E">
              <w:rPr>
                <w:sz w:val="26"/>
                <w:szCs w:val="26"/>
                <w:lang w:val="vi-VN" w:eastAsia="vi-VN"/>
              </w:rPr>
              <w:t xml:space="preserve"> </w:t>
            </w:r>
            <w:r w:rsidR="000D584F" w:rsidRPr="00107C4E">
              <w:rPr>
                <w:sz w:val="26"/>
                <w:szCs w:val="26"/>
                <w:lang w:eastAsia="vi-VN"/>
              </w:rPr>
              <w:t>e</w:t>
            </w:r>
            <w:r w:rsidRPr="00107C4E">
              <w:rPr>
                <w:sz w:val="26"/>
                <w:szCs w:val="26"/>
                <w:lang w:val="vi-VN" w:eastAsia="vi-VN"/>
              </w:rPr>
              <w:t>lectron.</w:t>
            </w:r>
          </w:p>
        </w:tc>
        <w:tc>
          <w:tcPr>
            <w:tcW w:w="3543" w:type="dxa"/>
            <w:shd w:val="clear" w:color="auto" w:fill="auto"/>
          </w:tcPr>
          <w:p w:rsidR="0023799D" w:rsidRPr="00107C4E" w:rsidRDefault="004D267C" w:rsidP="005139F7">
            <w:pPr>
              <w:spacing w:line="360" w:lineRule="auto"/>
              <w:jc w:val="both"/>
              <w:rPr>
                <w:sz w:val="26"/>
                <w:szCs w:val="26"/>
                <w:lang w:val="vi-VN" w:eastAsia="vi-VN"/>
              </w:rPr>
            </w:pPr>
            <w:r>
              <w:rPr>
                <w:noProof/>
                <w:sz w:val="26"/>
                <w:szCs w:val="26"/>
              </w:rPr>
              <mc:AlternateContent>
                <mc:Choice Requires="wpg">
                  <w:drawing>
                    <wp:anchor distT="0" distB="0" distL="114300" distR="114300" simplePos="0" relativeHeight="251653120" behindDoc="0" locked="0" layoutInCell="1" allowOverlap="1">
                      <wp:simplePos x="0" y="0"/>
                      <wp:positionH relativeFrom="column">
                        <wp:posOffset>48260</wp:posOffset>
                      </wp:positionH>
                      <wp:positionV relativeFrom="paragraph">
                        <wp:posOffset>598805</wp:posOffset>
                      </wp:positionV>
                      <wp:extent cx="1990725" cy="1963420"/>
                      <wp:effectExtent l="10160" t="0" r="8890" b="0"/>
                      <wp:wrapNone/>
                      <wp:docPr id="116" name="Group 8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963420"/>
                                <a:chOff x="7723" y="1737"/>
                                <a:chExt cx="3135" cy="3092"/>
                              </a:xfrm>
                            </wpg:grpSpPr>
                            <wps:wsp>
                              <wps:cNvPr id="117" name="Text Box 1"/>
                              <wps:cNvSpPr txBox="1">
                                <a:spLocks noChangeArrowheads="1"/>
                              </wps:cNvSpPr>
                              <wps:spPr bwMode="auto">
                                <a:xfrm>
                                  <a:off x="8730" y="4366"/>
                                  <a:ext cx="1194" cy="463"/>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Pr="00682BAF" w:rsidRDefault="0023799D" w:rsidP="0023799D">
                                    <w:pPr>
                                      <w:jc w:val="center"/>
                                      <w:rPr>
                                        <w:sz w:val="22"/>
                                        <w:szCs w:val="22"/>
                                      </w:rPr>
                                    </w:pPr>
                                    <w:r w:rsidRPr="00682BAF">
                                      <w:rPr>
                                        <w:sz w:val="22"/>
                                        <w:szCs w:val="22"/>
                                      </w:rPr>
                                      <w:t>Hình 3</w:t>
                                    </w:r>
                                  </w:p>
                                </w:txbxContent>
                              </wps:txbx>
                              <wps:bodyPr rot="0" vert="horz" wrap="square" lIns="91440" tIns="45720" rIns="91440" bIns="45720" anchor="t" anchorCtr="0" upright="1">
                                <a:noAutofit/>
                              </wps:bodyPr>
                            </wps:wsp>
                            <wps:wsp>
                              <wps:cNvPr id="118" name="Arc 222"/>
                              <wps:cNvSpPr>
                                <a:spLocks/>
                              </wps:cNvSpPr>
                              <wps:spPr bwMode="auto">
                                <a:xfrm>
                                  <a:off x="8129" y="3586"/>
                                  <a:ext cx="353" cy="359"/>
                                </a:xfrm>
                                <a:custGeom>
                                  <a:avLst/>
                                  <a:gdLst>
                                    <a:gd name="T0" fmla="*/ 98976 w 197952"/>
                                    <a:gd name="T1" fmla="*/ 0 h 241312"/>
                                    <a:gd name="T2" fmla="*/ 197952 w 197952"/>
                                    <a:gd name="T3" fmla="*/ 120656 h 241312"/>
                                    <a:gd name="T4" fmla="*/ 0 60000 65536"/>
                                    <a:gd name="T5" fmla="*/ 0 60000 65536"/>
                                  </a:gdLst>
                                  <a:ahLst/>
                                  <a:cxnLst>
                                    <a:cxn ang="T4">
                                      <a:pos x="T0" y="T1"/>
                                    </a:cxn>
                                    <a:cxn ang="T5">
                                      <a:pos x="T2" y="T3"/>
                                    </a:cxn>
                                  </a:cxnLst>
                                  <a:rect l="0" t="0" r="r" b="b"/>
                                  <a:pathLst>
                                    <a:path w="197952" h="241312" stroke="0">
                                      <a:moveTo>
                                        <a:pt x="98976" y="0"/>
                                      </a:moveTo>
                                      <a:cubicBezTo>
                                        <a:pt x="153639" y="0"/>
                                        <a:pt x="197952" y="54020"/>
                                        <a:pt x="197952" y="120656"/>
                                      </a:cubicBezTo>
                                      <a:lnTo>
                                        <a:pt x="98976" y="120656"/>
                                      </a:lnTo>
                                      <a:lnTo>
                                        <a:pt x="98976" y="0"/>
                                      </a:lnTo>
                                      <a:close/>
                                    </a:path>
                                    <a:path w="197952" h="241312" fill="none">
                                      <a:moveTo>
                                        <a:pt x="98976" y="0"/>
                                      </a:moveTo>
                                      <a:cubicBezTo>
                                        <a:pt x="153639" y="0"/>
                                        <a:pt x="197952" y="54020"/>
                                        <a:pt x="197952" y="120656"/>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9" name="Text Box 212"/>
                              <wps:cNvSpPr txBox="1">
                                <a:spLocks noChangeArrowheads="1"/>
                              </wps:cNvSpPr>
                              <wps:spPr bwMode="auto">
                                <a:xfrm>
                                  <a:off x="7749" y="3410"/>
                                  <a:ext cx="554" cy="39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Pr="009A3776" w:rsidRDefault="0023799D" w:rsidP="0023799D">
                                    <w:r w:rsidRPr="009A3776">
                                      <w:t>O</w:t>
                                    </w:r>
                                  </w:p>
                                </w:txbxContent>
                              </wps:txbx>
                              <wps:bodyPr rot="0" vert="horz" wrap="square" lIns="91440" tIns="45720" rIns="91440" bIns="45720" anchor="t" anchorCtr="0" upright="1">
                                <a:noAutofit/>
                              </wps:bodyPr>
                            </wps:wsp>
                            <wps:wsp>
                              <wps:cNvPr id="120" name="Text Box 221"/>
                              <wps:cNvSpPr txBox="1">
                                <a:spLocks noChangeArrowheads="1"/>
                              </wps:cNvSpPr>
                              <wps:spPr bwMode="auto">
                                <a:xfrm>
                                  <a:off x="8319" y="2654"/>
                                  <a:ext cx="492" cy="53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Pr="009A3776" w:rsidRDefault="0023799D" w:rsidP="0023799D">
                                    <w:pPr>
                                      <w:rPr>
                                        <w:b/>
                                        <w:sz w:val="28"/>
                                        <w:szCs w:val="28"/>
                                      </w:rPr>
                                    </w:pPr>
                                    <w:r w:rsidRPr="0023799D">
                                      <w:rPr>
                                        <w:rFonts w:eastAsia="Calibri"/>
                                        <w:b/>
                                        <w:position w:val="-12"/>
                                        <w:sz w:val="28"/>
                                        <w:szCs w:val="28"/>
                                      </w:rPr>
                                      <w:object w:dxaOrig="279" w:dyaOrig="400">
                                        <v:shape id="_x0000_i1051" type="#_x0000_t75" style="width:14.25pt;height:19.5pt" o:ole="">
                                          <v:imagedata r:id="rId41" o:title=""/>
                                        </v:shape>
                                        <o:OLEObject Type="Embed" ProgID="Equation.DSMT4" ShapeID="_x0000_i1051" DrawAspect="Content" ObjectID="_1779290177" r:id="rId42"/>
                                      </w:object>
                                    </w:r>
                                    <w:r>
                                      <w:rPr>
                                        <w:b/>
                                        <w:sz w:val="28"/>
                                        <w:szCs w:val="28"/>
                                      </w:rPr>
                                      <w:t xml:space="preserve"> </w:t>
                                    </w:r>
                                  </w:p>
                                </w:txbxContent>
                              </wps:txbx>
                              <wps:bodyPr rot="0" vert="horz" wrap="square" lIns="91440" tIns="45720" rIns="91440" bIns="45720" anchor="t" anchorCtr="0" upright="1">
                                <a:noAutofit/>
                              </wps:bodyPr>
                            </wps:wsp>
                            <wps:wsp>
                              <wps:cNvPr id="121" name="Text Box 223"/>
                              <wps:cNvSpPr txBox="1">
                                <a:spLocks noChangeArrowheads="1"/>
                              </wps:cNvSpPr>
                              <wps:spPr bwMode="auto">
                                <a:xfrm>
                                  <a:off x="8525" y="3350"/>
                                  <a:ext cx="381" cy="37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Default="0023799D" w:rsidP="0023799D">
                                    <w:r w:rsidRPr="0023799D">
                                      <w:rPr>
                                        <w:rFonts w:ascii="Calibri" w:eastAsia="Calibri" w:hAnsi="Calibri"/>
                                        <w:position w:val="-6"/>
                                        <w:sz w:val="22"/>
                                        <w:szCs w:val="22"/>
                                      </w:rPr>
                                      <w:object w:dxaOrig="240" w:dyaOrig="220">
                                        <v:shape id="_x0000_i1052" type="#_x0000_t75" style="width:12.75pt;height:10.5pt" o:ole="">
                                          <v:imagedata r:id="rId43" o:title=""/>
                                        </v:shape>
                                        <o:OLEObject Type="Embed" ProgID="Equation.DSMT4" ShapeID="_x0000_i1052" DrawAspect="Content" ObjectID="_1779290178" r:id="rId44"/>
                                      </w:object>
                                    </w:r>
                                    <w:r>
                                      <w:t xml:space="preserve"> </w:t>
                                    </w:r>
                                  </w:p>
                                </w:txbxContent>
                              </wps:txbx>
                              <wps:bodyPr rot="0" vert="horz" wrap="square" lIns="91440" tIns="45720" rIns="91440" bIns="45720" anchor="t" anchorCtr="0" upright="1">
                                <a:noAutofit/>
                              </wps:bodyPr>
                            </wps:wsp>
                            <wps:wsp>
                              <wps:cNvPr id="122" name="Text Box 206"/>
                              <wps:cNvSpPr txBox="1">
                                <a:spLocks noChangeArrowheads="1"/>
                              </wps:cNvSpPr>
                              <wps:spPr bwMode="auto">
                                <a:xfrm>
                                  <a:off x="7754" y="1750"/>
                                  <a:ext cx="553" cy="39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Pr="009A3776" w:rsidRDefault="0023799D" w:rsidP="0023799D">
                                    <w:pPr>
                                      <w:rPr>
                                        <w:b/>
                                        <w:sz w:val="28"/>
                                        <w:szCs w:val="28"/>
                                      </w:rPr>
                                    </w:pPr>
                                    <w:r w:rsidRPr="009A3776">
                                      <w:rPr>
                                        <w:b/>
                                        <w:sz w:val="28"/>
                                        <w:szCs w:val="28"/>
                                      </w:rPr>
                                      <w:t>-</w:t>
                                    </w:r>
                                  </w:p>
                                </w:txbxContent>
                              </wps:txbx>
                              <wps:bodyPr rot="0" vert="horz" wrap="square" lIns="91440" tIns="45720" rIns="91440" bIns="45720" anchor="t" anchorCtr="0" upright="1">
                                <a:noAutofit/>
                              </wps:bodyPr>
                            </wps:wsp>
                            <wps:wsp>
                              <wps:cNvPr id="123" name="Text Box 207"/>
                              <wps:cNvSpPr txBox="1">
                                <a:spLocks noChangeArrowheads="1"/>
                              </wps:cNvSpPr>
                              <wps:spPr bwMode="auto">
                                <a:xfrm>
                                  <a:off x="9014" y="1737"/>
                                  <a:ext cx="554" cy="39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Pr="009A3776" w:rsidRDefault="0023799D" w:rsidP="0023799D">
                                    <w:pPr>
                                      <w:rPr>
                                        <w:b/>
                                        <w:sz w:val="28"/>
                                        <w:szCs w:val="28"/>
                                      </w:rPr>
                                    </w:pPr>
                                    <w:r w:rsidRPr="009A3776">
                                      <w:rPr>
                                        <w:b/>
                                        <w:sz w:val="28"/>
                                        <w:szCs w:val="28"/>
                                      </w:rPr>
                                      <w:t>-</w:t>
                                    </w:r>
                                  </w:p>
                                </w:txbxContent>
                              </wps:txbx>
                              <wps:bodyPr rot="0" vert="horz" wrap="square" lIns="91440" tIns="45720" rIns="91440" bIns="45720" anchor="t" anchorCtr="0" upright="1">
                                <a:noAutofit/>
                              </wps:bodyPr>
                            </wps:wsp>
                            <wps:wsp>
                              <wps:cNvPr id="124" name="Text Box 208"/>
                              <wps:cNvSpPr txBox="1">
                                <a:spLocks noChangeArrowheads="1"/>
                              </wps:cNvSpPr>
                              <wps:spPr bwMode="auto">
                                <a:xfrm>
                                  <a:off x="10280" y="1767"/>
                                  <a:ext cx="553" cy="39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Pr="009A3776" w:rsidRDefault="0023799D" w:rsidP="0023799D">
                                    <w:pPr>
                                      <w:rPr>
                                        <w:b/>
                                        <w:sz w:val="28"/>
                                        <w:szCs w:val="28"/>
                                      </w:rPr>
                                    </w:pPr>
                                    <w:r w:rsidRPr="009A3776">
                                      <w:rPr>
                                        <w:b/>
                                        <w:sz w:val="28"/>
                                        <w:szCs w:val="28"/>
                                      </w:rPr>
                                      <w:t>-</w:t>
                                    </w:r>
                                  </w:p>
                                </w:txbxContent>
                              </wps:txbx>
                              <wps:bodyPr rot="0" vert="horz" wrap="square" lIns="91440" tIns="45720" rIns="91440" bIns="45720" anchor="t" anchorCtr="0" upright="1">
                                <a:noAutofit/>
                              </wps:bodyPr>
                            </wps:wsp>
                            <wps:wsp>
                              <wps:cNvPr id="125" name="Text Box 209"/>
                              <wps:cNvSpPr txBox="1">
                                <a:spLocks noChangeArrowheads="1"/>
                              </wps:cNvSpPr>
                              <wps:spPr bwMode="auto">
                                <a:xfrm>
                                  <a:off x="7754" y="3762"/>
                                  <a:ext cx="553" cy="43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Pr="009A3776" w:rsidRDefault="0023799D" w:rsidP="0023799D">
                                    <w:pPr>
                                      <w:rPr>
                                        <w:b/>
                                        <w:sz w:val="28"/>
                                        <w:szCs w:val="28"/>
                                      </w:rPr>
                                    </w:pPr>
                                    <w:r>
                                      <w:rPr>
                                        <w:b/>
                                        <w:sz w:val="28"/>
                                        <w:szCs w:val="28"/>
                                      </w:rPr>
                                      <w:t>+</w:t>
                                    </w:r>
                                  </w:p>
                                </w:txbxContent>
                              </wps:txbx>
                              <wps:bodyPr rot="0" vert="horz" wrap="square" lIns="91440" tIns="45720" rIns="91440" bIns="45720" anchor="t" anchorCtr="0" upright="1">
                                <a:noAutofit/>
                              </wps:bodyPr>
                            </wps:wsp>
                            <wps:wsp>
                              <wps:cNvPr id="126" name="Text Box 210"/>
                              <wps:cNvSpPr txBox="1">
                                <a:spLocks noChangeArrowheads="1"/>
                              </wps:cNvSpPr>
                              <wps:spPr bwMode="auto">
                                <a:xfrm>
                                  <a:off x="9097" y="3722"/>
                                  <a:ext cx="553" cy="39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Pr="009A3776" w:rsidRDefault="0023799D" w:rsidP="0023799D">
                                    <w:pPr>
                                      <w:rPr>
                                        <w:b/>
                                        <w:sz w:val="28"/>
                                        <w:szCs w:val="28"/>
                                      </w:rPr>
                                    </w:pPr>
                                    <w:r>
                                      <w:rPr>
                                        <w:b/>
                                        <w:sz w:val="28"/>
                                        <w:szCs w:val="28"/>
                                      </w:rPr>
                                      <w:t>+</w:t>
                                    </w:r>
                                  </w:p>
                                </w:txbxContent>
                              </wps:txbx>
                              <wps:bodyPr rot="0" vert="horz" wrap="square" lIns="91440" tIns="45720" rIns="91440" bIns="45720" anchor="t" anchorCtr="0" upright="1">
                                <a:noAutofit/>
                              </wps:bodyPr>
                            </wps:wsp>
                            <wps:wsp>
                              <wps:cNvPr id="127" name="Text Box 211"/>
                              <wps:cNvSpPr txBox="1">
                                <a:spLocks noChangeArrowheads="1"/>
                              </wps:cNvSpPr>
                              <wps:spPr bwMode="auto">
                                <a:xfrm>
                                  <a:off x="10327" y="3721"/>
                                  <a:ext cx="517" cy="43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799D" w:rsidRPr="009A3776" w:rsidRDefault="0023799D" w:rsidP="0023799D">
                                    <w:pPr>
                                      <w:rPr>
                                        <w:b/>
                                        <w:sz w:val="28"/>
                                        <w:szCs w:val="28"/>
                                      </w:rPr>
                                    </w:pPr>
                                    <w:r>
                                      <w:rPr>
                                        <w:b/>
                                        <w:sz w:val="28"/>
                                        <w:szCs w:val="28"/>
                                      </w:rPr>
                                      <w:t>+</w:t>
                                    </w:r>
                                  </w:p>
                                </w:txbxContent>
                              </wps:txbx>
                              <wps:bodyPr rot="0" vert="horz" wrap="square" lIns="91440" tIns="45720" rIns="91440" bIns="45720" anchor="t" anchorCtr="0" upright="1">
                                <a:noAutofit/>
                              </wps:bodyPr>
                            </wps:wsp>
                            <wps:wsp>
                              <wps:cNvPr id="128" name="Straight Connector 203"/>
                              <wps:cNvCnPr>
                                <a:cxnSpLocks noChangeShapeType="1"/>
                              </wps:cNvCnPr>
                              <wps:spPr bwMode="auto">
                                <a:xfrm flipV="1">
                                  <a:off x="7723" y="2155"/>
                                  <a:ext cx="3135" cy="12"/>
                                </a:xfrm>
                                <a:prstGeom prst="line">
                                  <a:avLst/>
                                </a:prstGeom>
                                <a:noFill/>
                                <a:ln w="12700" algn="ctr">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35921" dir="2700000" algn="ctr" rotWithShape="0">
                                          <a:srgbClr val="868686"/>
                                        </a:outerShdw>
                                      </a:effectLst>
                                    </a14:hiddenEffects>
                                  </a:ext>
                                </a:extLst>
                              </wps:spPr>
                              <wps:bodyPr/>
                            </wps:wsp>
                            <wps:wsp>
                              <wps:cNvPr id="129" name="Straight Connector 205"/>
                              <wps:cNvCnPr>
                                <a:cxnSpLocks noChangeShapeType="1"/>
                              </wps:cNvCnPr>
                              <wps:spPr bwMode="auto">
                                <a:xfrm flipV="1">
                                  <a:off x="7723" y="3793"/>
                                  <a:ext cx="3134" cy="12"/>
                                </a:xfrm>
                                <a:prstGeom prst="line">
                                  <a:avLst/>
                                </a:prstGeom>
                                <a:noFill/>
                                <a:ln w="12700" algn="ctr">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40000" dist="35921" dir="2700000" algn="ctr" rotWithShape="0">
                                          <a:srgbClr val="868686"/>
                                        </a:outerShdw>
                                      </a:effectLst>
                                    </a14:hiddenEffects>
                                  </a:ext>
                                </a:extLst>
                              </wps:spPr>
                              <wps:bodyPr/>
                            </wps:wsp>
                            <wps:wsp>
                              <wps:cNvPr id="130" name="Straight Arrow Connector 213"/>
                              <wps:cNvCnPr>
                                <a:cxnSpLocks noChangeShapeType="1"/>
                              </wps:cNvCnPr>
                              <wps:spPr bwMode="auto">
                                <a:xfrm flipV="1">
                                  <a:off x="8066" y="3162"/>
                                  <a:ext cx="660" cy="623"/>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28" o:spid="_x0000_s1087" style="position:absolute;left:0;text-align:left;margin-left:3.8pt;margin-top:47.15pt;width:156.75pt;height:154.6pt;z-index:251653120" coordorigin="7723,1737" coordsize="3135,30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JS1fSQgAAJA4AAAOAAAAZHJzL2Uyb0RvYy54bWzsW22P2zYS/l6g/4HQxwMci3qXEafY9UtQ IL0rLnt3n2VJtoTKokrJa6fF/febGerVXidBcuecW+0CtmRSFDnDZ2Y4fPj6h9M+Y8+xLFORzzX+ StdYnIciSvPdXPvH03riaaysgjwKMpHHc+1DXGo/vPn+u9fHYhYbIhFZFEsGjeTl7FjMtaSqitl0 WoZJvA/KV6KIcyjcCrkPKriVu2kkgyO0vs+mhq4706OQUSFFGJcl/LpUhdoban+7jcPqb9ttGVcs m2vQt4o+JX1u8HP65nUw28mgSNKw7kbwBb3YB2kOL22bWgZVwA4yvWhqn4ZSlGJbvQrFfiq22zSM aQwwGq6fjeatFIeCxrKbHXdFKyYQ7ZmcvrjZ8K/PP0uWRqA77mgsD/agJHov8wwPxXMsdjOo9VYW 74ufpRojXL4T4S8lFE/Py/F+pyqzzfEnEUGDwaESJJ7TVu6xCRg4O5EWPrRaiE8VC+FH7vu6a9ga C6GM+45pGbWewgSUic+5rmFqDItd01U6DJNV/bzJzfphU/cNLJ0GM/Vi6mzdORwZzLmyE2v5dWJ9 nwRFTNoqUWCtWN1GrE84wkdxYlzJlaqhUFl1gp9hNCSjUsmW5WKRBPkufpBSHJM4iKB/9CSMon1U jaLERj4lbM81AQEgNMt0HCW0VuTct5S8LcccSCyYFbKs3sZiz/BirkmAFHUzeH5XVkq4TRXUbCmy NFqnWUY3crdZZJI9BwC/Nf3VrQ+qZTlWzgU+plpUv0D34B1Yhh0lOP3uc8PSHw1/snY8d2KtLXvi u7o30bn/6Du65VvL9b+xg9yaJWkUxfm7NI8baHPr83RcGxkFSgI3O841x7R1paKrg9Tp76VB7tMK LF2W7uea11YKZqjYVR7BsINZFaSZup4Ou09TGGTQfJNUaBqg5tUcqE6bEwHZIOXiHNmI6ANMDClA b6B6MNNwkQj5m8aOYPLmWvnrIZCxxrIfc5hcPrcstJF0Y9kuwI7JfsmmXxLkITQ11yqNqctFpezq oZDpLoE3qemciwdA/zaludL1iiwH4e9mQARXpOzbgwyZYZBpGEAJZm/frn0RyLjhE8hM2zsDmWmD zUKbZtr+GcbCg8IYToIGV+BLonr276K640+gke0+Aw/1lynzPd912JFx3/VtGgw+0tTkvZo6S5hh cZNf1DJ6tVQ7VxuEzrev5obu2M7VVsGWtFV15uBsZ45tm7VAuk6Cnb5eEax2K4EgUcYmmIWnvJYK XMHMA1/4ZBEoC1Gib0AZgZCflKmkB1CsXW17UBskgLUbqwfVCGTda9DgnUcPUmMQPWxQi2Aggwp7 11yioahVwpK5VssdgiApfgFXqAzIXjzHT4IeqbDTpEvqCbk6GHpXIzxs0vAx/q1fn4MwTTXRat9Y UDvNi2FItqU3fvOiTOmvnoTD9rO8/56uX4NHmkrNt3pBV7kZRFMeZqKMlWVHaX1CVFtwA3Mth3iR NNVJ4tpruhrDsdTj/h/JCpSkBlNf0ByA6z6YW58WzLIcZwYgFYMTNL7bLADbGe6LCAxxvgMzmu0g hg4rScMeeMiy70jJezQiHlRDR7wMykQ5XCpScxQCydrHXPM30D9Uy4suV/dX3sqzJpbhrCaWvlxO HtYLa+KsuWsvzeViseRDl4uO/OtdLvZnMLyBFK6FEz3XqcIQUMknXOdN/CTq9V48JVgW5SnbkNVQ vqPnLm8TtLquVftTi9eWDmNBXCfYdh2zmj6tAUDPzfKiCUjHmPVeYlbSYBcdjjGrWpNjCH6OROMb LR9NrpBoOAA8inwaJFqwzKbI1jYpZTAikVJU97l6rJM+4+pRJVmaNA6g7hKJtGq4uU/0KIbEhSTm IwZIND3oJq0x3Wb9M/rEfHefSKQswegTKU/bS6hC4uYCiXqb84KKt0upui7GoIBEWAidIRHSHTUS x+gU9zjuOaMKeXOwsiMSL5AIU/w8OtXbSP6mSPR13iCx2RFqotNxnTjcbbxrJLZrn5vkbCA/dx97 GwZM/gsktpH8TZHIdcNTKXjuOvXmbAfF0Sn2N/7vGort/tkIxf5+P+b3L6DYhvI3hWIbnpquU2/9 XSDRUu5yTNncb8rGbNMQIxIHSGwJTb1tjDaUvykSfR1WgbhQNF3FO1CUFrWNMfrEP4xPpMT4uFC8 WChecuAM3obyN0Ui102jhSJ1oQdFDiWYPbXGfYy7z9nYY87mJToqkHrr8PR9JQMk6rGFyHMgOQnJ DL0NJQCUi1zxfYELVfN9W04qcV2fPhRAaFL7DPUmiHoEb65TUtk2S4t/NvTAmgncMnoNbpPmOlR2 fF7FQbgeqmbA9CTuTMOhg6oNFQDJJBdsHG64OqxVv5548/n8GuKkN2Q2iMZr5hjG5TXB9RuybVoB XSXRKLWonj6sbd0FUzmBdYY5scyVPnn01ovJw4I7jrt6XDyuznhBKxo90PSI7w8c1y9l4xJVqREl 3ogDsGvfJ9GRbbKD/HsAnCoLeVIai1KkLQPnEnfwohQ4qqh0Kur0jnyDf6VVQvO6IekN6Eaeg/9o U2BStW9ThNyuIz251WNVNT5O3VVhOzaNyAFK+q0oschVVWvVF41Ba0K/lTEwXZ8M0sAYQKqLTgbQ inY0BmcQ++9R70ZjgAc6/jzGAE+HnBkDOnrSjw/4t4oPPB3OrNACmp+nshwHOo4WwYFDQco+X+E8 lHXE0wY86oTC50YLirvbOY2P81PJx1C2AWzUgMb60WCBVRRVBXjoB45pzLV9HMEBjRiYwXilxvf/ ydX9tMEASTQhz9nplRdcINSgY2/kQesjeniurn9PLrM7SPjmPwAAAP//AwBQSwMEFAAGAAgAAAAh ACiogpHgAAAACAEAAA8AAABkcnMvZG93bnJldi54bWxMj0FrwkAUhO+F/oflFXqrmxi1Ns2LiLQ9 iVAtSG9r9pkEs29Ddk3iv+/21B6HGWa+yVajaURPnastI8STCARxYXXNJcLX4f1pCcJ5xVo1lgnh Rg5W+f1dplJtB/6kfu9LEUrYpQqh8r5NpXRFRUa5iW2Jg3e2nVE+yK6UulNDKDeNnEbRQhpVc1io VEubiorL/moQPgY1rJP4rd9ezpvb92G+O25jQnx8GNevIDyN/i8Mv/gBHfLAdLJX1k40CM+LEER4 mSUggp1M4xjECWEWJXOQeSb/H8h/AAAA//8DAFBLAQItABQABgAIAAAAIQC2gziS/gAAAOEBAAAT AAAAAAAAAAAAAAAAAAAAAABbQ29udGVudF9UeXBlc10ueG1sUEsBAi0AFAAGAAgAAAAhADj9If/W AAAAlAEAAAsAAAAAAAAAAAAAAAAALwEAAF9yZWxzLy5yZWxzUEsBAi0AFAAGAAgAAAAhAKIlLV9J CAAAkDgAAA4AAAAAAAAAAAAAAAAALgIAAGRycy9lMm9Eb2MueG1sUEsBAi0AFAAGAAgAAAAhACio gpHgAAAACAEAAA8AAAAAAAAAAAAAAAAAowoAAGRycy9kb3ducmV2LnhtbFBLBQYAAAAABAAEAPMA AACwCwAAAAA= ">
                      <v:shape id="_x0000_s1088" type="#_x0000_t202" style="position:absolute;left:8730;top:4366;width:1194;height:4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TYcEA AADcAAAADwAAAGRycy9kb3ducmV2LnhtbERP32vCMBB+H+x/CDfY20w7ZEptlDEY7Emw1T4fzdkU m0tJMq3+9Ysw8O0+vp9XbiY7iDP50DtWkM8yEMSt0z13Cvb199sSRIjIGgfHpOBKATbr56cSC+0u vKNzFTuRQjgUqMDEOBZShtaQxTBzI3Hijs5bjAn6TmqPlxRuB/meZR/SYs+pweBIX4baU/VrFTSd vTWHfPRG22HO29u13rteqdeX6XMFItIUH+J/949O8/MF3J9JF8j1HwAAAP//AwBQSwECLQAUAAYA CAAAACEA8PeKu/0AAADiAQAAEwAAAAAAAAAAAAAAAAAAAAAAW0NvbnRlbnRfVHlwZXNdLnhtbFBL AQItABQABgAIAAAAIQAx3V9h0gAAAI8BAAALAAAAAAAAAAAAAAAAAC4BAABfcmVscy8ucmVsc1BL AQItABQABgAIAAAAIQAzLwWeQQAAADkAAAAQAAAAAAAAAAAAAAAAACkCAABkcnMvc2hhcGV4bWwu eG1sUEsBAi0AFAAGAAgAAAAhAHv0U2HBAAAA3AAAAA8AAAAAAAAAAAAAAAAAmAIAAGRycy9kb3du cmV2LnhtbFBLBQYAAAAABAAEAPUAAACGAwAAAAA= " stroked="f" strokeweight=".5pt">
                        <v:textbox>
                          <w:txbxContent>
                            <w:p w:rsidR="0023799D" w:rsidRPr="00682BAF" w:rsidRDefault="0023799D" w:rsidP="0023799D">
                              <w:pPr>
                                <w:jc w:val="center"/>
                                <w:rPr>
                                  <w:sz w:val="22"/>
                                  <w:szCs w:val="22"/>
                                </w:rPr>
                              </w:pPr>
                              <w:r w:rsidRPr="00682BAF">
                                <w:rPr>
                                  <w:sz w:val="22"/>
                                  <w:szCs w:val="22"/>
                                </w:rPr>
                                <w:t>Hình 3</w:t>
                              </w:r>
                            </w:p>
                          </w:txbxContent>
                        </v:textbox>
                      </v:shape>
                      <v:shape id="Arc 222" o:spid="_x0000_s1089" style="position:absolute;left:8129;top:3586;width:353;height:359;visibility:visible;mso-wrap-style:square;v-text-anchor:middle" coordsize="197952,2413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27MsQA AADcAAAADwAAAGRycy9kb3ducmV2LnhtbESPT2/CMAzF70j7DpEncYOUSTDUERCqNmkc+XPh5jVu U9E4VRNK+fbzYdJutt7zez9vdqNv1UB9bAIbWMwzUMRlsA3XBi7nr9kaVEzIFtvAZOBJEXbbl8kG cxsefKThlGolIRxzNOBS6nKtY+nIY5yHjli0KvQek6x9rW2PDwn3rX7LspX22LA0OOyocFTeTndv 4HC+Pruy+Ezu/U5LKqph/DlUxkxfx/0HqERj+jf/XX9bwV8IrTwjE+jtLwAAAP//AwBQSwECLQAU AAYACAAAACEA8PeKu/0AAADiAQAAEwAAAAAAAAAAAAAAAAAAAAAAW0NvbnRlbnRfVHlwZXNdLnht bFBLAQItABQABgAIAAAAIQAx3V9h0gAAAI8BAAALAAAAAAAAAAAAAAAAAC4BAABfcmVscy8ucmVs c1BLAQItABQABgAIAAAAIQAzLwWeQQAAADkAAAAQAAAAAAAAAAAAAAAAACkCAABkcnMvc2hhcGV4 bWwueG1sUEsBAi0AFAAGAAgAAAAhAM49uzLEAAAA3AAAAA8AAAAAAAAAAAAAAAAAmAIAAGRycy9k b3ducmV2LnhtbFBLBQYAAAAABAAEAPUAAACJAwAAAAA= " path="m98976,nsc153639,,197952,54020,197952,120656r-98976,l98976,xem98976,nfc153639,,197952,54020,197952,120656e" filled="f">
                        <v:path arrowok="t" o:connecttype="custom" o:connectlocs="177,0;353,180" o:connectangles="0,0"/>
                      </v:shape>
                      <v:shape id="Text Box 212" o:spid="_x0000_s1090" type="#_x0000_t202" style="position:absolute;left:7749;top:3410;width:554;height:3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diiMEA AADcAAAADwAAAGRycy9kb3ducmV2LnhtbERP32vCMBB+H+x/CDfY20w7ZGhtlDEY7Emw1T4fzdkU m0tJMq3+9Ysw8O0+vp9XbiY7iDP50DtWkM8yEMSt0z13Cvb199sCRIjIGgfHpOBKATbr56cSC+0u vKNzFTuRQjgUqMDEOBZShtaQxTBzI3Hijs5bjAn6TmqPlxRuB/meZR/SYs+pweBIX4baU/VrFTSd vTWHfPRG22HO29u13rteqdeX6XMFItIUH+J/949O8/Ml3J9JF8j1HwAAAP//AwBQSwECLQAUAAYA CAAAACEA8PeKu/0AAADiAQAAEwAAAAAAAAAAAAAAAAAAAAAAW0NvbnRlbnRfVHlwZXNdLnhtbFBL AQItABQABgAIAAAAIQAx3V9h0gAAAI8BAAALAAAAAAAAAAAAAAAAAC4BAABfcmVscy8ucmVsc1BL AQItABQABgAIAAAAIQAzLwWeQQAAADkAAAAQAAAAAAAAAAAAAAAAACkCAABkcnMvc2hhcGV4bWwu eG1sUEsBAi0AFAAGAAgAAAAhAGUnYojBAAAA3AAAAA8AAAAAAAAAAAAAAAAAmAIAAGRycy9kb3du cmV2LnhtbFBLBQYAAAAABAAEAPUAAACGAwAAAAA= " stroked="f" strokeweight=".5pt">
                        <v:textbox>
                          <w:txbxContent>
                            <w:p w:rsidR="0023799D" w:rsidRPr="009A3776" w:rsidRDefault="0023799D" w:rsidP="0023799D">
                              <w:r w:rsidRPr="009A3776">
                                <w:t>O</w:t>
                              </w:r>
                            </w:p>
                          </w:txbxContent>
                        </v:textbox>
                      </v:shape>
                      <v:shape id="Text Box 221" o:spid="_x0000_s1091" type="#_x0000_t202" style="position:absolute;left:8319;top:2654;width:492;height:5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EBqMEA AADcAAAADwAAAGRycy9kb3ducmV2LnhtbESPT4sCMQzF7wt+hxLB29pRZJFZq4gg7Enw7zlMs9PB aTq0XR399OYg7C3hvbz3y2LV+1bdKKYmsIHJuABFXAXbcG3gdNx+zkGljGyxDUwGHpRgtRx8LLC0 4c57uh1yrSSEU4kGXM5dqXWqHHlM49ARi/Yboscsa6y1jXiXcN/qaVF8aY8NS4PDjjaOquvhzxu4 1P55OU+66KxvZ7x7Po6n0BgzGvbrb1CZ+vxvfl//WMGfCr48IxPo5QsAAP//AwBQSwECLQAUAAYA CAAAACEA8PeKu/0AAADiAQAAEwAAAAAAAAAAAAAAAAAAAAAAW0NvbnRlbnRfVHlwZXNdLnhtbFBL AQItABQABgAIAAAAIQAx3V9h0gAAAI8BAAALAAAAAAAAAAAAAAAAAC4BAABfcmVscy8ucmVsc1BL AQItABQABgAIAAAAIQAzLwWeQQAAADkAAAAQAAAAAAAAAAAAAAAAACkCAABkcnMvc2hhcGV4bWwu eG1sUEsBAi0AFAAGAAgAAAAhADpxAajBAAAA3AAAAA8AAAAAAAAAAAAAAAAAmAIAAGRycy9kb3du cmV2LnhtbFBLBQYAAAAABAAEAPUAAACGAwAAAAA= " stroked="f" strokeweight=".5pt">
                        <v:textbox>
                          <w:txbxContent>
                            <w:p w:rsidR="0023799D" w:rsidRPr="009A3776" w:rsidRDefault="0023799D" w:rsidP="0023799D">
                              <w:pPr>
                                <w:rPr>
                                  <w:b/>
                                  <w:sz w:val="28"/>
                                  <w:szCs w:val="28"/>
                                </w:rPr>
                              </w:pPr>
                              <w:r w:rsidRPr="0023799D">
                                <w:rPr>
                                  <w:rFonts w:eastAsia="Calibri"/>
                                  <w:b/>
                                  <w:position w:val="-12"/>
                                  <w:sz w:val="28"/>
                                  <w:szCs w:val="28"/>
                                </w:rPr>
                                <w:object w:dxaOrig="279" w:dyaOrig="400">
                                  <v:shape id="_x0000_i1051" type="#_x0000_t75" style="width:14.25pt;height:19.5pt" o:ole="">
                                    <v:imagedata r:id="rId41" o:title=""/>
                                  </v:shape>
                                  <o:OLEObject Type="Embed" ProgID="Equation.DSMT4" ShapeID="_x0000_i1051" DrawAspect="Content" ObjectID="_1779290177" r:id="rId45"/>
                                </w:object>
                              </w:r>
                              <w:r>
                                <w:rPr>
                                  <w:b/>
                                  <w:sz w:val="28"/>
                                  <w:szCs w:val="28"/>
                                </w:rPr>
                                <w:t xml:space="preserve"> </w:t>
                              </w:r>
                            </w:p>
                          </w:txbxContent>
                        </v:textbox>
                      </v:shape>
                      <v:shape id="Text Box 223" o:spid="_x0000_s1092" type="#_x0000_t202" style="position:absolute;left:8525;top:3350;width:381;height:3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2kM8AA AADcAAAADwAAAGRycy9kb3ducmV2LnhtbERPyWrDMBC9F/IPYgK9NbJDKcGxHEIg0FOh2c6DNbFM rJGRlMT211eFQm/zeOuUm8F24kE+tI4V5IsMBHHtdMuNgtNx/7YCESKyxs4xKRgpwKaavZRYaPfk b3ocYiNSCIcCFZgY+0LKUBuyGBauJ07c1XmLMUHfSO3xmcJtJ5dZ9iEttpwaDPa0M1TfDner4NLY 6XLOe2+07d75axqPJ9cq9ToftmsQkYb4L/5zf+o0f5nD7zPpAln9AAAA//8DAFBLAQItABQABgAI AAAAIQDw94q7/QAAAOIBAAATAAAAAAAAAAAAAAAAAAAAAABbQ29udGVudF9UeXBlc10ueG1sUEsB Ai0AFAAGAAgAAAAhADHdX2HSAAAAjwEAAAsAAAAAAAAAAAAAAAAALgEAAF9yZWxzLy5yZWxzUEsB Ai0AFAAGAAgAAAAhADMvBZ5BAAAAOQAAABAAAAAAAAAAAAAAAAAAKQIAAGRycy9zaGFwZXhtbC54 bWxQSwECLQAUAAYACAAAACEAVT2kM8AAAADcAAAADwAAAAAAAAAAAAAAAACYAgAAZHJzL2Rvd25y ZXYueG1sUEsFBgAAAAAEAAQA9QAAAIUDAAAAAA== " stroked="f" strokeweight=".5pt">
                        <v:textbox>
                          <w:txbxContent>
                            <w:p w:rsidR="0023799D" w:rsidRDefault="0023799D" w:rsidP="0023799D">
                              <w:r w:rsidRPr="0023799D">
                                <w:rPr>
                                  <w:rFonts w:ascii="Calibri" w:eastAsia="Calibri" w:hAnsi="Calibri"/>
                                  <w:position w:val="-6"/>
                                  <w:sz w:val="22"/>
                                  <w:szCs w:val="22"/>
                                </w:rPr>
                                <w:object w:dxaOrig="240" w:dyaOrig="220">
                                  <v:shape id="_x0000_i1052" type="#_x0000_t75" style="width:12.75pt;height:10.5pt" o:ole="">
                                    <v:imagedata r:id="rId43" o:title=""/>
                                  </v:shape>
                                  <o:OLEObject Type="Embed" ProgID="Equation.DSMT4" ShapeID="_x0000_i1052" DrawAspect="Content" ObjectID="_1779290178" r:id="rId46"/>
                                </w:object>
                              </w:r>
                              <w:r>
                                <w:t xml:space="preserve"> </w:t>
                              </w:r>
                            </w:p>
                          </w:txbxContent>
                        </v:textbox>
                      </v:shape>
                      <v:shape id="Text Box 206" o:spid="_x0000_s1093" type="#_x0000_t202" style="position:absolute;left:7754;top:1750;width:553;height:3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86RL8A AADcAAAADwAAAGRycy9kb3ducmV2LnhtbERPS4vCMBC+C/sfwix407RlEanGIoLgSVhf56GZbco2 k5JErf56s7DgbT6+5yyrwXbiRj60jhXk0wwEce10y42C03E7mYMIEVlj55gUPChAtfoYLbHU7s7f dDvERqQQDiUqMDH2pZShNmQxTF1PnLgf5y3GBH0jtcd7CredLLJsJi22nBoM9rQxVP8erlbBpbHP yznvvdG2++L983E8uVap8eewXoCINMS3+N+902l+UcDfM+kCuXoBAAD//wMAUEsBAi0AFAAGAAgA AAAhAPD3irv9AAAA4gEAABMAAAAAAAAAAAAAAAAAAAAAAFtDb250ZW50X1R5cGVzXS54bWxQSwEC LQAUAAYACAAAACEAMd1fYdIAAACPAQAACwAAAAAAAAAAAAAAAAAuAQAAX3JlbHMvLnJlbHNQSwEC LQAUAAYACAAAACEAMy8FnkEAAAA5AAAAEAAAAAAAAAAAAAAAAAApAgAAZHJzL3NoYXBleG1sLnht bFBLAQItABQABgAIAAAAIQCl7zpEvwAAANwAAAAPAAAAAAAAAAAAAAAAAJgCAABkcnMvZG93bnJl di54bWxQSwUGAAAAAAQABAD1AAAAhAMAAAAA " stroked="f" strokeweight=".5pt">
                        <v:textbox>
                          <w:txbxContent>
                            <w:p w:rsidR="0023799D" w:rsidRPr="009A3776" w:rsidRDefault="0023799D" w:rsidP="0023799D">
                              <w:pPr>
                                <w:rPr>
                                  <w:b/>
                                  <w:sz w:val="28"/>
                                  <w:szCs w:val="28"/>
                                </w:rPr>
                              </w:pPr>
                              <w:r w:rsidRPr="009A3776">
                                <w:rPr>
                                  <w:b/>
                                  <w:sz w:val="28"/>
                                  <w:szCs w:val="28"/>
                                </w:rPr>
                                <w:t>-</w:t>
                              </w:r>
                            </w:p>
                          </w:txbxContent>
                        </v:textbox>
                      </v:shape>
                      <v:shape id="Text Box 207" o:spid="_x0000_s1094" type="#_x0000_t202" style="position:absolute;left:9014;top:1737;width:554;height:3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Of378A AADcAAAADwAAAGRycy9kb3ducmV2LnhtbERPS4vCMBC+C/sfwix407SuiFRjkQXB08L6Og/N2BSb SUmyWv31ZkHwNh/fc5Zlb1txJR8axwrycQaCuHK64VrBYb8ZzUGEiKyxdUwK7hSgXH0Mllhod+Nf uu5iLVIIhwIVmBi7QspQGbIYxq4jTtzZeYsxQV9L7fGWwm0rJ1k2kxYbTg0GO/o2VF12f1bBqbaP 0zHvvNG2nfLP474/uEap4We/XoCI1Me3+OXe6jR/8gX/z6QL5OoJAAD//wMAUEsBAi0AFAAGAAgA AAAhAPD3irv9AAAA4gEAABMAAAAAAAAAAAAAAAAAAAAAAFtDb250ZW50X1R5cGVzXS54bWxQSwEC LQAUAAYACAAAACEAMd1fYdIAAACPAQAACwAAAAAAAAAAAAAAAAAuAQAAX3JlbHMvLnJlbHNQSwEC LQAUAAYACAAAACEAMy8FnkEAAAA5AAAAEAAAAAAAAAAAAAAAAAApAgAAZHJzL3NoYXBleG1sLnht bFBLAQItABQABgAIAAAAIQDKo5/fvwAAANwAAAAPAAAAAAAAAAAAAAAAAJgCAABkcnMvZG93bnJl di54bWxQSwUGAAAAAAQABAD1AAAAhAMAAAAA " stroked="f" strokeweight=".5pt">
                        <v:textbox>
                          <w:txbxContent>
                            <w:p w:rsidR="0023799D" w:rsidRPr="009A3776" w:rsidRDefault="0023799D" w:rsidP="0023799D">
                              <w:pPr>
                                <w:rPr>
                                  <w:b/>
                                  <w:sz w:val="28"/>
                                  <w:szCs w:val="28"/>
                                </w:rPr>
                              </w:pPr>
                              <w:r w:rsidRPr="009A3776">
                                <w:rPr>
                                  <w:b/>
                                  <w:sz w:val="28"/>
                                  <w:szCs w:val="28"/>
                                </w:rPr>
                                <w:t>-</w:t>
                              </w:r>
                            </w:p>
                          </w:txbxContent>
                        </v:textbox>
                      </v:shape>
                      <v:shape id="Text Box 208" o:spid="_x0000_s1095" type="#_x0000_t202" style="position:absolute;left:10280;top:1767;width:553;height:3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oHq74A AADcAAAADwAAAGRycy9kb3ducmV2LnhtbERPS4vCMBC+L/gfwgje1lSRRbqmRQTBk+DzPDSzTbGZ lCRq9dcbQdjbfHzPWZS9bcWNfGgcK5iMMxDEldMN1wqOh/X3HESIyBpbx6TgQQHKYvC1wFy7O+/o to+1SCEcclRgYuxyKUNlyGIYu444cX/OW4wJ+lpqj/cUbls5zbIfabHh1GCwo5Wh6rK/WgXn2j7P p0nnjbbtjLfPx+HoGqVGw375CyJSH//FH/dGp/nTGbyfSRfI4gUAAP//AwBQSwECLQAUAAYACAAA ACEA8PeKu/0AAADiAQAAEwAAAAAAAAAAAAAAAAAAAAAAW0NvbnRlbnRfVHlwZXNdLnhtbFBLAQIt ABQABgAIAAAAIQAx3V9h0gAAAI8BAAALAAAAAAAAAAAAAAAAAC4BAABfcmVscy8ucmVsc1BLAQIt ABQABgAIAAAAIQAzLwWeQQAAADkAAAAQAAAAAAAAAAAAAAAAACkCAABkcnMvc2hhcGV4bWwueG1s UEsBAi0AFAAGAAgAAAAhAEVKB6u+AAAA3AAAAA8AAAAAAAAAAAAAAAAAmAIAAGRycy9kb3ducmV2 LnhtbFBLBQYAAAAABAAEAPUAAACDAwAAAAA= " stroked="f" strokeweight=".5pt">
                        <v:textbox>
                          <w:txbxContent>
                            <w:p w:rsidR="0023799D" w:rsidRPr="009A3776" w:rsidRDefault="0023799D" w:rsidP="0023799D">
                              <w:pPr>
                                <w:rPr>
                                  <w:b/>
                                  <w:sz w:val="28"/>
                                  <w:szCs w:val="28"/>
                                </w:rPr>
                              </w:pPr>
                              <w:r w:rsidRPr="009A3776">
                                <w:rPr>
                                  <w:b/>
                                  <w:sz w:val="28"/>
                                  <w:szCs w:val="28"/>
                                </w:rPr>
                                <w:t>-</w:t>
                              </w:r>
                            </w:p>
                          </w:txbxContent>
                        </v:textbox>
                      </v:shape>
                      <v:shape id="Text Box 209" o:spid="_x0000_s1096" type="#_x0000_t202" style="position:absolute;left:7754;top:3762;width:553;height:4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aiML8A AADcAAAADwAAAGRycy9kb3ducmV2LnhtbERPS4vCMBC+C/sfwix407SyilRjkQXB08L6Og/N2BSb SUmyWv31ZkHwNh/fc5Zlb1txJR8axwrycQaCuHK64VrBYb8ZzUGEiKyxdUwK7hSgXH0Mllhod+Nf uu5iLVIIhwIVmBi7QspQGbIYxq4jTtzZeYsxQV9L7fGWwm0rJ1k2kxYbTg0GO/o2VF12f1bBqbaP 0zHvvNG2/eKfx31/cI1Sw89+vQARqY9v8cu91Wn+ZAr/z6QL5OoJAAD//wMAUEsBAi0AFAAGAAgA AAAhAPD3irv9AAAA4gEAABMAAAAAAAAAAAAAAAAAAAAAAFtDb250ZW50X1R5cGVzXS54bWxQSwEC LQAUAAYACAAAACEAMd1fYdIAAACPAQAACwAAAAAAAAAAAAAAAAAuAQAAX3JlbHMvLnJlbHNQSwEC LQAUAAYACAAAACEAMy8FnkEAAAA5AAAAEAAAAAAAAAAAAAAAAAApAgAAZHJzL3NoYXBleG1sLnht bFBLAQItABQABgAIAAAAIQAqBqIwvwAAANwAAAAPAAAAAAAAAAAAAAAAAJgCAABkcnMvZG93bnJl di54bWxQSwUGAAAAAAQABAD1AAAAhAMAAAAA " stroked="f" strokeweight=".5pt">
                        <v:textbox>
                          <w:txbxContent>
                            <w:p w:rsidR="0023799D" w:rsidRPr="009A3776" w:rsidRDefault="0023799D" w:rsidP="0023799D">
                              <w:pPr>
                                <w:rPr>
                                  <w:b/>
                                  <w:sz w:val="28"/>
                                  <w:szCs w:val="28"/>
                                </w:rPr>
                              </w:pPr>
                              <w:r>
                                <w:rPr>
                                  <w:b/>
                                  <w:sz w:val="28"/>
                                  <w:szCs w:val="28"/>
                                </w:rPr>
                                <w:t>+</w:t>
                              </w:r>
                            </w:p>
                          </w:txbxContent>
                        </v:textbox>
                      </v:shape>
                      <v:shape id="Text Box 210" o:spid="_x0000_s1097" type="#_x0000_t202" style="position:absolute;left:9097;top:3722;width:553;height:3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tQ8R8AA AADcAAAADwAAAGRycy9kb3ducmV2LnhtbERP32vCMBB+F/Y/hBvsTVNllNEZZQwGPglq1+ejuTVl zaUksa3+9UYQfLuP7+ett5PtxEA+tI4VLBcZCOLa6ZYbBeXpZ/4BIkRkjZ1jUnChANvNy2yNhXYj H2g4xkakEA4FKjAx9oWUoTZkMSxcT5y4P+ctxgR9I7XHMYXbTq6yLJcWW04NBnv6NlT/H89WQdXY a/W77L3Rtnvn/fVyKl2r1Nvr9PUJItIUn+KHe6fT/FUO92fSBXJzAwAA//8DAFBLAQItABQABgAI AAAAIQDw94q7/QAAAOIBAAATAAAAAAAAAAAAAAAAAAAAAABbQ29udGVudF9UeXBlc10ueG1sUEsB Ai0AFAAGAAgAAAAhADHdX2HSAAAAjwEAAAsAAAAAAAAAAAAAAAAALgEAAF9yZWxzLy5yZWxzUEsB Ai0AFAAGAAgAAAAhADMvBZ5BAAAAOQAAABAAAAAAAAAAAAAAAAAAKQIAAGRycy9zaGFwZXhtbC54 bWxQSwECLQAUAAYACAAAACEA2tQ8R8AAAADcAAAADwAAAAAAAAAAAAAAAACYAgAAZHJzL2Rvd25y ZXYueG1sUEsFBgAAAAAEAAQA9QAAAIUDAAAAAA== " stroked="f" strokeweight=".5pt">
                        <v:textbox>
                          <w:txbxContent>
                            <w:p w:rsidR="0023799D" w:rsidRPr="009A3776" w:rsidRDefault="0023799D" w:rsidP="0023799D">
                              <w:pPr>
                                <w:rPr>
                                  <w:b/>
                                  <w:sz w:val="28"/>
                                  <w:szCs w:val="28"/>
                                </w:rPr>
                              </w:pPr>
                              <w:r>
                                <w:rPr>
                                  <w:b/>
                                  <w:sz w:val="28"/>
                                  <w:szCs w:val="28"/>
                                </w:rPr>
                                <w:t>+</w:t>
                              </w:r>
                            </w:p>
                          </w:txbxContent>
                        </v:textbox>
                      </v:shape>
                      <v:shape id="Text Box 211" o:spid="_x0000_s1098" type="#_x0000_t202" style="position:absolute;left:10327;top:3721;width:517;height:4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iZ3L8A AADcAAAADwAAAGRycy9kb3ducmV2LnhtbERPS4vCMBC+C/sfwix407SyqFRjkQXB08L6Og/N2BSb SUmyWv31ZkHwNh/fc5Zlb1txJR8axwrycQaCuHK64VrBYb8ZzUGEiKyxdUwK7hSgXH0Mllhod+Nf uu5iLVIIhwIVmBi7QspQGbIYxq4jTtzZeYsxQV9L7fGWwm0rJ1k2lRYbTg0GO/o2VF12f1bBqbaP 0zHvvNG2/eKfx31/cI1Sw89+vQARqY9v8cu91Wn+ZAb/z6QL5OoJAAD//wMAUEsBAi0AFAAGAAgA AAAhAPD3irv9AAAA4gEAABMAAAAAAAAAAAAAAAAAAAAAAFtDb250ZW50X1R5cGVzXS54bWxQSwEC LQAUAAYACAAAACEAMd1fYdIAAACPAQAACwAAAAAAAAAAAAAAAAAuAQAAX3JlbHMvLnJlbHNQSwEC LQAUAAYACAAAACEAMy8FnkEAAAA5AAAAEAAAAAAAAAAAAAAAAAApAgAAZHJzL3NoYXBleG1sLnht bFBLAQItABQABgAIAAAAIQC1mJncvwAAANwAAAAPAAAAAAAAAAAAAAAAAJgCAABkcnMvZG93bnJl di54bWxQSwUGAAAAAAQABAD1AAAAhAMAAAAA " stroked="f" strokeweight=".5pt">
                        <v:textbox>
                          <w:txbxContent>
                            <w:p w:rsidR="0023799D" w:rsidRPr="009A3776" w:rsidRDefault="0023799D" w:rsidP="0023799D">
                              <w:pPr>
                                <w:rPr>
                                  <w:b/>
                                  <w:sz w:val="28"/>
                                  <w:szCs w:val="28"/>
                                </w:rPr>
                              </w:pPr>
                              <w:r>
                                <w:rPr>
                                  <w:b/>
                                  <w:sz w:val="28"/>
                                  <w:szCs w:val="28"/>
                                </w:rPr>
                                <w:t>+</w:t>
                              </w:r>
                            </w:p>
                          </w:txbxContent>
                        </v:textbox>
                      </v:shape>
                      <v:line id="Straight Connector 203" o:spid="_x0000_s1099" style="position:absolute;flip:y;visibility:visible;mso-wrap-style:square" from="7723,2155" to="10858,21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smCcYAAADcAAAADwAAAGRycy9kb3ducmV2LnhtbESPQWvCQBCF7wX/wzJCb7ppDqWkrmIL gqVIMSrF25Adk9jsbMyuMf33nYPQ2wzvzXvfzBaDa1RPXag9G3iaJqCIC29rLg3sd6vJC6gQkS02 nsnALwVYzEcPM8ysv/GW+jyWSkI4ZGigirHNtA5FRQ7D1LfEop185zDK2pXadniTcNfoNEmetcOa paHClt4rKn7yqzPwdU0/3jY95eft92FzxM/VpXQHYx7Hw/IVVKQh/pvv12sr+KnQyjMygZ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77JgnGAAAA3AAAAA8AAAAAAAAA AAAAAAAAoQIAAGRycy9kb3ducmV2LnhtbFBLBQYAAAAABAAEAPkAAACUAwAAAAA= " strokeweight="1pt">
                        <v:shadow color="#868686"/>
                      </v:line>
                      <v:line id="Straight Connector 205" o:spid="_x0000_s1100" style="position:absolute;flip:y;visibility:visible;mso-wrap-style:square" from="7723,3793" to="10857,3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eDksQAAADcAAAADwAAAGRycy9kb3ducmV2LnhtbERPTWvCQBC9C/0PyxR6001zKJq6hrYQ sBQR00rxNmTHJG12NmbXGP+9Kwje5vE+Z54OphE9da62rOB5EoEgLqyuuVTw852NpyCcR9bYWCYF Z3KQLh5Gc0y0PfGG+tyXIoSwS1BB5X2bSOmKigy6iW2JA7e3nUEfYFdK3eEphJtGxlH0Ig3WHBoq bOmjouI/PxoF62P8+b7qKf/b/G5XO/zKDqXZKvX0OLy9gvA0+Lv45l7qMD+ewfWZcIFcX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t4OSxAAAANwAAAAPAAAAAAAAAAAA AAAAAKECAABkcnMvZG93bnJldi54bWxQSwUGAAAAAAQABAD5AAAAkgMAAAAA " strokeweight="1pt">
                        <v:shadow color="#868686"/>
                      </v:line>
                      <v:shape id="Straight Arrow Connector 213" o:spid="_x0000_s1101" type="#_x0000_t32" style="position:absolute;left:8066;top:3162;width:660;height:62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oqCsYAAADcAAAADwAAAGRycy9kb3ducmV2LnhtbESPQWvCQBCF7wX/wzJCL6VuWkEkdRUp FEQKovbS25CdZIPZ2TS7xthf7xwEbzO8N+99s1gNvlE9dbEObOBtkoEiLoKtuTLwc/x6nYOKCdli E5gMXCnCajl6WmBuw4X31B9SpSSEY44GXEptrnUsHHmMk9ASi1aGzmOStau07fAi4b7R71k20x5r lgaHLX06Kk6Hszfwsv+tq7I8f1/j9H83z7a7P1f0xjyPh/UHqERDepjv1xsr+FPBl2dkAr2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HqKgrGAAAA3AAAAA8AAAAAAAAA AAAAAAAAoQIAAGRycy9kb3ducmV2LnhtbFBLBQYAAAAABAAEAPkAAACUAwAAAAA= ">
                        <v:stroke endarrow="open"/>
                      </v:shape>
                    </v:group>
                  </w:pict>
                </mc:Fallback>
              </mc:AlternateContent>
            </w:r>
          </w:p>
        </w:tc>
      </w:tr>
      <w:tr w:rsidR="00107C4E" w:rsidRPr="00107C4E" w:rsidTr="00E65C34">
        <w:trPr>
          <w:trHeight w:val="1395"/>
        </w:trPr>
        <w:tc>
          <w:tcPr>
            <w:tcW w:w="9747" w:type="dxa"/>
            <w:gridSpan w:val="2"/>
            <w:shd w:val="clear" w:color="auto" w:fill="auto"/>
          </w:tcPr>
          <w:p w:rsidR="00017DC8" w:rsidRPr="005139F7" w:rsidRDefault="006D1C9C" w:rsidP="005139F7">
            <w:pPr>
              <w:spacing w:line="360" w:lineRule="auto"/>
              <w:jc w:val="both"/>
              <w:rPr>
                <w:sz w:val="26"/>
                <w:szCs w:val="26"/>
                <w:lang w:eastAsia="vi-VN"/>
              </w:rPr>
            </w:pPr>
            <w:r w:rsidRPr="00107C4E">
              <w:rPr>
                <w:b/>
                <w:sz w:val="26"/>
                <w:szCs w:val="26"/>
                <w:lang w:eastAsia="vi-VN"/>
              </w:rPr>
              <w:t xml:space="preserve">           </w:t>
            </w:r>
            <w:r w:rsidR="00017DC8" w:rsidRPr="00107C4E">
              <w:rPr>
                <w:b/>
                <w:sz w:val="26"/>
                <w:szCs w:val="26"/>
                <w:lang w:val="vi-VN" w:eastAsia="vi-VN"/>
              </w:rPr>
              <w:t>b.</w:t>
            </w:r>
            <w:r w:rsidR="00017DC8" w:rsidRPr="00107C4E">
              <w:rPr>
                <w:sz w:val="26"/>
                <w:szCs w:val="26"/>
                <w:lang w:val="vi-VN" w:eastAsia="vi-VN"/>
              </w:rPr>
              <w:t xml:space="preserve"> </w:t>
            </w:r>
            <w:r w:rsidR="00017DC8" w:rsidRPr="00107C4E">
              <w:rPr>
                <w:sz w:val="26"/>
                <w:szCs w:val="26"/>
                <w:lang w:eastAsia="vi-VN"/>
              </w:rPr>
              <w:t>Hiệu đ</w:t>
            </w:r>
            <w:r w:rsidR="00E65C34">
              <w:rPr>
                <w:sz w:val="26"/>
                <w:szCs w:val="26"/>
                <w:lang w:eastAsia="vi-VN"/>
              </w:rPr>
              <w:t>iện thế U giữa hai tấm kim loại</w:t>
            </w:r>
            <w:r w:rsidR="00017DC8" w:rsidRPr="00107C4E">
              <w:rPr>
                <w:sz w:val="26"/>
                <w:szCs w:val="26"/>
                <w:lang w:eastAsia="vi-VN"/>
              </w:rPr>
              <w:t xml:space="preserve"> thỏa mãn điều kiện nào (theo m, v</w:t>
            </w:r>
            <w:r w:rsidR="00017DC8" w:rsidRPr="00107C4E">
              <w:rPr>
                <w:sz w:val="26"/>
                <w:szCs w:val="26"/>
                <w:vertAlign w:val="subscript"/>
                <w:lang w:eastAsia="vi-VN"/>
              </w:rPr>
              <w:t>0</w:t>
            </w:r>
            <w:r w:rsidR="00017DC8" w:rsidRPr="00107C4E">
              <w:rPr>
                <w:sz w:val="26"/>
                <w:szCs w:val="26"/>
                <w:lang w:eastAsia="vi-VN"/>
              </w:rPr>
              <w:t>, e, α) để e</w:t>
            </w:r>
            <w:r w:rsidR="00017DC8" w:rsidRPr="00107C4E">
              <w:rPr>
                <w:sz w:val="26"/>
                <w:szCs w:val="26"/>
                <w:lang w:val="vi-VN" w:eastAsia="vi-VN"/>
              </w:rPr>
              <w:t xml:space="preserve">lectron </w:t>
            </w:r>
            <w:r w:rsidR="00017DC8" w:rsidRPr="00107C4E">
              <w:rPr>
                <w:sz w:val="26"/>
                <w:szCs w:val="26"/>
                <w:lang w:eastAsia="vi-VN"/>
              </w:rPr>
              <w:t xml:space="preserve">không đến </w:t>
            </w:r>
            <w:r w:rsidR="00017DC8" w:rsidRPr="00107C4E">
              <w:rPr>
                <w:sz w:val="26"/>
                <w:szCs w:val="26"/>
                <w:lang w:val="vi-VN" w:eastAsia="vi-VN"/>
              </w:rPr>
              <w:t xml:space="preserve">tấm tích </w:t>
            </w:r>
            <w:r w:rsidR="00017DC8" w:rsidRPr="00107C4E">
              <w:rPr>
                <w:sz w:val="26"/>
                <w:szCs w:val="26"/>
                <w:lang w:eastAsia="vi-VN"/>
              </w:rPr>
              <w:t xml:space="preserve">điện </w:t>
            </w:r>
            <w:r w:rsidR="00017DC8" w:rsidRPr="00107C4E">
              <w:rPr>
                <w:sz w:val="26"/>
                <w:szCs w:val="26"/>
                <w:lang w:val="vi-VN" w:eastAsia="vi-VN"/>
              </w:rPr>
              <w:t>âm</w:t>
            </w:r>
            <w:r w:rsidR="00017DC8" w:rsidRPr="00107C4E">
              <w:rPr>
                <w:sz w:val="26"/>
                <w:szCs w:val="26"/>
                <w:lang w:eastAsia="vi-VN"/>
              </w:rPr>
              <w:t xml:space="preserve"> </w:t>
            </w:r>
            <w:r w:rsidR="00017DC8" w:rsidRPr="00107C4E">
              <w:rPr>
                <w:sz w:val="26"/>
                <w:szCs w:val="26"/>
                <w:lang w:val="vi-VN" w:eastAsia="vi-VN"/>
              </w:rPr>
              <w:t>trong quá trình chuyển động</w:t>
            </w:r>
            <w:r w:rsidR="00017DC8" w:rsidRPr="00107C4E">
              <w:rPr>
                <w:sz w:val="26"/>
                <w:szCs w:val="26"/>
                <w:lang w:eastAsia="vi-VN"/>
              </w:rPr>
              <w:t>?</w:t>
            </w:r>
            <w:r w:rsidR="00E65C34">
              <w:rPr>
                <w:sz w:val="26"/>
                <w:szCs w:val="26"/>
                <w:lang w:eastAsia="vi-VN"/>
              </w:rPr>
              <w:t xml:space="preserve"> </w:t>
            </w:r>
            <w:r w:rsidR="00017DC8" w:rsidRPr="00107C4E">
              <w:rPr>
                <w:sz w:val="26"/>
                <w:szCs w:val="26"/>
                <w:lang w:val="vi-VN" w:eastAsia="vi-VN"/>
              </w:rPr>
              <w:t xml:space="preserve">Coi tấm kim loại đủ dài để </w:t>
            </w:r>
            <w:r w:rsidR="00017DC8" w:rsidRPr="00107C4E">
              <w:rPr>
                <w:sz w:val="26"/>
                <w:szCs w:val="26"/>
                <w:lang w:eastAsia="vi-VN"/>
              </w:rPr>
              <w:t>e</w:t>
            </w:r>
            <w:r w:rsidR="00017DC8" w:rsidRPr="00107C4E">
              <w:rPr>
                <w:sz w:val="26"/>
                <w:szCs w:val="26"/>
                <w:lang w:val="vi-VN" w:eastAsia="vi-VN"/>
              </w:rPr>
              <w:t>lectron</w:t>
            </w:r>
            <w:r w:rsidR="00017DC8" w:rsidRPr="00107C4E">
              <w:rPr>
                <w:sz w:val="26"/>
                <w:szCs w:val="26"/>
                <w:lang w:eastAsia="vi-VN"/>
              </w:rPr>
              <w:t xml:space="preserve"> luôn chuyển động trong</w:t>
            </w:r>
            <w:r w:rsidR="00017DC8" w:rsidRPr="00107C4E">
              <w:rPr>
                <w:sz w:val="26"/>
                <w:szCs w:val="26"/>
                <w:lang w:val="vi-VN" w:eastAsia="vi-VN"/>
              </w:rPr>
              <w:t xml:space="preserve"> </w:t>
            </w:r>
            <w:r w:rsidR="00017DC8" w:rsidRPr="00107C4E">
              <w:rPr>
                <w:sz w:val="26"/>
                <w:szCs w:val="26"/>
                <w:lang w:eastAsia="vi-VN"/>
              </w:rPr>
              <w:t xml:space="preserve">khoảng </w:t>
            </w:r>
            <w:r w:rsidR="00017DC8" w:rsidRPr="00107C4E">
              <w:rPr>
                <w:sz w:val="26"/>
                <w:szCs w:val="26"/>
                <w:lang w:val="vi-VN" w:eastAsia="vi-VN"/>
              </w:rPr>
              <w:t>không gian giữa hai tấm kim loại.</w:t>
            </w:r>
          </w:p>
        </w:tc>
      </w:tr>
    </w:tbl>
    <w:p w:rsidR="00134A5A" w:rsidRPr="00134A5A" w:rsidRDefault="00134A5A" w:rsidP="005139F7">
      <w:pPr>
        <w:spacing w:line="360" w:lineRule="auto"/>
        <w:rPr>
          <w:vanish/>
        </w:rPr>
      </w:pPr>
    </w:p>
    <w:tbl>
      <w:tblPr>
        <w:tblpPr w:leftFromText="180" w:rightFromText="180" w:vertAnchor="page" w:horzAnchor="margin" w:tblpY="7521"/>
        <w:tblW w:w="9748" w:type="dxa"/>
        <w:tblLook w:val="04A0" w:firstRow="1" w:lastRow="0" w:firstColumn="1" w:lastColumn="0" w:noHBand="0" w:noVBand="1"/>
      </w:tblPr>
      <w:tblGrid>
        <w:gridCol w:w="6629"/>
        <w:gridCol w:w="3119"/>
      </w:tblGrid>
      <w:tr w:rsidR="00E65C34" w:rsidRPr="00107C4E" w:rsidTr="00E65C34">
        <w:tc>
          <w:tcPr>
            <w:tcW w:w="6629" w:type="dxa"/>
            <w:shd w:val="clear" w:color="auto" w:fill="auto"/>
          </w:tcPr>
          <w:p w:rsidR="00E65C34" w:rsidRPr="00107C4E" w:rsidRDefault="00E65C34" w:rsidP="005139F7">
            <w:pPr>
              <w:spacing w:line="360" w:lineRule="auto"/>
              <w:jc w:val="both"/>
              <w:rPr>
                <w:rFonts w:eastAsia="Calibri"/>
                <w:sz w:val="26"/>
                <w:szCs w:val="26"/>
              </w:rPr>
            </w:pPr>
            <w:r w:rsidRPr="00107C4E">
              <w:rPr>
                <w:rFonts w:eastAsia="Calibri"/>
                <w:b/>
                <w:sz w:val="26"/>
                <w:szCs w:val="26"/>
              </w:rPr>
              <w:t>Câu 4.</w:t>
            </w:r>
            <w:r w:rsidRPr="00107C4E">
              <w:rPr>
                <w:rFonts w:eastAsia="Calibri"/>
                <w:sz w:val="26"/>
                <w:szCs w:val="26"/>
              </w:rPr>
              <w:t xml:space="preserve"> </w:t>
            </w:r>
            <w:r w:rsidRPr="00107C4E">
              <w:rPr>
                <w:rFonts w:eastAsia="Calibri"/>
                <w:b/>
                <w:sz w:val="26"/>
                <w:szCs w:val="26"/>
              </w:rPr>
              <w:t>(4,0 điểm)</w:t>
            </w:r>
            <w:r w:rsidRPr="00107C4E">
              <w:rPr>
                <w:rFonts w:eastAsia="Calibri"/>
                <w:sz w:val="26"/>
                <w:szCs w:val="26"/>
              </w:rPr>
              <w:t xml:space="preserve"> Xét một sơ đồ thí nghiệm thực hiện trong không khí như hình vẽ</w:t>
            </w:r>
            <w:r w:rsidR="006C1ABA">
              <w:rPr>
                <w:rFonts w:eastAsia="Calibri"/>
                <w:sz w:val="26"/>
                <w:szCs w:val="26"/>
              </w:rPr>
              <w:t xml:space="preserve"> (H</w:t>
            </w:r>
            <w:r w:rsidRPr="00107C4E">
              <w:rPr>
                <w:rFonts w:eastAsia="Calibri"/>
                <w:sz w:val="26"/>
                <w:szCs w:val="26"/>
              </w:rPr>
              <w:t>ình 4). Biết CD là một sợi dây dẫn thẳng dài nhẹ có dòng điện không đổi I</w:t>
            </w:r>
            <w:r w:rsidRPr="00107C4E">
              <w:rPr>
                <w:rFonts w:eastAsia="Calibri"/>
                <w:sz w:val="26"/>
                <w:szCs w:val="26"/>
                <w:vertAlign w:val="subscript"/>
              </w:rPr>
              <w:t>1</w:t>
            </w:r>
            <w:r w:rsidRPr="00107C4E">
              <w:rPr>
                <w:rFonts w:eastAsia="Calibri"/>
                <w:sz w:val="26"/>
                <w:szCs w:val="26"/>
              </w:rPr>
              <w:t xml:space="preserve"> chạy qua; AB là một thanh kim loại đồng chất, tiết diện đều, có khối lượng m và có chiều dài </w:t>
            </w:r>
            <w:r w:rsidR="007712F4" w:rsidRPr="00107C4E">
              <w:rPr>
                <w:rFonts w:eastAsia="Calibri"/>
                <w:position w:val="-4"/>
                <w:sz w:val="26"/>
                <w:szCs w:val="26"/>
              </w:rPr>
              <w:object w:dxaOrig="180" w:dyaOrig="260">
                <v:shape id="_x0000_i1040" type="#_x0000_t75" style="width:10.5pt;height:14.25pt">
                  <v:imagedata r:id="rId47" o:title=""/>
                </v:shape>
              </w:object>
            </w:r>
            <w:r w:rsidRPr="00107C4E">
              <w:rPr>
                <w:rFonts w:eastAsia="Calibri"/>
                <w:sz w:val="26"/>
                <w:szCs w:val="26"/>
              </w:rPr>
              <w:t>. Thanh AB được treo vào hai đầu M, N của lò xo nhẹ, giống nhau, có cùng độ cứng k sao cho MA = NB. Cho dòng điệ</w:t>
            </w:r>
            <w:r w:rsidR="007712F4">
              <w:rPr>
                <w:rFonts w:eastAsia="Calibri"/>
                <w:sz w:val="26"/>
                <w:szCs w:val="26"/>
              </w:rPr>
              <w:t>n không đổi</w:t>
            </w:r>
            <w:r w:rsidRPr="00107C4E">
              <w:rPr>
                <w:rFonts w:eastAsia="Calibri"/>
                <w:sz w:val="26"/>
                <w:szCs w:val="26"/>
              </w:rPr>
              <w:t xml:space="preserve"> I</w:t>
            </w:r>
            <w:r w:rsidRPr="00107C4E">
              <w:rPr>
                <w:rFonts w:eastAsia="Calibri"/>
                <w:sz w:val="26"/>
                <w:szCs w:val="26"/>
                <w:vertAlign w:val="subscript"/>
              </w:rPr>
              <w:t>2</w:t>
            </w:r>
            <w:r w:rsidRPr="00107C4E">
              <w:rPr>
                <w:rFonts w:eastAsia="Calibri"/>
                <w:sz w:val="26"/>
                <w:szCs w:val="26"/>
              </w:rPr>
              <w:t xml:space="preserve"> chạy qua AB. Biết rằng khi chưa treo thanh AB vào hệ, đầu dưới các lò xo cách dây CD một đoạn d. Lấy hằng số từ</w:t>
            </w:r>
            <w:r w:rsidR="006C1ABA">
              <w:rPr>
                <w:rFonts w:eastAsia="Calibri"/>
                <w:sz w:val="26"/>
                <w:szCs w:val="26"/>
              </w:rPr>
              <w:t xml:space="preserve"> </w:t>
            </w:r>
            <w:r w:rsidRPr="00107C4E">
              <w:rPr>
                <w:rFonts w:eastAsia="Calibri"/>
                <w:sz w:val="26"/>
                <w:szCs w:val="26"/>
              </w:rPr>
              <w:t xml:space="preserve">là </w:t>
            </w:r>
            <w:r w:rsidRPr="00107C4E">
              <w:rPr>
                <w:rFonts w:eastAsia="Calibri"/>
                <w:position w:val="-12"/>
                <w:sz w:val="26"/>
                <w:szCs w:val="26"/>
              </w:rPr>
              <w:object w:dxaOrig="300" w:dyaOrig="360">
                <v:shape id="_x0000_i1041" type="#_x0000_t75" style="width:15pt;height:18pt">
                  <v:imagedata r:id="rId48" o:title=""/>
                </v:shape>
              </w:object>
            </w:r>
            <w:r w:rsidRPr="00107C4E">
              <w:rPr>
                <w:rFonts w:eastAsia="Calibri"/>
                <w:sz w:val="26"/>
                <w:szCs w:val="26"/>
              </w:rPr>
              <w:t xml:space="preserve">và gia tốc trọng trường là g. </w:t>
            </w:r>
            <w:r w:rsidRPr="00107C4E">
              <w:rPr>
                <w:rFonts w:eastAsia="Calibri"/>
                <w:b/>
                <w:sz w:val="26"/>
                <w:szCs w:val="26"/>
              </w:rPr>
              <w:t xml:space="preserve">   </w:t>
            </w:r>
          </w:p>
        </w:tc>
        <w:tc>
          <w:tcPr>
            <w:tcW w:w="3119" w:type="dxa"/>
            <w:shd w:val="clear" w:color="auto" w:fill="auto"/>
          </w:tcPr>
          <w:p w:rsidR="00E65C34" w:rsidRPr="00107C4E" w:rsidRDefault="004D267C" w:rsidP="005139F7">
            <w:pPr>
              <w:spacing w:line="360" w:lineRule="auto"/>
              <w:jc w:val="both"/>
              <w:rPr>
                <w:rFonts w:eastAsia="Calibri"/>
                <w:b/>
                <w:sz w:val="26"/>
                <w:szCs w:val="26"/>
              </w:rPr>
            </w:pPr>
            <w:r>
              <w:rPr>
                <w:rFonts w:eastAsia="Calibri"/>
                <w:noProof/>
                <w:sz w:val="22"/>
                <w:szCs w:val="22"/>
              </w:rPr>
              <mc:AlternateContent>
                <mc:Choice Requires="wpg">
                  <w:drawing>
                    <wp:anchor distT="0" distB="0" distL="114300" distR="114300" simplePos="0" relativeHeight="251652096" behindDoc="0" locked="0" layoutInCell="1" allowOverlap="1">
                      <wp:simplePos x="0" y="0"/>
                      <wp:positionH relativeFrom="column">
                        <wp:posOffset>-48895</wp:posOffset>
                      </wp:positionH>
                      <wp:positionV relativeFrom="paragraph">
                        <wp:posOffset>384175</wp:posOffset>
                      </wp:positionV>
                      <wp:extent cx="2001520" cy="2077085"/>
                      <wp:effectExtent l="8255" t="12700" r="9525" b="0"/>
                      <wp:wrapNone/>
                      <wp:docPr id="28" name="Group 7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1520" cy="2077085"/>
                                <a:chOff x="7970" y="8728"/>
                                <a:chExt cx="3152" cy="3271"/>
                              </a:xfrm>
                            </wpg:grpSpPr>
                            <wpg:grpSp>
                              <wpg:cNvPr id="29" name="Group 178"/>
                              <wpg:cNvGrpSpPr>
                                <a:grpSpLocks/>
                              </wpg:cNvGrpSpPr>
                              <wpg:grpSpPr bwMode="auto">
                                <a:xfrm>
                                  <a:off x="8110" y="8728"/>
                                  <a:ext cx="2921" cy="3271"/>
                                  <a:chOff x="55880" y="0"/>
                                  <a:chExt cx="1840230" cy="1974460"/>
                                </a:xfrm>
                              </wpg:grpSpPr>
                              <wpg:grpSp>
                                <wpg:cNvPr id="30" name="Group 99"/>
                                <wpg:cNvGrpSpPr>
                                  <a:grpSpLocks/>
                                </wpg:cNvGrpSpPr>
                                <wpg:grpSpPr bwMode="auto">
                                  <a:xfrm>
                                    <a:off x="55880" y="0"/>
                                    <a:ext cx="1840230" cy="1742440"/>
                                    <a:chOff x="1438" y="5770"/>
                                    <a:chExt cx="2898" cy="2744"/>
                                  </a:xfrm>
                                </wpg:grpSpPr>
                                <wpg:grpSp>
                                  <wpg:cNvPr id="32" name="Group 117"/>
                                  <wpg:cNvGrpSpPr>
                                    <a:grpSpLocks/>
                                  </wpg:cNvGrpSpPr>
                                  <wpg:grpSpPr bwMode="auto">
                                    <a:xfrm>
                                      <a:off x="1476" y="5770"/>
                                      <a:ext cx="2860" cy="2165"/>
                                      <a:chOff x="1491" y="5770"/>
                                      <a:chExt cx="2860" cy="2165"/>
                                    </a:xfrm>
                                  </wpg:grpSpPr>
                                  <wpg:grpSp>
                                    <wpg:cNvPr id="33" name="Group 118"/>
                                    <wpg:cNvGrpSpPr>
                                      <a:grpSpLocks/>
                                    </wpg:cNvGrpSpPr>
                                    <wpg:grpSpPr bwMode="auto">
                                      <a:xfrm>
                                        <a:off x="1491" y="5770"/>
                                        <a:ext cx="2860" cy="2004"/>
                                        <a:chOff x="2690" y="12570"/>
                                        <a:chExt cx="2860" cy="2004"/>
                                      </a:xfrm>
                                    </wpg:grpSpPr>
                                    <wpg:grpSp>
                                      <wpg:cNvPr id="34" name="Group 119"/>
                                      <wpg:cNvGrpSpPr>
                                        <a:grpSpLocks/>
                                      </wpg:cNvGrpSpPr>
                                      <wpg:grpSpPr bwMode="auto">
                                        <a:xfrm>
                                          <a:off x="2930" y="12570"/>
                                          <a:ext cx="2467" cy="1598"/>
                                          <a:chOff x="2930" y="12570"/>
                                          <a:chExt cx="2467" cy="1598"/>
                                        </a:xfrm>
                                      </wpg:grpSpPr>
                                      <wpg:grpSp>
                                        <wpg:cNvPr id="35" name="Group 14"/>
                                        <wpg:cNvGrpSpPr>
                                          <a:grpSpLocks/>
                                        </wpg:cNvGrpSpPr>
                                        <wpg:grpSpPr bwMode="auto">
                                          <a:xfrm>
                                            <a:off x="3332" y="12762"/>
                                            <a:ext cx="216" cy="1405"/>
                                            <a:chOff x="3934" y="2340"/>
                                            <a:chExt cx="280" cy="1783"/>
                                          </a:xfrm>
                                        </wpg:grpSpPr>
                                        <wps:wsp>
                                          <wps:cNvPr id="36" name="Oval 15"/>
                                          <wps:cNvSpPr>
                                            <a:spLocks noChangeArrowheads="1"/>
                                          </wps:cNvSpPr>
                                          <wps:spPr bwMode="auto">
                                            <a:xfrm rot="5400000">
                                              <a:off x="3996" y="259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7" name="Oval 16"/>
                                          <wps:cNvSpPr>
                                            <a:spLocks noChangeArrowheads="1"/>
                                          </wps:cNvSpPr>
                                          <wps:spPr bwMode="auto">
                                            <a:xfrm rot="5400000">
                                              <a:off x="3996" y="276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9" name="Oval 17"/>
                                          <wps:cNvSpPr>
                                            <a:spLocks noChangeArrowheads="1"/>
                                          </wps:cNvSpPr>
                                          <wps:spPr bwMode="auto">
                                            <a:xfrm rot="5400000">
                                              <a:off x="3996" y="2929"/>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0" name="Oval 18"/>
                                          <wps:cNvSpPr>
                                            <a:spLocks noChangeArrowheads="1"/>
                                          </wps:cNvSpPr>
                                          <wps:spPr bwMode="auto">
                                            <a:xfrm rot="5400000">
                                              <a:off x="3996" y="3085"/>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1" name="Oval 19"/>
                                          <wps:cNvSpPr>
                                            <a:spLocks noChangeArrowheads="1"/>
                                          </wps:cNvSpPr>
                                          <wps:spPr bwMode="auto">
                                            <a:xfrm rot="5400000">
                                              <a:off x="3996" y="3254"/>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2" name="Oval 20"/>
                                          <wps:cNvSpPr>
                                            <a:spLocks noChangeArrowheads="1"/>
                                          </wps:cNvSpPr>
                                          <wps:spPr bwMode="auto">
                                            <a:xfrm rot="5400000">
                                              <a:off x="3996" y="3413"/>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3" name="Oval 21"/>
                                          <wps:cNvSpPr>
                                            <a:spLocks noChangeArrowheads="1"/>
                                          </wps:cNvSpPr>
                                          <wps:spPr bwMode="auto">
                                            <a:xfrm rot="5400000">
                                              <a:off x="3996" y="3563"/>
                                              <a:ext cx="107"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4" name="Freeform 22"/>
                                          <wps:cNvSpPr>
                                            <a:spLocks/>
                                          </wps:cNvSpPr>
                                          <wps:spPr bwMode="auto">
                                            <a:xfrm rot="5400000">
                                              <a:off x="4109" y="2768"/>
                                              <a:ext cx="161" cy="49"/>
                                            </a:xfrm>
                                            <a:custGeom>
                                              <a:avLst/>
                                              <a:gdLst>
                                                <a:gd name="T0" fmla="*/ 0 w 171"/>
                                                <a:gd name="T1" fmla="*/ 32 h 76"/>
                                                <a:gd name="T2" fmla="*/ 152 w 171"/>
                                                <a:gd name="T3" fmla="*/ 32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Freeform 23"/>
                                          <wps:cNvSpPr>
                                            <a:spLocks/>
                                          </wps:cNvSpPr>
                                          <wps:spPr bwMode="auto">
                                            <a:xfrm rot="5400000">
                                              <a:off x="4109" y="2937"/>
                                              <a:ext cx="161" cy="49"/>
                                            </a:xfrm>
                                            <a:custGeom>
                                              <a:avLst/>
                                              <a:gdLst>
                                                <a:gd name="T0" fmla="*/ 0 w 171"/>
                                                <a:gd name="T1" fmla="*/ 32 h 76"/>
                                                <a:gd name="T2" fmla="*/ 152 w 171"/>
                                                <a:gd name="T3" fmla="*/ 32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Freeform 24"/>
                                          <wps:cNvSpPr>
                                            <a:spLocks/>
                                          </wps:cNvSpPr>
                                          <wps:spPr bwMode="auto">
                                            <a:xfrm rot="5400000">
                                              <a:off x="4109" y="3101"/>
                                              <a:ext cx="161" cy="49"/>
                                            </a:xfrm>
                                            <a:custGeom>
                                              <a:avLst/>
                                              <a:gdLst>
                                                <a:gd name="T0" fmla="*/ 0 w 171"/>
                                                <a:gd name="T1" fmla="*/ 32 h 76"/>
                                                <a:gd name="T2" fmla="*/ 152 w 171"/>
                                                <a:gd name="T3" fmla="*/ 32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Freeform 25"/>
                                          <wps:cNvSpPr>
                                            <a:spLocks/>
                                          </wps:cNvSpPr>
                                          <wps:spPr bwMode="auto">
                                            <a:xfrm rot="5400000">
                                              <a:off x="4109" y="3258"/>
                                              <a:ext cx="161" cy="49"/>
                                            </a:xfrm>
                                            <a:custGeom>
                                              <a:avLst/>
                                              <a:gdLst>
                                                <a:gd name="T0" fmla="*/ 0 w 171"/>
                                                <a:gd name="T1" fmla="*/ 32 h 76"/>
                                                <a:gd name="T2" fmla="*/ 152 w 171"/>
                                                <a:gd name="T3" fmla="*/ 32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Freeform 26"/>
                                          <wps:cNvSpPr>
                                            <a:spLocks/>
                                          </wps:cNvSpPr>
                                          <wps:spPr bwMode="auto">
                                            <a:xfrm rot="5400000">
                                              <a:off x="4109" y="3418"/>
                                              <a:ext cx="162" cy="49"/>
                                            </a:xfrm>
                                            <a:custGeom>
                                              <a:avLst/>
                                              <a:gdLst>
                                                <a:gd name="T0" fmla="*/ 0 w 171"/>
                                                <a:gd name="T1" fmla="*/ 32 h 76"/>
                                                <a:gd name="T2" fmla="*/ 153 w 171"/>
                                                <a:gd name="T3" fmla="*/ 32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Freeform 27"/>
                                          <wps:cNvSpPr>
                                            <a:spLocks/>
                                          </wps:cNvSpPr>
                                          <wps:spPr bwMode="auto">
                                            <a:xfrm rot="5400000">
                                              <a:off x="4109" y="3582"/>
                                              <a:ext cx="161" cy="49"/>
                                            </a:xfrm>
                                            <a:custGeom>
                                              <a:avLst/>
                                              <a:gdLst>
                                                <a:gd name="T0" fmla="*/ 0 w 171"/>
                                                <a:gd name="T1" fmla="*/ 32 h 76"/>
                                                <a:gd name="T2" fmla="*/ 152 w 171"/>
                                                <a:gd name="T3" fmla="*/ 32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Freeform 28"/>
                                          <wps:cNvSpPr>
                                            <a:spLocks/>
                                          </wps:cNvSpPr>
                                          <wps:spPr bwMode="auto">
                                            <a:xfrm rot="5400000">
                                              <a:off x="4033" y="2551"/>
                                              <a:ext cx="174" cy="150"/>
                                            </a:xfrm>
                                            <a:custGeom>
                                              <a:avLst/>
                                              <a:gdLst>
                                                <a:gd name="T0" fmla="*/ 165 w 184"/>
                                                <a:gd name="T1" fmla="*/ 19 h 232"/>
                                                <a:gd name="T2" fmla="*/ 11 w 184"/>
                                                <a:gd name="T3" fmla="*/ 97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Line 29"/>
                                          <wps:cNvCnPr>
                                            <a:cxnSpLocks noChangeShapeType="1"/>
                                          </wps:cNvCnPr>
                                          <wps:spPr bwMode="auto">
                                            <a:xfrm rot="5400000">
                                              <a:off x="3943" y="2442"/>
                                              <a:ext cx="2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3" name="Group 30"/>
                                          <wpg:cNvGrpSpPr>
                                            <a:grpSpLocks/>
                                          </wpg:cNvGrpSpPr>
                                          <wpg:grpSpPr bwMode="auto">
                                            <a:xfrm rot="5400000" flipH="1">
                                              <a:off x="3902" y="3830"/>
                                              <a:ext cx="436" cy="150"/>
                                              <a:chOff x="9859" y="3701"/>
                                              <a:chExt cx="395" cy="232"/>
                                            </a:xfrm>
                                          </wpg:grpSpPr>
                                          <wps:wsp>
                                            <wps:cNvPr id="55" name="Freeform 31"/>
                                            <wps:cNvSpPr>
                                              <a:spLocks/>
                                            </wps:cNvSpPr>
                                            <wps:spPr bwMode="auto">
                                              <a:xfrm>
                                                <a:off x="10070" y="3701"/>
                                                <a:ext cx="184" cy="232"/>
                                              </a:xfrm>
                                              <a:custGeom>
                                                <a:avLst/>
                                                <a:gdLst>
                                                  <a:gd name="T0" fmla="*/ 184 w 184"/>
                                                  <a:gd name="T1" fmla="*/ 45 h 232"/>
                                                  <a:gd name="T2" fmla="*/ 13 w 184"/>
                                                  <a:gd name="T3" fmla="*/ 232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Line 32"/>
                                            <wps:cNvCnPr>
                                              <a:cxnSpLocks noChangeShapeType="1"/>
                                            </wps:cNvCnPr>
                                            <wps:spPr bwMode="auto">
                                              <a:xfrm>
                                                <a:off x="9859" y="3933"/>
                                                <a:ext cx="21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7" name="Group 14"/>
                                        <wpg:cNvGrpSpPr>
                                          <a:grpSpLocks/>
                                        </wpg:cNvGrpSpPr>
                                        <wpg:grpSpPr bwMode="auto">
                                          <a:xfrm>
                                            <a:off x="4756" y="12763"/>
                                            <a:ext cx="216" cy="1405"/>
                                            <a:chOff x="3934" y="2340"/>
                                            <a:chExt cx="280" cy="1783"/>
                                          </a:xfrm>
                                        </wpg:grpSpPr>
                                        <wps:wsp>
                                          <wps:cNvPr id="58" name="Oval 15"/>
                                          <wps:cNvSpPr>
                                            <a:spLocks noChangeArrowheads="1"/>
                                          </wps:cNvSpPr>
                                          <wps:spPr bwMode="auto">
                                            <a:xfrm rot="5400000">
                                              <a:off x="3996" y="259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9" name="Oval 16"/>
                                          <wps:cNvSpPr>
                                            <a:spLocks noChangeArrowheads="1"/>
                                          </wps:cNvSpPr>
                                          <wps:spPr bwMode="auto">
                                            <a:xfrm rot="5400000">
                                              <a:off x="3996" y="276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1" name="Oval 17"/>
                                          <wps:cNvSpPr>
                                            <a:spLocks noChangeArrowheads="1"/>
                                          </wps:cNvSpPr>
                                          <wps:spPr bwMode="auto">
                                            <a:xfrm rot="5400000">
                                              <a:off x="3996" y="2929"/>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3" name="Oval 18"/>
                                          <wps:cNvSpPr>
                                            <a:spLocks noChangeArrowheads="1"/>
                                          </wps:cNvSpPr>
                                          <wps:spPr bwMode="auto">
                                            <a:xfrm rot="5400000">
                                              <a:off x="3996" y="3085"/>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5" name="Oval 19"/>
                                          <wps:cNvSpPr>
                                            <a:spLocks noChangeArrowheads="1"/>
                                          </wps:cNvSpPr>
                                          <wps:spPr bwMode="auto">
                                            <a:xfrm rot="5400000">
                                              <a:off x="3996" y="3254"/>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7" name="Oval 20"/>
                                          <wps:cNvSpPr>
                                            <a:spLocks noChangeArrowheads="1"/>
                                          </wps:cNvSpPr>
                                          <wps:spPr bwMode="auto">
                                            <a:xfrm rot="5400000">
                                              <a:off x="3996" y="3413"/>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8" name="Oval 21"/>
                                          <wps:cNvSpPr>
                                            <a:spLocks noChangeArrowheads="1"/>
                                          </wps:cNvSpPr>
                                          <wps:spPr bwMode="auto">
                                            <a:xfrm rot="5400000">
                                              <a:off x="3996" y="3563"/>
                                              <a:ext cx="107"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9" name="Freeform 22"/>
                                          <wps:cNvSpPr>
                                            <a:spLocks/>
                                          </wps:cNvSpPr>
                                          <wps:spPr bwMode="auto">
                                            <a:xfrm rot="5400000">
                                              <a:off x="4109" y="2768"/>
                                              <a:ext cx="161" cy="49"/>
                                            </a:xfrm>
                                            <a:custGeom>
                                              <a:avLst/>
                                              <a:gdLst>
                                                <a:gd name="T0" fmla="*/ 0 w 171"/>
                                                <a:gd name="T1" fmla="*/ 32 h 76"/>
                                                <a:gd name="T2" fmla="*/ 152 w 171"/>
                                                <a:gd name="T3" fmla="*/ 32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Freeform 23"/>
                                          <wps:cNvSpPr>
                                            <a:spLocks/>
                                          </wps:cNvSpPr>
                                          <wps:spPr bwMode="auto">
                                            <a:xfrm rot="5400000">
                                              <a:off x="4109" y="2937"/>
                                              <a:ext cx="161" cy="49"/>
                                            </a:xfrm>
                                            <a:custGeom>
                                              <a:avLst/>
                                              <a:gdLst>
                                                <a:gd name="T0" fmla="*/ 0 w 171"/>
                                                <a:gd name="T1" fmla="*/ 32 h 76"/>
                                                <a:gd name="T2" fmla="*/ 152 w 171"/>
                                                <a:gd name="T3" fmla="*/ 32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Freeform 24"/>
                                          <wps:cNvSpPr>
                                            <a:spLocks/>
                                          </wps:cNvSpPr>
                                          <wps:spPr bwMode="auto">
                                            <a:xfrm rot="5400000">
                                              <a:off x="4109" y="3101"/>
                                              <a:ext cx="161" cy="49"/>
                                            </a:xfrm>
                                            <a:custGeom>
                                              <a:avLst/>
                                              <a:gdLst>
                                                <a:gd name="T0" fmla="*/ 0 w 171"/>
                                                <a:gd name="T1" fmla="*/ 32 h 76"/>
                                                <a:gd name="T2" fmla="*/ 152 w 171"/>
                                                <a:gd name="T3" fmla="*/ 32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Freeform 25"/>
                                          <wps:cNvSpPr>
                                            <a:spLocks/>
                                          </wps:cNvSpPr>
                                          <wps:spPr bwMode="auto">
                                            <a:xfrm rot="5400000">
                                              <a:off x="4109" y="3258"/>
                                              <a:ext cx="161" cy="49"/>
                                            </a:xfrm>
                                            <a:custGeom>
                                              <a:avLst/>
                                              <a:gdLst>
                                                <a:gd name="T0" fmla="*/ 0 w 171"/>
                                                <a:gd name="T1" fmla="*/ 32 h 76"/>
                                                <a:gd name="T2" fmla="*/ 152 w 171"/>
                                                <a:gd name="T3" fmla="*/ 32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Freeform 26"/>
                                          <wps:cNvSpPr>
                                            <a:spLocks/>
                                          </wps:cNvSpPr>
                                          <wps:spPr bwMode="auto">
                                            <a:xfrm rot="5400000">
                                              <a:off x="4109" y="3418"/>
                                              <a:ext cx="162" cy="49"/>
                                            </a:xfrm>
                                            <a:custGeom>
                                              <a:avLst/>
                                              <a:gdLst>
                                                <a:gd name="T0" fmla="*/ 0 w 171"/>
                                                <a:gd name="T1" fmla="*/ 32 h 76"/>
                                                <a:gd name="T2" fmla="*/ 153 w 171"/>
                                                <a:gd name="T3" fmla="*/ 32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Freeform 27"/>
                                          <wps:cNvSpPr>
                                            <a:spLocks/>
                                          </wps:cNvSpPr>
                                          <wps:spPr bwMode="auto">
                                            <a:xfrm rot="5400000">
                                              <a:off x="4109" y="3582"/>
                                              <a:ext cx="161" cy="49"/>
                                            </a:xfrm>
                                            <a:custGeom>
                                              <a:avLst/>
                                              <a:gdLst>
                                                <a:gd name="T0" fmla="*/ 0 w 171"/>
                                                <a:gd name="T1" fmla="*/ 32 h 76"/>
                                                <a:gd name="T2" fmla="*/ 152 w 171"/>
                                                <a:gd name="T3" fmla="*/ 32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Freeform 28"/>
                                          <wps:cNvSpPr>
                                            <a:spLocks/>
                                          </wps:cNvSpPr>
                                          <wps:spPr bwMode="auto">
                                            <a:xfrm rot="5400000">
                                              <a:off x="4033" y="2551"/>
                                              <a:ext cx="174" cy="150"/>
                                            </a:xfrm>
                                            <a:custGeom>
                                              <a:avLst/>
                                              <a:gdLst>
                                                <a:gd name="T0" fmla="*/ 165 w 184"/>
                                                <a:gd name="T1" fmla="*/ 19 h 232"/>
                                                <a:gd name="T2" fmla="*/ 11 w 184"/>
                                                <a:gd name="T3" fmla="*/ 97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29"/>
                                          <wps:cNvCnPr>
                                            <a:cxnSpLocks noChangeShapeType="1"/>
                                          </wps:cNvCnPr>
                                          <wps:spPr bwMode="auto">
                                            <a:xfrm rot="5400000">
                                              <a:off x="3943" y="2442"/>
                                              <a:ext cx="2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77" name="Group 30"/>
                                          <wpg:cNvGrpSpPr>
                                            <a:grpSpLocks/>
                                          </wpg:cNvGrpSpPr>
                                          <wpg:grpSpPr bwMode="auto">
                                            <a:xfrm rot="5400000" flipH="1">
                                              <a:off x="3902" y="3830"/>
                                              <a:ext cx="436" cy="150"/>
                                              <a:chOff x="9859" y="3701"/>
                                              <a:chExt cx="395" cy="232"/>
                                            </a:xfrm>
                                          </wpg:grpSpPr>
                                          <wps:wsp>
                                            <wps:cNvPr id="78" name="Freeform 31"/>
                                            <wps:cNvSpPr>
                                              <a:spLocks/>
                                            </wps:cNvSpPr>
                                            <wps:spPr bwMode="auto">
                                              <a:xfrm>
                                                <a:off x="10070" y="3701"/>
                                                <a:ext cx="184" cy="232"/>
                                              </a:xfrm>
                                              <a:custGeom>
                                                <a:avLst/>
                                                <a:gdLst>
                                                  <a:gd name="T0" fmla="*/ 184 w 184"/>
                                                  <a:gd name="T1" fmla="*/ 45 h 232"/>
                                                  <a:gd name="T2" fmla="*/ 13 w 184"/>
                                                  <a:gd name="T3" fmla="*/ 232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Line 32"/>
                                            <wps:cNvCnPr>
                                              <a:cxnSpLocks noChangeShapeType="1"/>
                                            </wps:cNvCnPr>
                                            <wps:spPr bwMode="auto">
                                              <a:xfrm>
                                                <a:off x="9859" y="3933"/>
                                                <a:ext cx="21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0" name="Group 158"/>
                                        <wpg:cNvGrpSpPr>
                                          <a:grpSpLocks/>
                                        </wpg:cNvGrpSpPr>
                                        <wpg:grpSpPr bwMode="auto">
                                          <a:xfrm>
                                            <a:off x="2930" y="12570"/>
                                            <a:ext cx="2467" cy="181"/>
                                            <a:chOff x="2930" y="12630"/>
                                            <a:chExt cx="2467" cy="181"/>
                                          </a:xfrm>
                                        </wpg:grpSpPr>
                                        <wps:wsp>
                                          <wps:cNvPr id="81" name="AutoShape 159"/>
                                          <wps:cNvCnPr>
                                            <a:cxnSpLocks noChangeShapeType="1"/>
                                          </wps:cNvCnPr>
                                          <wps:spPr bwMode="auto">
                                            <a:xfrm>
                                              <a:off x="2940" y="12810"/>
                                              <a:ext cx="24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2" name="Group 160"/>
                                          <wpg:cNvGrpSpPr>
                                            <a:grpSpLocks/>
                                          </wpg:cNvGrpSpPr>
                                          <wpg:grpSpPr bwMode="auto">
                                            <a:xfrm>
                                              <a:off x="2930" y="12630"/>
                                              <a:ext cx="2467" cy="181"/>
                                              <a:chOff x="2930" y="12645"/>
                                              <a:chExt cx="2467" cy="181"/>
                                            </a:xfrm>
                                          </wpg:grpSpPr>
                                          <wpg:grpSp>
                                            <wpg:cNvPr id="83" name="Group 161"/>
                                            <wpg:cNvGrpSpPr>
                                              <a:grpSpLocks/>
                                            </wpg:cNvGrpSpPr>
                                            <wpg:grpSpPr bwMode="auto">
                                              <a:xfrm>
                                                <a:off x="2930" y="12660"/>
                                                <a:ext cx="552" cy="166"/>
                                                <a:chOff x="2930" y="12240"/>
                                                <a:chExt cx="552" cy="166"/>
                                              </a:xfrm>
                                            </wpg:grpSpPr>
                                            <wps:wsp>
                                              <wps:cNvPr id="84" name="AutoShape 162"/>
                                              <wps:cNvCnPr>
                                                <a:cxnSpLocks noChangeShapeType="1"/>
                                              </wps:cNvCnPr>
                                              <wps:spPr bwMode="auto">
                                                <a:xfrm flipV="1">
                                                  <a:off x="3080" y="12240"/>
                                                  <a:ext cx="73"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AutoShape 163"/>
                                              <wps:cNvCnPr>
                                                <a:cxnSpLocks noChangeShapeType="1"/>
                                              </wps:cNvCnPr>
                                              <wps:spPr bwMode="auto">
                                                <a:xfrm flipV="1">
                                                  <a:off x="3245" y="12240"/>
                                                  <a:ext cx="73"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AutoShape 164"/>
                                              <wps:cNvCnPr>
                                                <a:cxnSpLocks noChangeShapeType="1"/>
                                              </wps:cNvCnPr>
                                              <wps:spPr bwMode="auto">
                                                <a:xfrm flipV="1">
                                                  <a:off x="2930" y="12240"/>
                                                  <a:ext cx="73"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AutoShape 165"/>
                                              <wps:cNvCnPr>
                                                <a:cxnSpLocks noChangeShapeType="1"/>
                                              </wps:cNvCnPr>
                                              <wps:spPr bwMode="auto">
                                                <a:xfrm flipV="1">
                                                  <a:off x="3409" y="12241"/>
                                                  <a:ext cx="73"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8" name="Group 166"/>
                                            <wpg:cNvGrpSpPr>
                                              <a:grpSpLocks/>
                                            </wpg:cNvGrpSpPr>
                                            <wpg:grpSpPr bwMode="auto">
                                              <a:xfrm>
                                                <a:off x="3570" y="12660"/>
                                                <a:ext cx="552" cy="166"/>
                                                <a:chOff x="2930" y="12240"/>
                                                <a:chExt cx="552" cy="166"/>
                                              </a:xfrm>
                                            </wpg:grpSpPr>
                                            <wps:wsp>
                                              <wps:cNvPr id="89" name="AutoShape 167"/>
                                              <wps:cNvCnPr>
                                                <a:cxnSpLocks noChangeShapeType="1"/>
                                              </wps:cNvCnPr>
                                              <wps:spPr bwMode="auto">
                                                <a:xfrm flipV="1">
                                                  <a:off x="3080" y="12240"/>
                                                  <a:ext cx="73"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168"/>
                                              <wps:cNvCnPr>
                                                <a:cxnSpLocks noChangeShapeType="1"/>
                                              </wps:cNvCnPr>
                                              <wps:spPr bwMode="auto">
                                                <a:xfrm flipV="1">
                                                  <a:off x="3245" y="12240"/>
                                                  <a:ext cx="73"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AutoShape 169"/>
                                              <wps:cNvCnPr>
                                                <a:cxnSpLocks noChangeShapeType="1"/>
                                              </wps:cNvCnPr>
                                              <wps:spPr bwMode="auto">
                                                <a:xfrm flipV="1">
                                                  <a:off x="2930" y="12240"/>
                                                  <a:ext cx="73"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170"/>
                                              <wps:cNvCnPr>
                                                <a:cxnSpLocks noChangeShapeType="1"/>
                                              </wps:cNvCnPr>
                                              <wps:spPr bwMode="auto">
                                                <a:xfrm flipV="1">
                                                  <a:off x="3409" y="12241"/>
                                                  <a:ext cx="73"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3" name="Group 171"/>
                                            <wpg:cNvGrpSpPr>
                                              <a:grpSpLocks/>
                                            </wpg:cNvGrpSpPr>
                                            <wpg:grpSpPr bwMode="auto">
                                              <a:xfrm>
                                                <a:off x="4215" y="12660"/>
                                                <a:ext cx="552" cy="166"/>
                                                <a:chOff x="2930" y="12240"/>
                                                <a:chExt cx="552" cy="166"/>
                                              </a:xfrm>
                                            </wpg:grpSpPr>
                                            <wps:wsp>
                                              <wps:cNvPr id="94" name="AutoShape 172"/>
                                              <wps:cNvCnPr>
                                                <a:cxnSpLocks noChangeShapeType="1"/>
                                              </wps:cNvCnPr>
                                              <wps:spPr bwMode="auto">
                                                <a:xfrm flipV="1">
                                                  <a:off x="3080" y="12240"/>
                                                  <a:ext cx="73"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173"/>
                                              <wps:cNvCnPr>
                                                <a:cxnSpLocks noChangeShapeType="1"/>
                                              </wps:cNvCnPr>
                                              <wps:spPr bwMode="auto">
                                                <a:xfrm flipV="1">
                                                  <a:off x="3245" y="12240"/>
                                                  <a:ext cx="73"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AutoShape 174"/>
                                              <wps:cNvCnPr>
                                                <a:cxnSpLocks noChangeShapeType="1"/>
                                              </wps:cNvCnPr>
                                              <wps:spPr bwMode="auto">
                                                <a:xfrm flipV="1">
                                                  <a:off x="2930" y="12240"/>
                                                  <a:ext cx="73"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AutoShape 175"/>
                                              <wps:cNvCnPr>
                                                <a:cxnSpLocks noChangeShapeType="1"/>
                                              </wps:cNvCnPr>
                                              <wps:spPr bwMode="auto">
                                                <a:xfrm flipV="1">
                                                  <a:off x="3409" y="12241"/>
                                                  <a:ext cx="73"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8" name="Group 176"/>
                                            <wpg:cNvGrpSpPr>
                                              <a:grpSpLocks/>
                                            </wpg:cNvGrpSpPr>
                                            <wpg:grpSpPr bwMode="auto">
                                              <a:xfrm>
                                                <a:off x="4845" y="12645"/>
                                                <a:ext cx="552" cy="166"/>
                                                <a:chOff x="2930" y="12240"/>
                                                <a:chExt cx="552" cy="166"/>
                                              </a:xfrm>
                                            </wpg:grpSpPr>
                                            <wps:wsp>
                                              <wps:cNvPr id="99" name="AutoShape 177"/>
                                              <wps:cNvCnPr>
                                                <a:cxnSpLocks noChangeShapeType="1"/>
                                              </wps:cNvCnPr>
                                              <wps:spPr bwMode="auto">
                                                <a:xfrm flipV="1">
                                                  <a:off x="3080" y="12240"/>
                                                  <a:ext cx="73"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178"/>
                                              <wps:cNvCnPr>
                                                <a:cxnSpLocks noChangeShapeType="1"/>
                                              </wps:cNvCnPr>
                                              <wps:spPr bwMode="auto">
                                                <a:xfrm flipV="1">
                                                  <a:off x="3245" y="12240"/>
                                                  <a:ext cx="73"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AutoShape 179"/>
                                              <wps:cNvCnPr>
                                                <a:cxnSpLocks noChangeShapeType="1"/>
                                              </wps:cNvCnPr>
                                              <wps:spPr bwMode="auto">
                                                <a:xfrm flipV="1">
                                                  <a:off x="2930" y="12240"/>
                                                  <a:ext cx="73"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AutoShape 180"/>
                                              <wps:cNvCnPr>
                                                <a:cxnSpLocks noChangeShapeType="1"/>
                                              </wps:cNvCnPr>
                                              <wps:spPr bwMode="auto">
                                                <a:xfrm flipV="1">
                                                  <a:off x="3409" y="12241"/>
                                                  <a:ext cx="73"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103" name="AutoShape 181"/>
                                        <wps:cNvCnPr>
                                          <a:cxnSpLocks noChangeShapeType="1"/>
                                        </wps:cNvCnPr>
                                        <wps:spPr bwMode="auto">
                                          <a:xfrm>
                                            <a:off x="3123" y="14160"/>
                                            <a:ext cx="2043" cy="0"/>
                                          </a:xfrm>
                                          <a:prstGeom prst="straightConnector1">
                                            <a:avLst/>
                                          </a:prstGeom>
                                          <a:noFill/>
                                          <a:ln w="57150">
                                            <a:solidFill>
                                              <a:srgbClr val="66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g:grpSp>
                                    <wps:wsp>
                                      <wps:cNvPr id="104" name="Text Box 182"/>
                                      <wps:cNvSpPr txBox="1">
                                        <a:spLocks noChangeArrowheads="1"/>
                                      </wps:cNvSpPr>
                                      <wps:spPr bwMode="auto">
                                        <a:xfrm>
                                          <a:off x="2690" y="13875"/>
                                          <a:ext cx="334" cy="405"/>
                                        </a:xfrm>
                                        <a:prstGeom prst="rect">
                                          <a:avLst/>
                                        </a:prstGeom>
                                        <a:solidFill>
                                          <a:srgbClr val="FFFFFF"/>
                                        </a:solidFill>
                                        <a:ln w="9525">
                                          <a:solidFill>
                                            <a:srgbClr val="FFFFFF"/>
                                          </a:solidFill>
                                          <a:miter lim="800000"/>
                                          <a:headEnd/>
                                          <a:tailEnd/>
                                        </a:ln>
                                      </wps:spPr>
                                      <wps:txbx>
                                        <w:txbxContent>
                                          <w:p w:rsidR="00E65C34" w:rsidRPr="002B6955" w:rsidRDefault="00E65C34" w:rsidP="00E65C34">
                                            <w:r w:rsidRPr="002B6955">
                                              <w:t>A</w:t>
                                            </w:r>
                                          </w:p>
                                        </w:txbxContent>
                                      </wps:txbx>
                                      <wps:bodyPr rot="0" vert="horz" wrap="square" lIns="91440" tIns="45720" rIns="91440" bIns="45720" anchor="t" anchorCtr="0" upright="1">
                                        <a:noAutofit/>
                                      </wps:bodyPr>
                                    </wps:wsp>
                                    <wps:wsp>
                                      <wps:cNvPr id="105" name="Text Box 183"/>
                                      <wps:cNvSpPr txBox="1">
                                        <a:spLocks noChangeArrowheads="1"/>
                                      </wps:cNvSpPr>
                                      <wps:spPr bwMode="auto">
                                        <a:xfrm>
                                          <a:off x="5216" y="13936"/>
                                          <a:ext cx="334" cy="374"/>
                                        </a:xfrm>
                                        <a:prstGeom prst="rect">
                                          <a:avLst/>
                                        </a:prstGeom>
                                        <a:solidFill>
                                          <a:srgbClr val="FFFFFF"/>
                                        </a:solidFill>
                                        <a:ln w="9525">
                                          <a:solidFill>
                                            <a:srgbClr val="FFFFFF"/>
                                          </a:solidFill>
                                          <a:miter lim="800000"/>
                                          <a:headEnd/>
                                          <a:tailEnd/>
                                        </a:ln>
                                      </wps:spPr>
                                      <wps:txbx>
                                        <w:txbxContent>
                                          <w:p w:rsidR="00E65C34" w:rsidRPr="002B6955" w:rsidRDefault="00E65C34" w:rsidP="00E65C34">
                                            <w:r w:rsidRPr="002B6955">
                                              <w:t>B</w:t>
                                            </w:r>
                                          </w:p>
                                        </w:txbxContent>
                                      </wps:txbx>
                                      <wps:bodyPr rot="0" vert="horz" wrap="square" lIns="91440" tIns="45720" rIns="91440" bIns="45720" anchor="t" anchorCtr="0" upright="1">
                                        <a:noAutofit/>
                                      </wps:bodyPr>
                                    </wps:wsp>
                                    <wps:wsp>
                                      <wps:cNvPr id="106" name="Text Box 184"/>
                                      <wps:cNvSpPr txBox="1">
                                        <a:spLocks noChangeArrowheads="1"/>
                                      </wps:cNvSpPr>
                                      <wps:spPr bwMode="auto">
                                        <a:xfrm>
                                          <a:off x="3188" y="14227"/>
                                          <a:ext cx="360" cy="323"/>
                                        </a:xfrm>
                                        <a:prstGeom prst="rect">
                                          <a:avLst/>
                                        </a:prstGeom>
                                        <a:solidFill>
                                          <a:srgbClr val="FFFFFF"/>
                                        </a:solidFill>
                                        <a:ln w="9525">
                                          <a:solidFill>
                                            <a:srgbClr val="FFFFFF"/>
                                          </a:solidFill>
                                          <a:miter lim="800000"/>
                                          <a:headEnd/>
                                          <a:tailEnd/>
                                        </a:ln>
                                      </wps:spPr>
                                      <wps:txbx>
                                        <w:txbxContent>
                                          <w:p w:rsidR="00E65C34" w:rsidRPr="002B6955" w:rsidRDefault="00E65C34" w:rsidP="00E65C34">
                                            <w:pPr>
                                              <w:rPr>
                                                <w:b/>
                                                <w:sz w:val="20"/>
                                                <w:szCs w:val="20"/>
                                              </w:rPr>
                                            </w:pPr>
                                            <w:r w:rsidRPr="002B6955">
                                              <w:rPr>
                                                <w:b/>
                                                <w:sz w:val="20"/>
                                                <w:szCs w:val="20"/>
                                              </w:rPr>
                                              <w:t>M</w:t>
                                            </w:r>
                                          </w:p>
                                        </w:txbxContent>
                                      </wps:txbx>
                                      <wps:bodyPr rot="0" vert="horz" wrap="square" lIns="91440" tIns="45720" rIns="91440" bIns="45720" anchor="t" anchorCtr="0" upright="1">
                                        <a:noAutofit/>
                                      </wps:bodyPr>
                                    </wps:wsp>
                                    <wps:wsp>
                                      <wps:cNvPr id="107" name="Text Box 185"/>
                                      <wps:cNvSpPr txBox="1">
                                        <a:spLocks noChangeArrowheads="1"/>
                                      </wps:cNvSpPr>
                                      <wps:spPr bwMode="auto">
                                        <a:xfrm>
                                          <a:off x="4665" y="14227"/>
                                          <a:ext cx="361" cy="347"/>
                                        </a:xfrm>
                                        <a:prstGeom prst="rect">
                                          <a:avLst/>
                                        </a:prstGeom>
                                        <a:solidFill>
                                          <a:srgbClr val="FFFFFF"/>
                                        </a:solidFill>
                                        <a:ln w="9525">
                                          <a:solidFill>
                                            <a:srgbClr val="FFFFFF"/>
                                          </a:solidFill>
                                          <a:miter lim="800000"/>
                                          <a:headEnd/>
                                          <a:tailEnd/>
                                        </a:ln>
                                      </wps:spPr>
                                      <wps:txbx>
                                        <w:txbxContent>
                                          <w:p w:rsidR="00E65C34" w:rsidRPr="002B6955" w:rsidRDefault="00E65C34" w:rsidP="00E65C34">
                                            <w:pPr>
                                              <w:rPr>
                                                <w:b/>
                                                <w:sz w:val="20"/>
                                                <w:szCs w:val="20"/>
                                              </w:rPr>
                                            </w:pPr>
                                            <w:r>
                                              <w:rPr>
                                                <w:b/>
                                                <w:sz w:val="20"/>
                                                <w:szCs w:val="20"/>
                                              </w:rPr>
                                              <w:t>N</w:t>
                                            </w:r>
                                          </w:p>
                                        </w:txbxContent>
                                      </wps:txbx>
                                      <wps:bodyPr rot="0" vert="horz" wrap="square" lIns="91440" tIns="45720" rIns="91440" bIns="45720" anchor="t" anchorCtr="0" upright="1">
                                        <a:noAutofit/>
                                      </wps:bodyPr>
                                    </wps:wsp>
                                  </wpg:grpSp>
                                  <wps:wsp>
                                    <wps:cNvPr id="108" name="AutoShape 186"/>
                                    <wps:cNvCnPr>
                                      <a:cxnSpLocks noChangeShapeType="1"/>
                                    </wps:cNvCnPr>
                                    <wps:spPr bwMode="auto">
                                      <a:xfrm flipV="1">
                                        <a:off x="1695" y="7920"/>
                                        <a:ext cx="237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187"/>
                                    <wps:cNvCnPr>
                                      <a:cxnSpLocks noChangeShapeType="1"/>
                                    </wps:cNvCnPr>
                                    <wps:spPr bwMode="auto">
                                      <a:xfrm>
                                        <a:off x="2923" y="7920"/>
                                        <a:ext cx="16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10" name="Text Box 188"/>
                                  <wps:cNvSpPr txBox="1">
                                    <a:spLocks noChangeArrowheads="1"/>
                                  </wps:cNvSpPr>
                                  <wps:spPr bwMode="auto">
                                    <a:xfrm>
                                      <a:off x="2686" y="8010"/>
                                      <a:ext cx="453" cy="504"/>
                                    </a:xfrm>
                                    <a:prstGeom prst="rect">
                                      <a:avLst/>
                                    </a:prstGeom>
                                    <a:solidFill>
                                      <a:srgbClr val="FFFFFF"/>
                                    </a:solidFill>
                                    <a:ln w="9525">
                                      <a:solidFill>
                                        <a:srgbClr val="FFFFFF"/>
                                      </a:solidFill>
                                      <a:miter lim="800000"/>
                                      <a:headEnd/>
                                      <a:tailEnd/>
                                    </a:ln>
                                  </wps:spPr>
                                  <wps:txbx>
                                    <w:txbxContent>
                                      <w:p w:rsidR="00E65C34" w:rsidRPr="00C12E13" w:rsidRDefault="00E65C34" w:rsidP="00E65C34">
                                        <w:pPr>
                                          <w:rPr>
                                            <w:vertAlign w:val="subscript"/>
                                          </w:rPr>
                                        </w:pPr>
                                        <w:r w:rsidRPr="00C12E13">
                                          <w:rPr>
                                            <w:position w:val="-12"/>
                                            <w:vertAlign w:val="subscript"/>
                                          </w:rPr>
                                          <w:object w:dxaOrig="220" w:dyaOrig="360">
                                            <v:shape id="_x0000_i1053" type="#_x0000_t75" style="width:12.75pt;height:18.75pt" o:ole="">
                                              <v:imagedata r:id="rId49" o:title=""/>
                                            </v:shape>
                                            <o:OLEObject Type="Embed" ProgID="Equation.DSMT4" ShapeID="_x0000_i1053" DrawAspect="Content" ObjectID="_1779290179" r:id="rId50"/>
                                          </w:object>
                                        </w:r>
                                      </w:p>
                                    </w:txbxContent>
                                  </wps:txbx>
                                  <wps:bodyPr rot="0" vert="horz" wrap="square" lIns="91440" tIns="45720" rIns="91440" bIns="45720" anchor="t" anchorCtr="0" upright="1">
                                    <a:noAutofit/>
                                  </wps:bodyPr>
                                </wps:wsp>
                                <wps:wsp>
                                  <wps:cNvPr id="111" name="Text Box 189"/>
                                  <wps:cNvSpPr txBox="1">
                                    <a:spLocks noChangeArrowheads="1"/>
                                  </wps:cNvSpPr>
                                  <wps:spPr bwMode="auto">
                                    <a:xfrm>
                                      <a:off x="1438" y="7976"/>
                                      <a:ext cx="390" cy="375"/>
                                    </a:xfrm>
                                    <a:prstGeom prst="rect">
                                      <a:avLst/>
                                    </a:prstGeom>
                                    <a:solidFill>
                                      <a:srgbClr val="FFFFFF"/>
                                    </a:solidFill>
                                    <a:ln w="9525">
                                      <a:solidFill>
                                        <a:srgbClr val="FFFFFF"/>
                                      </a:solidFill>
                                      <a:miter lim="800000"/>
                                      <a:headEnd/>
                                      <a:tailEnd/>
                                    </a:ln>
                                  </wps:spPr>
                                  <wps:txbx>
                                    <w:txbxContent>
                                      <w:p w:rsidR="00E65C34" w:rsidRPr="00096D49" w:rsidRDefault="00E65C34" w:rsidP="00E65C34">
                                        <w:r w:rsidRPr="00096D49">
                                          <w:t>C</w:t>
                                        </w:r>
                                      </w:p>
                                    </w:txbxContent>
                                  </wps:txbx>
                                  <wps:bodyPr rot="0" vert="horz" wrap="square" lIns="91440" tIns="45720" rIns="91440" bIns="45720" anchor="t" anchorCtr="0" upright="1">
                                    <a:noAutofit/>
                                  </wps:bodyPr>
                                </wps:wsp>
                                <wps:wsp>
                                  <wps:cNvPr id="112" name="Text Box 190"/>
                                  <wps:cNvSpPr txBox="1">
                                    <a:spLocks noChangeArrowheads="1"/>
                                  </wps:cNvSpPr>
                                  <wps:spPr bwMode="auto">
                                    <a:xfrm>
                                      <a:off x="3944" y="7935"/>
                                      <a:ext cx="390" cy="375"/>
                                    </a:xfrm>
                                    <a:prstGeom prst="rect">
                                      <a:avLst/>
                                    </a:prstGeom>
                                    <a:solidFill>
                                      <a:srgbClr val="FFFFFF"/>
                                    </a:solidFill>
                                    <a:ln w="9525">
                                      <a:solidFill>
                                        <a:srgbClr val="FFFFFF"/>
                                      </a:solidFill>
                                      <a:miter lim="800000"/>
                                      <a:headEnd/>
                                      <a:tailEnd/>
                                    </a:ln>
                                  </wps:spPr>
                                  <wps:txbx>
                                    <w:txbxContent>
                                      <w:p w:rsidR="00E65C34" w:rsidRPr="00096D49" w:rsidRDefault="00E65C34" w:rsidP="00E65C34">
                                        <w:r w:rsidRPr="00096D49">
                                          <w:t>D</w:t>
                                        </w:r>
                                      </w:p>
                                    </w:txbxContent>
                                  </wps:txbx>
                                  <wps:bodyPr rot="0" vert="horz" wrap="square" lIns="91440" tIns="45720" rIns="91440" bIns="45720" anchor="t" anchorCtr="0" upright="1">
                                    <a:noAutofit/>
                                  </wps:bodyPr>
                                </wps:wsp>
                              </wpg:grpSp>
                              <wps:wsp>
                                <wps:cNvPr id="113" name="Text Box 177"/>
                                <wps:cNvSpPr txBox="1">
                                  <a:spLocks noChangeArrowheads="1"/>
                                </wps:cNvSpPr>
                                <wps:spPr bwMode="auto">
                                  <a:xfrm>
                                    <a:off x="636423" y="1733058"/>
                                    <a:ext cx="706095" cy="241402"/>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E65C34" w:rsidRPr="00682BAF" w:rsidRDefault="00E65C34" w:rsidP="00E65C34">
                                      <w:pPr>
                                        <w:rPr>
                                          <w:sz w:val="22"/>
                                          <w:szCs w:val="22"/>
                                        </w:rPr>
                                      </w:pPr>
                                      <w:r w:rsidRPr="00682BAF">
                                        <w:rPr>
                                          <w:sz w:val="22"/>
                                          <w:szCs w:val="22"/>
                                        </w:rPr>
                                        <w:t>Hình 4</w:t>
                                      </w:r>
                                    </w:p>
                                  </w:txbxContent>
                                </wps:txbx>
                                <wps:bodyPr rot="0" vert="horz" wrap="square" lIns="91440" tIns="45720" rIns="91440" bIns="45720" anchor="t" anchorCtr="0" upright="1">
                                  <a:noAutofit/>
                                </wps:bodyPr>
                              </wps:wsp>
                            </wpg:grpSp>
                            <wps:wsp>
                              <wps:cNvPr id="114" name="AutoShape 826"/>
                              <wps:cNvCnPr>
                                <a:cxnSpLocks noChangeShapeType="1"/>
                              </wps:cNvCnPr>
                              <wps:spPr bwMode="auto">
                                <a:xfrm>
                                  <a:off x="10769" y="10990"/>
                                  <a:ext cx="353"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5" name="AutoShape 827"/>
                              <wps:cNvCnPr>
                                <a:cxnSpLocks noChangeShapeType="1"/>
                              </wps:cNvCnPr>
                              <wps:spPr bwMode="auto">
                                <a:xfrm>
                                  <a:off x="7970" y="11006"/>
                                  <a:ext cx="353"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48" o:spid="_x0000_s1102" style="position:absolute;left:0;text-align:left;margin-left:-3.85pt;margin-top:30.25pt;width:157.6pt;height:163.55pt;z-index:251652096" coordorigin="7970,8728" coordsize="3152,32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hgxvABIAAPb1AAAOAAAAZHJzL2Uyb0RvYy54bWzsXW1v4kgS/n7S/QeLjyexcdvtN7TMagbI 3klzuytN7u6zAw6gA8zZTsjsav/7VXW3221jEpIBJ5lURppAbIy7/HR1vT7940/365V1l2T5Mt0M e+wHu2clm2k6W27mw96/ri77Yc/Ki3gzi1fpJhn2viZ576cPf/3Lj7vtIHHSRbqaJZkFF9nkg912 2FsUxXZwcZFPF8k6zn9It8kGDt6k2Tou4G02v5hl8Q6uvl5dOLbtX+zSbLbN0mmS5/DXsTzY+yCu f3OTTItfb27ypLBWwx7cWyH+z8T/1/j/xYcf48E8i7eL5VTdRvyMu1jHyw18qb7UOC5i6zZb7l1q vZxmaZ7eFD9M0/VFenOznCZiDDAaZjdG83OW3m7FWOaD3XyrxQSibcjp2Zed/nL3W2YtZ8OeA09q E6/hGYmvtQIeonR22/kATvo5237Z/pbJIcLLz+n0vzkcvmgex/dzebJ1vftnOoMLxrdFKqRzf5Ot 8RIwbutePISv+iEk94U1hT/CU2WeA89qCsccOwjs0JOPabqAZ4mfC6IAjsPhMIC7Fo9wupioz7vw aflh1wkYHr2IB/KLxc2qm5MjE2/0IEtJRHVJsODskggZa45IyyNyWH088UBLwvPCUH5QQbmSAwu5 7bhKjiwKOPfFOU+VBl7CxEUUnRsWe4MqRVEfUsAdzvWwFTQYdwHHAA0PgNOEhhNGcFDgCsTxHGi4 AC1TGIwF55YG44HfGFEpDyeERyrHw/zmJGE8AtwclETzk0+GhduUxNknScuIWiRh2+LJGpPE8SM5 R5jjtYFCi0J99Mmi4E1RnH2KOBFOS3i4xpC0LLgfSFQwD/Cu1KOaH20frHSGs/fRJ8vCa8hCPIzm IoHr5KkWEdfFSSlEEfiOHK4WBYOpg/Odcbs5P9zIhecGxxy30iKTchFCrSo+GITug4oCzJa8Wpnz b1uZvyzibSIW/BwXXbUeuTAIqXR+vYtXFhMj2W3FKeWinMsV2dqko0W8mScfsyzdLZJ4BnckF8Ha B/BNDut5+xJtZSkYSh638Ucs3GrBdqNI6iLHgxcCWaWomV2qVngc5qIbD7ZZXvycpGsLXwx7yWq1 3OY4zHgQ333OC3l2eRb+OU9Xy9nlcrUSb7L59WiVWTD2Ye9S/KgvqJ222lg7nA+BuuXawdy8hhhW uRbWTgN7azMTw0LRTdTrIl6u5GuYDauNMHqk+NByyAfX6ewriFIIDWAD1jCMcpFmv/esHViWw17+ v9s4S3rW6h8beBwRw2XLKsQb7gVo62TmkWvzSLyZwqWGvaJnyZejQpqvt9tsOV/ANzEhyU36Eays m6WQZnVX6mYBo/Jezw9W0D0mWAVMatiDx9sxWAOfwIq2ewULAqvweVxt6UvNqoy5F9WskSOsh3hA mpU0q2kG4KJhalZlb78kWF3tmxNYCaw1sILvaYJVeUQvClbHU54hgZXAWgOrjuoIMwAMcvABXtZm dTkTfieZAeRgKSSqaADXgTcJVuHdvzBYPX8PrCoE5VA04D1HAyDKrsyAyyxJMI1nOSI81A5YjATV juCbZ8SpOLPBs8PYXuCrCKhe832VTeHCJNHxTYgX38owlRmXgkDlDCJU+Kf5TI3kCuzwm/UK0oR/ u7Bsa2cxmWYyT4Hv0Ke4jrWwIIYv4krVVWDN0adAyqr9OjDX9UkHrgMS1qfYlo/BLcv3PAgaNr4Q IrOHTwQ56JHGCxmUA5Hcb9To4RXEnyDxeMVFuGmb5piJQ1mAmK/KPBuchrKqzvZqZ8tA7VUZURVn wzfDb/U1GSRsm6narGdBqvZaDmcbF3h3+CX4UoT8QPzWArKCvviudXqXXKXihKJKMkr5w3dVh6e3 18vpp+R382Qm71BiFL5CXIGpALPKJ6k/4rfC0PWFzcvB9+DdidSjvmMcqAGxTYoBTvGMzNClNV1v ZxAy3MzFaGrhyedGMa3i6xbSsBvIwENIcthbJzMIRiaQsMdX4hZUjPPRM2EQGAEVZol6DjizRKr7 j8iOJuEk5H3u+JM+t8fj/sfLEe/7lyzwxu54NBqzP3FYjA8Wy9ks2aAIyrQ748cFz1UBgEyY68T7 YUEdChlf1G9DPCwYS/lbjE5oI1RAFDyD56ZUc2mI6FRPpdvFzK5pcB3tBZidWLdHrojXGSYy6Xax JDUWAZizpNsxNSRNApUjJN3eXAVIt1MWr9TtOuVc6XaVyW8L4Z1ct7vMFiYl6fbeFdntWMFHdjvZ 7bIihOz2Y+uH28uJuK7QqHT7AyVFp9ftjkcxGZkbI90uvG3S7aTbSbf/8KQmjgO6XTdxVLr9gQq8 0+t2zvZ0O7jdWEn7uuLtLsXbMYpL8XaKtxvtdq0aiOLtr6OyGhToXi71gYLV0+t2L1ShU8qlUkyG YjKUS626dCgm820xGQ+KCWRIoLLbH6jvPplut12oMME6GQ/uAK5qxNsDKCwRHXBe2SpVdm+bVQxl A5eRYqxKXMxCGWhQRZM7VCW41UlmqQyLoFRGlYyZ5TTgQujSFcbar2OWykRB+3WoVgbkj7UyKGN8 2lXkRaVD8Tg6ayIg+HjYHXoR8fRaZYwsCYpUv2WZZpUw09WAVC1D1TLvqi8SSSmkhv+83CSWbPJS lTKjjWTWgDo4xayh+3hFmOdKlG/JGrvaR/DNM8oj3QiLiFHtc94w6R3onhdqv6n0y/Zc1cS7gkEI DVIuAKArylNQsRyobsNDhyu1vrkx9/WVpWk5PNtCKtd61cKr2FWwGEsQs6iEvQcPVMJLsrcAPQB8 8OR99/XOcOsGOrn/XnYg6x5xWxbauKG8icqm4NjJbtgUUBBZUrpEoScrdt2gzPxXtAQuLCbic81q 8iahSwfN+B7cSsNSc8XMPEnVG84PJUdm24rlphKJdrxxmUZBNgVSLzEt5+bjxlnI240q0zjjXrtR VTPORFx138gzjTO45/YLwZi0lfc+K5nJOoNlpLY+7DEyPFqhHA+olrmsYS5/Uy2zZohrz5t5ut5N WGfSTamZWqJL4ZTWmaHqq8UvAn+85oY7JYMN2WOSJBCK9r+lTeDE9lhlgIjq9ppx1sot5+niG2mn MVVVeT6SPR4guMFWAGqcZpueRteb5keCciJlkhE/0qFmF2zbIX6kV8CPhG6O9B8kWB+oztBBgHOT eRE/ErV4tTLPYT+VCdYH0s2dgZX4kQis7WDVITCpWR/In3UFVuJHEuFpap7da54Fut6aZiV+JPR7 m9EfsllfBacn8gkbZgDxI10SWHvWKyWgBcKXGlgfSM50ZgYQPxLZrO02q44GVHVfIiN/kmxiPVtr BJyJH4n4kUp2I1mupWmMqoows0SrPJk4NB5hUgILlviRiAkfN1TC6o1GpYhD/Ei4wdRVrWSEuO8k nx314lEvHvXivY1dTpD8sanbiR+JdLuMYRKvKfGaEq8pNBGJva3e2g5Wge7UqGIyxI9Eup10+6Gu HrLbyW5/I3a7rhGpdPsDFXg45WuReHzzjIY7HW+HbV2IH0k6TsR9J+odKN5O3HfEfXcK7jskrGjG ZB4oWD29bid+JL1FDlS3HW7lhBwZ7UdA+xE82slJuVTaj0DRGwS6XLay2x+o7z6Zbid+pHe2lxh1 4DdrsKkDv7bt2qEGy2fzu8giPagVuUve806RUICmrHfiR1otZ9IlBDKMbH49WmXWXbwCmjXx01Z7 vjdJYQXURBi4Gr7WsrQT9+Mj4VFr332gWxiIH0kSKUAo8zgihV2azeRmi/hq+wiTRqDL77WlRvxI 2hdmxI+kdg19VrUbWWdknT3IIEjW2Zm0uu5TIX4ksseAhvAwo1gZexF8lU/mRwp10bziR5J7hZ2c yNJohnIi4KmUBEke1OwLy7kkWnQ49r4KyspQEWRrykrjc37JdFlxVu59EjS3JNCuZFJuKw2iUptg n8kog3tXzhVuZSEo0CwGTDQwVpXePhMFbU3MvBRzyPbEjETSKOZHaM7yIouX80UxSjcb2Co+zdiT SGgjz5Eb0tc4BsnHAmweP6cP+liwPYhCmZq7vniaHc1dPQefOncl1zly0U5gJ/vpPdIiN2b9wbl7 wNsMdZlJKQnVhXw+mjdTG0m5V7y7HpJPCyXmi2IXg3fX+JgD81Mov0oQzQ8elEMHxLto+8v0rqHD fLNZ9kw6TLAc/7vJcmzjSiVY9bTcSuAF8PSltEsW/XLnhJIhW5FokzbLp4tkHeft6f/2jadOHjHq Ars6fWVi12wG7BS7Dqg8wi53/Emf2+Nx/+PliPf9SxZ4Y3c8Go3Zn2hVMD5YLGezZIOxWGWfvS72 UbTdzm876sC8iV2z2alL7LatV6R3CbvttM6hjvqb2DWbObrErsttuccBcxyuvEnC7hvEbuXByy02 WjNOoU6ElD6AKjQ/nw/gYvxCLuz+9+kD6DCkOZ/NIs9O5zP5AJOQ98mOujgmMRrB1Nz3X80itk6x Sz4AYdexmX0cdtvix34H8ePW2Av5ACFh93js6qi0YTPIPM95cx+t2CUf4DvB7lE+QNTMAwBvjMi5 nc8H4I7ak5U536cPELXlAYCz4ey5zPb5TD4ArUXHr0VteQBIF70QdskHIOwej922PAD03L4MdskH +E7sqE5yWFFbHgB6Cl8Gu+QDfCfYPc4HaOYBJNX2OauieKgT/H5Z3VQmmpolPW+yFihqywNAi88L zWfyAciOOtqOgn3dWxIB0Db1QuAlJ4DA+wTwtmUCAsoEPNiVRH27ijbP3AgQ1B3YT6KATf757JVs zG5LBUAd7wtpXioH+j40r+kGHHrdiZvLbJ1vMHJdsnHpvLkuo8/HZbDLiShC4qxZhOTYXNXGn7fP xwuYZ4vOoMONPr74wbkPXQ21044nU7i5gSYkaIWDi1QdNLLv4jZbDnt/RHY0eb3OrnmnHy89O+Bu 2A8Cz+1zd2L3P4WXo/7HEfP9YPJp9GnSKIueiNHnp6mMTkpRCiTdFkn2ZTHbWbNlXkA/TuhG4EXP ltmw54a2b2M8J17NN8PetMh6yKDyn2WxEDWg2EKG16g1dQWX+E+2iq22i1jSaXi4LpcAkDwbAgxp +fXinXFnBseLGrw8474ofz+jLbIjzaCzZlcYCfiU3lsM+rWqle/LFqi2ins4UHa65NvP6fS/+Wk2 STQUhONjKRS2zrihjMFVnUquC/eJvTPcfqR3BvkD5AO9kxMQZnHZXiOef3qIReVQjzhSpFi7Ye+I JsHDl1gvAbrWarke9kLN1hIPFkk8m2xmQk8U8XIlX8Mt42ZhwgyqNkgs7q/vLdxAytXMxNfp7Ctx wSkuOAbQUJV0BpbNJFp3WPYcBmkRgeVIPq4WLLsyS6Kb5yqgqj6w94BlHZwjLA+mv9xpLOusmoFl M6nWHZZdhiXriGXuOOJxGVgGS07oZVduYfe+saxjdYTlGpZ1ls3Asplk6w7L3PdVi2MbliGGhTaG ywXK3zeWdejurWDZ9LA7sp11Bs/0qrVxBtq8y8p95kcS2kHkqIb9MrfnuNj/I1rPH7GeqfP8nXSe M2w53Gs7gb7IyvM7E3hNjy9SIaF9yEJwQSK2dMTfGlWCYjEvsmW8ma+SHnqQ62TWs1YJhCfwFUha OXrCnhIhAmlZvYUYEdw6qJdXG9cAJqF9X1DbZ6Cau7M5HD+UvmAIbTX41CvzmXsq7OnZwrZ/1yaH pJnBpfutmBzdmBlMp1YN81mbZ51CmUEgWLiCQSSrlSoouxi8E9azjN29byirdg6CMsxmI6rBdKK1 gjLgprI5utPKbsQhpAzeXhC5wigmKMst7GTSXQebuU4GvBWt3L0jyHR6tYJ1reqwO1j7rs/LPGvg urakyaywHWCWDPxE1NRANsKh9EHaoQfs6/OEoNEGMvi6RLZD3OO+EcyARu2TE/Uv/TDo80vu9aPA Dvs2iz5Fvs0jPr6sszIJIlpJZf4NrExorvvuo8niwxU8T0z4aFIpvP0ya1j+brOyqwmqMxw0Qeft dD+M6SxnFakJnQ4iNYazy+wAOuNFHN2O5KJXTUu3dAResbuLWdRxnC9kknw1x9fSnTm+MEJ5jHLg 352b25E/AOq7GbkJZWIGb+B8YUcDzGD/g7mPOSEoWxbziLD86st6nh6y2c23Yg2aZ/F2sZyO4yI2 38Pr3XaQOOkiXc2S7MP/BQAAAP//AwBQSwMEFAAGAAgAAAAhAJOdZj3fAAAACQEAAA8AAABkcnMv ZG93bnJldi54bWxMj0FrwkAQhe+F/odlhN50k4qJxGxEpO1JCtVC6W3NjkkwOxuyaxL/faen9vaG 93jzvXw72VYM2PvGkYJ4EYFAKp1pqFLweXqdr0H4oMno1hEquKOHbfH4kOvMuJE+cDiGSnAJ+Uwr qEPoMil9WaPVfuE6JPYurrc68NlX0vR65HLbyucoSqTVDfGHWne4r7G8Hm9Wwduox90yfhkO18v+ /n1avX8dYlTqaTbtNiACTuEvDL/4jA4FM53djYwXrYJ5mnJSQRKtQLC/jFIWZxbrNAFZ5PL/guIH AAD//wMAUEsBAi0AFAAGAAgAAAAhALaDOJL+AAAA4QEAABMAAAAAAAAAAAAAAAAAAAAAAFtDb250 ZW50X1R5cGVzXS54bWxQSwECLQAUAAYACAAAACEAOP0h/9YAAACUAQAACwAAAAAAAAAAAAAAAAAv AQAAX3JlbHMvLnJlbHNQSwECLQAUAAYACAAAACEAwIYMbwASAAD29QAADgAAAAAAAAAAAAAAAAAu AgAAZHJzL2Uyb0RvYy54bWxQSwECLQAUAAYACAAAACEAk51mPd8AAAAJAQAADwAAAAAAAAAAAAAA AABaFAAAZHJzL2Rvd25yZXYueG1sUEsFBgAAAAAEAAQA8wAAAGYVAAAAAA== ">
                      <v:group id="Group 178" o:spid="_x0000_s1103" style="position:absolute;left:8110;top:8728;width:2921;height:3271" coordorigin="558" coordsize="18402,197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group id="Group 99" o:spid="_x0000_s1104" style="position:absolute;left:558;width:18403;height:17424" coordorigin="1438,5770" coordsize="2898,27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ieesIAAADbAAAADwAAAGRycy9kb3ducmV2LnhtbERPTWvCQBC9F/wPywje 6iZKi0TXIGKlByk0EcTbkB2TkOxsyG6T+O+7h0KPj/e9SyfTioF6V1tWEC8jEMSF1TWXCq75x+sG hPPIGlvLpOBJDtL97GWHibYjf9OQ+VKEEHYJKqi87xIpXVGRQbe0HXHgHrY36APsS6l7HEO4aeUq it6lwZpDQ4UdHSsqmuzHKDiPOB7W8Wm4NI/j856/fd0uMSm1mE+HLQhPk/8X/7k/tYJ1WB++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aInnrCAAAA2wAAAA8A AAAAAAAAAAAAAAAAqgIAAGRycy9kb3ducmV2LnhtbFBLBQYAAAAABAAEAPoAAACZAwAAAAA= ">
                          <v:group id="Group 117" o:spid="_x0000_s1105" style="position:absolute;left:1476;top:5770;width:2860;height:2165" coordorigin="1491,5770" coordsize="2860,21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allsQAAADbAAAADwAAAGRycy9kb3ducmV2LnhtbESPQYvCMBSE74L/ITzB m6ZVFOkaRWRXPMiCdWHZ26N5tsXmpTSxrf/eLAgeh5n5hllve1OJlhpXWlYQTyMQxJnVJecKfi5f kxUI55E1VpZJwYMcbDfDwRoTbTs+U5v6XAQIuwQVFN7XiZQuK8igm9qaOHhX2xj0QTa51A12AW4q OYuipTRYclgosKZ9QdktvRsFhw673Tz+bE+36/7xd1l8/55iUmo86ncfIDz1/h1+tY9awXwG/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RallsQAAADbAAAA DwAAAAAAAAAAAAAAAACqAgAAZHJzL2Rvd25yZXYueG1sUEsFBgAAAAAEAAQA+gAAAJsDAAAAAA== ">
                            <v:group id="Group 118" o:spid="_x0000_s1106" style="position:absolute;left:1491;top:5770;width:2860;height:2004" coordorigin="2690,12570" coordsize="2860,20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loADcUAAADbAAAADwAAAGRycy9kb3ducmV2LnhtbESPT2uDQBTE74F+h+UV ektWIw3BZiMiTekhFPIHSm8P90VF9624WzXfvlso9DjMzG+YXTabTow0uMaygngVgSAurW64UnC9 HJZbEM4ja+wsk4I7Ocj2D4sdptpOfKLx7CsRIOxSVFB736dSurImg25le+Lg3exg0Ac5VFIPOAW4 6eQ6ijbSYMNhocaeiprK9vxtFLxNOOVJ/Doe21tx/7o8f3weY1Lq6XHOX0B4mv1/+K/9rhUkCfx+ CT9A7n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ZaAA3FAAAA2wAA AA8AAAAAAAAAAAAAAAAAqgIAAGRycy9kb3ducmV2LnhtbFBLBQYAAAAABAAEAPoAAACcAwAAAAA= ">
                              <v:group id="Group 119" o:spid="_x0000_s1107" style="position:absolute;left:2930;top:12570;width:2467;height:1598" coordorigin="2930,12570" coordsize="2467,15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bOYecQAAADbAAAADwAAAGRycy9kb3ducmV2LnhtbESPT4vCMBTE7wt+h/AE b2tadUWqUURc8SCCf0C8PZpnW2xeSpNt67ffLAh7HGbmN8xi1ZlSNFS7wrKCeBiBIE6tLjhTcL18 f85AOI+ssbRMCl7kYLXsfSww0bblEzVnn4kAYZeggtz7KpHSpTkZdENbEQfvYWuDPsg6k7rGNsBN KUdRNJUGCw4LOVa0ySl9nn+Mgl2L7Xocb5vD87F53S9fx9shJqUG/W49B+Gp8//hd3uvFYw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bOYecQAAADbAAAA DwAAAAAAAAAAAAAAAACqAgAAZHJzL2Rvd25yZXYueG1sUEsFBgAAAAAEAAQA+gAAAJsDAAAAAA== ">
                                <v:group id="Group 14" o:spid="_x0000_s1108" style="position:absolute;left:3332;top:12762;width:216;height:1405" coordorigin="3934,2340" coordsize="280,17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v894sUAAADbAAAADwAAAGRycy9kb3ducmV2LnhtbESPT2vCQBTE74V+h+UV vNVNFIuk2YiIFQ9SqArS2yP78odk34bsNonf3i0Uehxm5jdMuplMKwbqXW1ZQTyPQBDnVtdcKrhe Pl7XIJxH1thaJgV3crDJnp9STLQd+YuGsy9FgLBLUEHlfZdI6fKKDLq57YiDV9jeoA+yL6XucQxw 08pFFL1JgzWHhQo72lWUN+cfo+Aw4rhdxvvh1BS7+/dl9Xk7xaTU7GXavoPwNPn/8F/7qBUs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b/PeLFAAAA2wAA AA8AAAAAAAAAAAAAAAAAqgIAAGRycy9kb3ducmV2LnhtbFBLBQYAAAAABAAEAPoAAACcAwAAAAA= ">
                                  <v:oval id="Oval 15" o:spid="_x0000_s1109" style="position:absolute;left:3996;top:2596;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Ac9PMUA AADbAAAADwAAAGRycy9kb3ducmV2LnhtbESP0WrCQBRE3wv9h+UW+hKajVZFUleRYEtRX2r8gEv2 mg3N3g3Z1aR/3y0IfRxm5gyz2oy2FTfqfeNYwSTNQBBXTjdcKziX7y9LED4ga2wdk4If8rBZPz6s MNdu4C+6nUItIoR9jgpMCF0upa8MWfSp64ijd3G9xRBlX0vd4xDhtpXTLFtIiw3HBYMdFYaq79PV Kpjv9snH7ljsTemt7ppEHorZRannp3H7BiLQGP7D9/anVvC6gL8v8QfI9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wBz08xQAAANsAAAAPAAAAAAAAAAAAAAAAAJgCAABkcnMv ZG93bnJldi54bWxQSwUGAAAAAAQABAD1AAAAigMAAAAA " strokeweight="1pt"/>
                                  <v:oval id="Oval 16" o:spid="_x0000_s1110" style="position:absolute;left:3996;top:2766;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0uYp8UA AADbAAAADwAAAGRycy9kb3ducmV2LnhtbESP0WrCQBRE3wv9h+UWfBHd1LYq0VUkpFJsXxr9gEv2 JhuavRuyq6Z/3xUKPg4zc4ZZbwfbigv1vnGs4HmagCAunW64VnA6vk+WIHxA1tg6JgW/5GG7eXxY Y6rdlb/pUoRaRAj7FBWYELpUSl8asuinriOOXuV6iyHKvpa6x2uE21bOkmQuLTYcFwx2lBkqf4qz VfCWH8b7/Cs7mKO3umvG8jN7rZQaPQ27FYhAQ7iH/9sfWsHLAm5f4g+Qmz8AAAD//wMAUEsBAi0A FAAGAAgAAAAhAPD3irv9AAAA4gEAABMAAAAAAAAAAAAAAAAAAAAAAFtDb250ZW50X1R5cGVzXS54 bWxQSwECLQAUAAYACAAAACEAMd1fYdIAAACPAQAACwAAAAAAAAAAAAAAAAAuAQAAX3JlbHMvLnJl bHNQSwECLQAUAAYACAAAACEAMy8FnkEAAAA5AAAAEAAAAAAAAAAAAAAAAAApAgAAZHJzL3NoYXBl eG1sLnhtbFBLAQItABQABgAIAAAAIQCfS5inxQAAANsAAAAPAAAAAAAAAAAAAAAAAJgCAABkcnMv ZG93bnJldi54bWxQSwUGAAAAAAQABAD1AAAAigMAAAAA " strokeweight="1pt"/>
                                  <v:oval id="Oval 17" o:spid="_x0000_s1111" style="position:absolute;left:3996;top:2929;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ipTsUA AADbAAAADwAAAGRycy9kb3ducmV2LnhtbESP0WrCQBRE3wv9h+UWfBHd1Lai0VUkpFJsXxr9gEv2 JhuavRuyq6Z/3xUKPg4zc4ZZbwfbigv1vnGs4HmagCAunW64VnA6vk8WIHxA1tg6JgW/5GG7eXxY Y6rdlb/pUoRaRAj7FBWYELpUSl8asuinriOOXuV6iyHKvpa6x2uE21bOkmQuLTYcFwx2lBkqf4qz VfCWH8b7/Cs7mKO3umvG8jN7rZQaPQ27FYhAQ7iH/9sfWsHLEm5f4g+Qmz8AAAD//wMAUEsBAi0A FAAGAAgAAAAhAPD3irv9AAAA4gEAABMAAAAAAAAAAAAAAAAAAAAAAFtDb250ZW50X1R5cGVzXS54 bWxQSwECLQAUAAYACAAAACEAMd1fYdIAAACPAQAACwAAAAAAAAAAAAAAAAAuAQAAX3JlbHMvLnJl bHNQSwECLQAUAAYACAAAACEAMy8FnkEAAAA5AAAAEAAAAAAAAAAAAAAAAAApAgAAZHJzL3NoYXBl eG1sLnhtbFBLAQItABQABgAIAAAAIQCBmKlOxQAAANsAAAAPAAAAAAAAAAAAAAAAAJgCAABkcnMv ZG93bnJldi54bWxQSwUGAAAAAAQABAD1AAAAigMAAAAA " strokeweight="1pt"/>
                                  <v:oval id="Oval 18" o:spid="_x0000_s1112" style="position:absolute;left:3996;top:3085;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Rzrr8A AADbAAAADwAAAGRycy9kb3ducmV2LnhtbERPy4rCMBTdD/gP4QpuRNMRR6QaRYqKqBsfH3Bprk2x uSlNRuvfm4Xg8nDe82VrK/GgxpeOFfwOExDEudMlFwqul81gCsIHZI2VY1LwIg/LRednjql2Tz7R 4xwKEUPYp6jAhFCnUvrckEU/dDVx5G6usRgibAqpG3zGcFvJUZJMpMWSY4PBmjJD+f38bxX8rff9 7fqY7c3FW12XfXnIxjelet12NQMRqA1f8ce90wrGcX38En+AXLwBAAD//wMAUEsBAi0AFAAGAAgA AAAhAPD3irv9AAAA4gEAABMAAAAAAAAAAAAAAAAAAAAAAFtDb250ZW50X1R5cGVzXS54bWxQSwEC LQAUAAYACAAAACEAMd1fYdIAAACPAQAACwAAAAAAAAAAAAAAAAAuAQAAX3JlbHMvLnJlbHNQSwEC LQAUAAYACAAAACEAMy8FnkEAAAA5AAAAEAAAAAAAAAAAAAAAAAApAgAAZHJzL3NoYXBleG1sLnht bFBLAQItABQABgAIAAAAIQBIpHOuvwAAANsAAAAPAAAAAAAAAAAAAAAAAJgCAABkcnMvZG93bnJl di54bWxQSwUGAAAAAAQABAD1AAAAhAMAAAAA " strokeweight="1pt"/>
                                  <v:oval id="Oval 19" o:spid="_x0000_s1113" style="position:absolute;left:3996;top:3254;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WNcQA AADbAAAADwAAAGRycy9kb3ducmV2LnhtbESPwWrDMBBE74X8g9hCL6GRXdJSnCghGCeUNJc6+YDF 2lim1spYiu38fVUo9DjMzBtmvZ1sKwbqfeNYQbpIQBBXTjdcK7ic98/vIHxA1tg6JgV38rDdzB7W mGk38hcNZahFhLDPUIEJocuk9JUhi37hOuLoXV1vMUTZ11L3OEa4beVLkrxJiw3HBYMd5Yaq7/Jm FbwWx/mhOOVHc/ZWd81cfubLq1JPj9NuBSLQFP7Df+0PrWCZwu+X+APk5gcAAP//AwBQSwECLQAU AAYACAAAACEA8PeKu/0AAADiAQAAEwAAAAAAAAAAAAAAAAAAAAAAW0NvbnRlbnRfVHlwZXNdLnht bFBLAQItABQABgAIAAAAIQAx3V9h0gAAAI8BAAALAAAAAAAAAAAAAAAAAC4BAABfcmVscy8ucmVs c1BLAQItABQABgAIAAAAIQAzLwWeQQAAADkAAAAQAAAAAAAAAAAAAAAAACkCAABkcnMvc2hhcGV4 bWwueG1sUEsBAi0AFAAGAAgAAAAhACfo1jXEAAAA2wAAAA8AAAAAAAAAAAAAAAAAmAIAAGRycy9k b3ducmV2LnhtbFBLBQYAAAAABAAEAPUAAACJAwAAAAA= " strokeweight="1pt"/>
                                  <v:oval id="Oval 20" o:spid="_x0000_s1114" style="position:absolute;left:3996;top:3413;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zpIQsIA AADbAAAADwAAAGRycy9kb3ducmV2LnhtbESP3YrCMBSE7wXfIRxhb0TTFRWpRpHiLqLe+PMAh+bY FJuT0mS1+/ZGELwcZuYbZrFqbSXu1PjSsYLvYQKCOHe65ELB5fwzmIHwAVlj5ZgU/JOH1bLbWWCq 3YOPdD+FQkQI+xQVmBDqVEqfG7Loh64mjt7VNRZDlE0hdYOPCLeVHCXJVFosOS4YrCkzlN9Of1bB ZLPr/24O2c6cvdV12Zf7bHxV6qvXrucgArXhE363t1rBeASvL/EHyOUTAAD//wMAUEsBAi0AFAAG AAgAAAAhAPD3irv9AAAA4gEAABMAAAAAAAAAAAAAAAAAAAAAAFtDb250ZW50X1R5cGVzXS54bWxQ SwECLQAUAAYACAAAACEAMd1fYdIAAACPAQAACwAAAAAAAAAAAAAAAAAuAQAAX3JlbHMvLnJlbHNQ SwECLQAUAAYACAAAACEAMy8FnkEAAAA5AAAAEAAAAAAAAAAAAAAAAAApAgAAZHJzL3NoYXBleG1s LnhtbFBLAQItABQABgAIAAAAIQDXOkhCwgAAANsAAAAPAAAAAAAAAAAAAAAAAJgCAABkcnMvZG93 bnJldi54bWxQSwUGAAAAAAQABAD1AAAAhwMAAAAA " strokeweight="1pt"/>
                                  <v:oval id="Oval 21" o:spid="_x0000_s1115" style="position:absolute;left:3996;top:3563;width:107;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bt2cUA AADbAAAADwAAAGRycy9kb3ducmV2LnhtbESP0WrCQBRE3wv+w3KFvgTdtI2lpK5Bgi2ivlT9gEv2 mg1m74bsNqZ/7xYKfRxm5gyzLEbbioF63zhW8DRPQRBXTjdcKzifPmZvIHxA1tg6JgU/5KFYTR6W mGt34y8ajqEWEcI+RwUmhC6X0leGLPq564ijd3G9xRBlX0vd4y3CbSuf0/RVWmw4LhjsqDRUXY/f VsFis0s+N4dyZ07e6q5J5L7MLko9Tsf1O4hAY/gP/7W3WkH2Ar9f4g+QqzsAAAD//wMAUEsBAi0A FAAGAAgAAAAhAPD3irv9AAAA4gEAABMAAAAAAAAAAAAAAAAAAAAAAFtDb250ZW50X1R5cGVzXS54 bWxQSwECLQAUAAYACAAAACEAMd1fYdIAAACPAQAACwAAAAAAAAAAAAAAAAAuAQAAX3JlbHMvLnJl bHNQSwECLQAUAAYACAAAACEAMy8FnkEAAAA5AAAAEAAAAAAAAAAAAAAAAAApAgAAZHJzL3NoYXBl eG1sLnhtbFBLAQItABQABgAIAAAAIQC4du3ZxQAAANsAAAAPAAAAAAAAAAAAAAAAAJgCAABkcnMv ZG93bnJldi54bWxQSwUGAAAAAAQABAD1AAAAigMAAAAA " strokeweight="1pt"/>
                                  <v:shape id="Freeform 22" o:spid="_x0000_s1116" style="position:absolute;left:4109;top:2768;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9f7dsQA AADbAAAADwAAAGRycy9kb3ducmV2LnhtbESPT2vCQBTE7wW/w/KE3urGP6hNXUXEQA8eatT7a/Y1 Ccm+Dburpt++Kwg9DjPzG2a16U0rbuR8bVnBeJSAIC6srrlUcD5lb0sQPiBrbC2Tgl/ysFkPXlaY anvnI93yUIoIYZ+igiqELpXSFxUZ9CPbEUfvxzqDIUpXSu3wHuGmlZMkmUuDNceFCjvaVVQ0+dUo 6A/z76/3xTlzZdPsp5dDOykumVKvw377ASJQH/7Dz/anVjCbweNL/AFy/QcAAP//AwBQSwECLQAU AAYACAAAACEA8PeKu/0AAADiAQAAEwAAAAAAAAAAAAAAAAAAAAAAW0NvbnRlbnRfVHlwZXNdLnht bFBLAQItABQABgAIAAAAIQAx3V9h0gAAAI8BAAALAAAAAAAAAAAAAAAAAC4BAABfcmVscy8ucmVs c1BLAQItABQABgAIAAAAIQAzLwWeQQAAADkAAAAQAAAAAAAAAAAAAAAAACkCAABkcnMvc2hhcGV4 bWwueG1sUEsBAi0AFAAGAAgAAAAhAKvX+3bEAAAA2wAAAA8AAAAAAAAAAAAAAAAAmAIAAGRycy9k b3ducmV2LnhtbFBLBQYAAAAABAAEAPUAAACJAwAAAAA= " path="m,76c12,22,132,,171,76e" filled="f" strokeweight="1pt">
                                    <v:path arrowok="t" o:connecttype="custom" o:connectlocs="0,21;143,21" o:connectangles="0,0"/>
                                  </v:shape>
                                  <v:shape id="Freeform 23" o:spid="_x0000_s1117" style="position:absolute;left:4109;top:2937;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te7cQA AADbAAAADwAAAGRycy9kb3ducmV2LnhtbESPS2/CMBCE75X4D9YicSsO7zZgEEJE6oFDy+O+jbdJ lHgd2QbCv6+RKvU4mplvNKtNZxpxI+crywpGwwQEcW51xYWC8yl7fQPhA7LGxjIpeJCHzbr3ssJU 2zt/0e0YChEh7FNUUIbQplL6vCSDfmhb4uj9WGcwROkKqR3eI9w0cpwkc2mw4rhQYku7kvL6eDUK usP8+/N9cc5cUdf7yeXQjPNLptSg322XIAJ14T/81/7QCqYzeH6JP0CufwEAAP//AwBQSwECLQAU AAYACAAAACEA8PeKu/0AAADiAQAAEwAAAAAAAAAAAAAAAAAAAAAAW0NvbnRlbnRfVHlwZXNdLnht bFBLAQItABQABgAIAAAAIQAx3V9h0gAAAI8BAAALAAAAAAAAAAAAAAAAAC4BAABfcmVscy8ucmVs c1BLAQItABQABgAIAAAAIQAzLwWeQQAAADkAAAAQAAAAAAAAAAAAAAAAACkCAABkcnMvc2hhcGV4 bWwueG1sUEsBAi0AFAAGAAgAAAAhAMSbXu3EAAAA2wAAAA8AAAAAAAAAAAAAAAAAmAIAAGRycy9k b3ducmV2LnhtbFBLBQYAAAAABAAEAPUAAACJAwAAAAA= " path="m,76c12,22,132,,171,76e" filled="f" strokeweight="1pt">
                                    <v:path arrowok="t" o:connecttype="custom" o:connectlocs="0,21;143,21" o:connectangles="0,0"/>
                                  </v:shape>
                                  <v:shape id="Freeform 24" o:spid="_x0000_s1118" style="position:absolute;left:4109;top:3101;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nAmsQA AADbAAAADwAAAGRycy9kb3ducmV2LnhtbESPT2vCQBTE74LfYXlCb7qpldhGVymlgR48+Pf+zL4m Idm3YXer6bd3BcHjMDO/YZbr3rTiQs7XlhW8ThIQxIXVNZcKjod8/A7CB2SNrWVS8E8e1qvhYImZ tlfe0WUfShEh7DNUUIXQZVL6oiKDfmI74uj9WmcwROlKqR1eI9y0cpokqTRYc1yosKOviopm/2cU 9Jv0vP2YH3NXNs3322nTTotTrtTLqP9cgAjUh2f40f7RCmYp3L/EH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DRJwJrEAAAA2wAAAA8AAAAAAAAAAAAAAAAAmAIAAGRycy9k b3ducmV2LnhtbFBLBQYAAAAABAAEAPUAAACJAwAAAAA= " path="m,76c12,22,132,,171,76e" filled="f" strokeweight="1pt">
                                    <v:path arrowok="t" o:connecttype="custom" o:connectlocs="0,21;143,21" o:connectangles="0,0"/>
                                  </v:shape>
                                  <v:shape id="Freeform 25" o:spid="_x0000_s1119" style="position:absolute;left:4109;top:3258;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VlAcMA AADbAAAADwAAAGRycy9kb3ducmV2LnhtbESPQWvCQBSE70L/w/IK3nRTFa3RVYoY8ODBWr0/s88k JPs27K4a/323IPQ4zMw3zHLdmUbcyfnKsoKPYQKCOLe64kLB6ScbfILwAVljY5kUPMnDevXWW2Kq 7YO/6X4MhYgQ9ikqKENoUyl9XpJBP7QtcfSu1hkMUbpCaoePCDeNHCXJVBqsOC6U2NKmpLw+3oyC bj+9HOazU+aKut6Oz/tmlJ8zpfrv3dcCRKAu/Idf7Z1WMJnB35f4A+TqFwAA//8DAFBLAQItABQA BgAIAAAAIQDw94q7/QAAAOIBAAATAAAAAAAAAAAAAAAAAAAAAABbQ29udGVudF9UeXBlc10ueG1s UEsBAi0AFAAGAAgAAAAhADHdX2HSAAAAjwEAAAsAAAAAAAAAAAAAAAAALgEAAF9yZWxzLy5yZWxz UEsBAi0AFAAGAAgAAAAhADMvBZ5BAAAAOQAAABAAAAAAAAAAAAAAAAAAKQIAAGRycy9zaGFwZXht bC54bWxQSwECLQAUAAYACAAAACEAWwVlAcMAAADbAAAADwAAAAAAAAAAAAAAAACYAgAAZHJzL2Rv d25yZXYueG1sUEsFBgAAAAAEAAQA9QAAAIgDAAAAAA== " path="m,76c12,22,132,,171,76e" filled="f" strokeweight="1pt">
                                    <v:path arrowok="t" o:connecttype="custom" o:connectlocs="0,21;143,21" o:connectangles="0,0"/>
                                  </v:shape>
                                  <v:shape id="Freeform 26" o:spid="_x0000_s1120" style="position:absolute;left:4109;top:3418;width:162;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rxc8AA AADbAAAADwAAAGRycy9kb3ducmV2LnhtbERPy4rCMBTdC/MP4Q6403Qc8VGNMsgUXLjwub8217a0 uSlJ1Pr3k8WAy8N5L9edacSDnK8sK/gaJiCIc6srLhScT9lgBsIHZI2NZVLwIg/r1Udviam2Tz7Q 4xgKEUPYp6igDKFNpfR5SQb90LbEkbtZZzBE6AqpHT5juGnkKEkm0mDFsaHEljYl5fXxbhR0u8l1 P5+eM1fU9e/3ZdeM8kumVP+z+1mACNSFt/jfvdUKxnFs/BJ/gFz9AQAA//8DAFBLAQItABQABgAI AAAAIQDw94q7/QAAAOIBAAATAAAAAAAAAAAAAAAAAAAAAABbQ29udGVudF9UeXBlc10ueG1sUEsB Ai0AFAAGAAgAAAAhADHdX2HSAAAAjwEAAAsAAAAAAAAAAAAAAAAALgEAAF9yZWxzLy5yZWxzUEsB Ai0AFAAGAAgAAAAhADMvBZ5BAAAAOQAAABAAAAAAAAAAAAAAAAAAKQIAAGRycy9zaGFwZXhtbC54 bWxQSwECLQAUAAYACAAAACEAKprxc8AAAADbAAAADwAAAAAAAAAAAAAAAACYAgAAZHJzL2Rvd25y ZXYueG1sUEsFBgAAAAAEAAQA9QAAAIUDAAAAAA== " path="m,76c12,22,132,,171,76e" filled="f" strokeweight="1pt">
                                    <v:path arrowok="t" o:connecttype="custom" o:connectlocs="0,21;145,21" o:connectangles="0,0"/>
                                  </v:shape>
                                  <v:shape id="Freeform 27" o:spid="_x0000_s1121" style="position:absolute;left:4109;top:3582;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ZU6MQA AADbAAAADwAAAGRycy9kb3ducmV2LnhtbESPS2/CMBCE75X4D9YicSsOD/EIGFRVjdQDh/K6L/GS RInXke1C+u8xElKPo5n5RrPedqYRN3K+sqxgNExAEOdWV1woOB2z9wUIH5A1NpZJwR952G56b2tM tb3znm6HUIgIYZ+igjKENpXS5yUZ9EPbEkfvap3BEKUrpHZ4j3DTyHGSzKTBiuNCiS19lpTXh1+j oNvNLj/L+SlzRV1/Tc67ZpyfM6UG/e5jBSJQF/7Dr/a3VjBdwvNL/AFy8wAAAP//AwBQSwECLQAU AAYACAAAACEA8PeKu/0AAADiAQAAEwAAAAAAAAAAAAAAAAAAAAAAW0NvbnRlbnRfVHlwZXNdLnht bFBLAQItABQABgAIAAAAIQAx3V9h0gAAAI8BAAALAAAAAAAAAAAAAAAAAC4BAABfcmVscy8ucmVs c1BLAQItABQABgAIAAAAIQAzLwWeQQAAADkAAAAQAAAAAAAAAAAAAAAAACkCAABkcnMvc2hhcGV4 bWwueG1sUEsBAi0AFAAGAAgAAAAhAEXWVOjEAAAA2wAAAA8AAAAAAAAAAAAAAAAAmAIAAGRycy9k b3ducmV2LnhtbFBLBQYAAAAABAAEAPUAAACJAwAAAAA= " path="m,76c12,22,132,,171,76e" filled="f" strokeweight="1pt">
                                    <v:path arrowok="t" o:connecttype="custom" o:connectlocs="0,21;143,21" o:connectangles="0,0"/>
                                  </v:shape>
                                  <v:shape id="Freeform 28" o:spid="_x0000_s1122" style="position:absolute;left:4033;top:2551;width:174;height:150;rotation:90;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Tmz5L8A AADbAAAADwAAAGRycy9kb3ducmV2LnhtbESPwWrDMBBE74H+g9hCb7HsQEPrRAlpoJCr3UKui7S1 TKyVkVTb/fuqUMhxmJk3zP64uEFMFGLvWUFVlCCItTc9dwo+P97XLyBiQjY4eCYFPxTheHhY7bE2 fuaGpjZ1IkM41qjApjTWUkZtyWEs/EicvS8fHKYsQydNwDnD3SA3ZbmVDnvOCxZHOlvSt/bbKRil 5gs3t9c22LfmylgF5yulnh6X0w5EoiXdw//ti1HwXMHfl/wD5OEXAAD//wMAUEsBAi0AFAAGAAgA AAAhAPD3irv9AAAA4gEAABMAAAAAAAAAAAAAAAAAAAAAAFtDb250ZW50X1R5cGVzXS54bWxQSwEC LQAUAAYACAAAACEAMd1fYdIAAACPAQAACwAAAAAAAAAAAAAAAAAuAQAAX3JlbHMvLnJlbHNQSwEC LQAUAAYACAAAACEAMy8FnkEAAAA5AAAAEAAAAAAAAAAAAAAAAAApAgAAZHJzL3NoYXBleG1sLnht bFBLAQItABQABgAIAAAAIQDpObPkvwAAANsAAAAPAAAAAAAAAAAAAAAAAJgCAABkcnMvZG93bnJl di54bWxQSwUGAAAAAAQABAD1AAAAhAMAAAAA " path="m184,45c115,,,95,13,232e" filled="f" strokeweight="1pt">
                                    <v:path arrowok="t" o:connecttype="custom" o:connectlocs="156,12;10,63" o:connectangles="0,0"/>
                                  </v:shape>
                                  <v:line id="Line 29" o:spid="_x0000_s1123" style="position:absolute;rotation:90;visibility:visible;mso-wrap-style:square" from="3943,2442" to="4147,2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GlA8MAAADbAAAADwAAAGRycy9kb3ducmV2LnhtbESPQYvCMBSE78L+h/AWvGmqq7JUo8jC soIXtYJ7fDTPtrR5KU1a6783guBxmJlvmNWmN5XoqHGFZQWTcQSCOLW64EzBOfkdfYNwHlljZZkU 3MnBZv0xWGGs7Y2P1J18JgKEXYwKcu/rWEqX5mTQjW1NHLyrbQz6IJtM6gZvAW4qOY2ihTRYcFjI saafnNLy1BoFSdfuL6Y052T2d9j+X8v2KypJqeFnv12C8NT7d/jV3mkF8yk8v4QfIN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qBpQPDAAAA2wAAAA8AAAAAAAAAAAAA AAAAoQIAAGRycy9kb3ducmV2LnhtbFBLBQYAAAAABAAEAPkAAACRAwAAAAA= " strokeweight="1pt"/>
                                  <v:group id="Group 30" o:spid="_x0000_s1124" style="position:absolute;left:3902;top:3830;width:436;height:150;rotation:-90;flip:x" coordorigin="9859,3701" coordsize="395,2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dYeZMIAAADbAAAADwAAAGRycy9kb3ducmV2LnhtbESPUWvCQBCE3wv9D8cW +lYvRhSJniJCoaAvVX/AkluTYG4v3q1J+u97hYKPw8x8w6y3o2tVTyE2ng1MJxko4tLbhisDl/Pn xxJUFGSLrWcy8EMRtpvXlzUW1g/8Tf1JKpUgHAs0UIt0hdaxrMlhnPiOOHlXHxxKkqHSNuCQ4K7V eZYttMOG00KNHe1rKm+nhzNwzffhMcvlcJbjsFgejvq+63pj3t/G3QqU0CjP8H/7yxqYz+DvS/oB evML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3WHmTCAAAA2wAAAA8A AAAAAAAAAAAAAAAAqgIAAGRycy9kb3ducmV2LnhtbFBLBQYAAAAABAAEAPoAAACZAwAAAAA= ">
                                    <v:shape id="Freeform 31" o:spid="_x0000_s1125" style="position:absolute;left:10070;top:3701;width:184;height:232;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t2eksMA AADbAAAADwAAAGRycy9kb3ducmV2LnhtbESPQYvCMBSE7wv+h/AEb2uqokg1igiyexBhVQRvj+bZ VpOX0kRt/71ZEDwOM/MNM1821ogH1b50rGDQT0AQZ06XnCs4HjbfUxA+IGs0jklBSx6Wi87XHFPt nvxHj33IRYSwT1FBEUKVSumzgiz6vquIo3dxtcUQZZ1LXeMzwq2RwySZSIslx4UCK1oXlN32d6vg utXZT7sdysnmNDCJaXfT0fmuVK/brGYgAjXhE363f7WC8Rj+v8QfIBcvAAAA//8DAFBLAQItABQA BgAIAAAAIQDw94q7/QAAAOIBAAATAAAAAAAAAAAAAAAAAAAAAABbQ29udGVudF9UeXBlc10ueG1s UEsBAi0AFAAGAAgAAAAhADHdX2HSAAAAjwEAAAsAAAAAAAAAAAAAAAAALgEAAF9yZWxzLy5yZWxz UEsBAi0AFAAGAAgAAAAhADMvBZ5BAAAAOQAAABAAAAAAAAAAAAAAAAAAKQIAAGRycy9zaGFwZXht bC54bWxQSwECLQAUAAYACAAAACEA4t2eksMAAADbAAAADwAAAAAAAAAAAAAAAACYAgAAZHJzL2Rv d25yZXYueG1sUEsFBgAAAAAEAAQA9QAAAIgDAAAAAA== " path="m184,45c115,,,95,13,232e" filled="f" strokeweight="1pt">
                                      <v:path arrowok="t" o:connecttype="custom" o:connectlocs="184,45;13,232" o:connectangles="0,0"/>
                                    </v:shape>
                                    <v:line id="Line 32" o:spid="_x0000_s1126" style="position:absolute;visibility:visible;mso-wrap-style:square" from="9859,3933" to="10075,39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5FiZ8QAAADbAAAADwAAAGRycy9kb3ducmV2LnhtbESP0WoCMRRE3wX/IVyhbzVroWJXs0vR ChUfpLYfcN1cN1s3N0sSdduvb4SCj8PMnGEWZW9bcSEfGscKJuMMBHHldMO1gq/P9eMMRIjIGlvH pOCHApTFcLDAXLsrf9BlH2uRIBxyVGBi7HIpQ2XIYhi7jjh5R+ctxiR9LbXHa4LbVj5l2VRabDgt GOxoaag67c9WwcYftqfJb23kgTf+rd2tXoL9Vuph1L/OQUTq4z38337XCp6ncPuSfoAs/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kWJnxAAAANsAAAAPAAAAAAAAAAAA AAAAAKECAABkcnMvZG93bnJldi54bWxQSwUGAAAAAAQABAD5AAAAkgMAAAAA " strokeweight="1pt"/>
                                  </v:group>
                                </v:group>
                                <v:group id="Group 14" o:spid="_x0000_s1127" style="position:absolute;left:4756;top:12763;width:216;height:1405" coordorigin="3934,2340" coordsize="280,17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7jrsUAAADbAAAADwAAAGRycy9kb3ducmV2LnhtbESPT2vCQBTE70K/w/IK vdVNWtJKdBWRtvQgBZOCeHtkn0kw+zZkt/nz7V2h4HGYmd8wq81oGtFT52rLCuJ5BIK4sLrmUsFv /vm8AOE8ssbGMimYyMFm/TBbYartwAfqM1+KAGGXooLK+zaV0hUVGXRz2xIH72w7gz7IrpS6wyHA TSNfouhNGqw5LFTY0q6i4pL9GQVfAw7b1/ij31/Ou+mUJz/HfUxKPT2O2yUIT6O/h//b31pB8g6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S+467FAAAA2wAA AA8AAAAAAAAAAAAAAAAAqgIAAGRycy9kb3ducmV2LnhtbFBLBQYAAAAABAAEAPoAAACcAwAAAAA= ">
                                  <v:oval id="Oval 15" o:spid="_x0000_s1128" style="position:absolute;left:3996;top:2596;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vpdcAA AADbAAAADwAAAGRycy9kb3ducmV2LnhtbERPzWrCQBC+F/oOyxR6kbqxWJHoKhKsFPWi9gGG7JgN ZmdDdqvx7TsHwePH9z9f9r5RV+piHdjAaJiBIi6Drbky8Hv6/piCignZYhOYDNwpwnLx+jLH3IYb H+h6TJWSEI45GnAptbnWsXTkMQ5DSyzcOXQek8Cu0rbDm4T7Rn9m2UR7rFkaHLZUOCovxz9v4Gu9 HWzW+2LrTtHbth7oXTE+G/P+1q9moBL16Sl+uH+s+GSsfJEfoBf/AAAA//8DAFBLAQItABQABgAI AAAAIQDw94q7/QAAAOIBAAATAAAAAAAAAAAAAAAAAAAAAABbQ29udGVudF9UeXBlc10ueG1sUEsB Ai0AFAAGAAgAAAAhADHdX2HSAAAAjwEAAAsAAAAAAAAAAAAAAAAALgEAAF9yZWxzLy5yZWxzUEsB Ai0AFAAGAAgAAAAhADMvBZ5BAAAAOQAAABAAAAAAAAAAAAAAAAAAKQIAAGRycy9zaGFwZXhtbC54 bWxQSwECLQAUAAYACAAAACEAMwvpdcAAAADbAAAADwAAAAAAAAAAAAAAAACYAgAAZHJzL2Rvd25y ZXYueG1sUEsFBgAAAAAEAAQA9QAAAIUDAAAAAA== " strokeweight="1pt"/>
                                  <v:oval id="Oval 16" o:spid="_x0000_s1129" style="position:absolute;left:3996;top:2766;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dM7sMA AADbAAAADwAAAGRycy9kb3ducmV2LnhtbESP3YrCMBSE7xd8h3AEb0RTFxWtRpGisrh7488DHJpj U2xOSpPV+vZmQdjLYeabYZbr1lbiTo0vHSsYDRMQxLnTJRcKLufdYAbCB2SNlWNS8CQP61XnY4mp dg8+0v0UChFL2KeowIRQp1L63JBFP3Q1cfSurrEYomwKqRt8xHJbyc8kmUqLJccFgzVlhvLb6dcq mGwP/f32JzuYs7e6LvvyOxtflep1280CRKA2/Iff9JeO3Bz+vsQfIFcvAAAA//8DAFBLAQItABQA BgAIAAAAIQDw94q7/QAAAOIBAAATAAAAAAAAAAAAAAAAAAAAAABbQ29udGVudF9UeXBlc10ueG1s UEsBAi0AFAAGAAgAAAAhADHdX2HSAAAAjwEAAAsAAAAAAAAAAAAAAAAALgEAAF9yZWxzLy5yZWxz UEsBAi0AFAAGAAgAAAAhADMvBZ5BAAAAOQAAABAAAAAAAAAAAAAAAAAAKQIAAGRycy9zaGFwZXht bC54bWxQSwECLQAUAAYACAAAACEAXEdM7sMAAADbAAAADwAAAAAAAAAAAAAAAACYAgAAZHJzL2Rv d25yZXYueG1sUEsFBgAAAAAEAAQA9QAAAIgDAAAAAA== " strokeweight="1pt"/>
                                  <v:oval id="Oval 17" o:spid="_x0000_s1130" style="position:absolute;left:3996;top:2929;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2KVcMA AADbAAAADwAAAGRycy9kb3ducmV2LnhtbESP0YrCMBRE3wX/IVzBF1lTRctSjbIUFVFfVvcDLs21 KTY3pclq9+83guDjMDNnmOW6s7W4U+srxwom4wQEceF0xaWCn8v24xOED8gaa8ek4I88rFf93hIz 7R78TfdzKEWEsM9QgQmhyaT0hSGLfuwa4uhdXWsxRNmWUrf4iHBby2mSpNJixXHBYEO5oeJ2/rUK 5pvDaLc55Qdz8VY31Uge89lVqeGg+1qACNSFd/jV3msF6QSeX+IPkKt/AAAA//8DAFBLAQItABQA BgAIAAAAIQDw94q7/QAAAOIBAAATAAAAAAAAAAAAAAAAAAAAAABbQ29udGVudF9UeXBlc10ueG1s UEsBAi0AFAAGAAgAAAAhADHdX2HSAAAAjwEAAAsAAAAAAAAAAAAAAAAALgEAAF9yZWxzLy5yZWxz UEsBAi0AFAAGAAgAAAAhADMvBZ5BAAAAOQAAABAAAAAAAAAAAAAAAAAAKQIAAGRycy9zaGFwZXht bC54bWxQSwECLQAUAAYACAAAACEAbF2KVcMAAADbAAAADwAAAAAAAAAAAAAAAACYAgAAZHJzL2Rv d25yZXYueG1sUEsFBgAAAAAEAAQA9QAAAIgDAAAAAA== " strokeweight="1pt"/>
                                  <v:oval id="Oval 18" o:spid="_x0000_s1131" style="position:absolute;left:3996;top:3085;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8OxucUA AADbAAAADwAAAGRycy9kb3ducmV2LnhtbESP0WrCQBRE3wv9h+UW+hKajVZFUleRYEtRX2r8gEv2 mg3N3g3Z1aR/3y0IfRxm5gyz2oy2FTfqfeNYwSTNQBBXTjdcKziX7y9LED4ga2wdk4If8rBZPz6s MNdu4C+6nUItIoR9jgpMCF0upa8MWfSp64ijd3G9xRBlX0vd4xDhtpXTLFtIiw3HBYMdFYaq79PV Kpjv9snH7ljsTemt7ppEHorZRannp3H7BiLQGP7D9/anVrB4hb8v8QfI9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zw7G5xQAAANsAAAAPAAAAAAAAAAAAAAAAAJgCAABkcnMv ZG93bnJldi54bWxQSwUGAAAAAAQABAD1AAAAigMAAAAA " strokeweight="1pt"/>
                                  <v:oval id="Oval 19" o:spid="_x0000_s1132" style="position:absolute;left:3996;top:3254;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2aMVsMA AADbAAAADwAAAGRycy9kb3ducmV2LnhtbESP0YrCMBRE34X9h3AXfJE1XdEi1ShL0UXUF3U/4NJc m2JzU5qo3b83guDjMDNnmPmys7W4Uesrxwq+hwkI4sLpiksFf6f11xSED8gaa8ek4J88LBcfvTlm 2t35QLdjKEWEsM9QgQmhyaT0hSGLfuga4uidXWsxRNmWUrd4j3Bby1GSpNJixXHBYEO5oeJyvFoF k9V28Lva51tz8lY31UDu8vFZqf5n9zMDEagL7/CrvdEK0gk8v8QfIBcPAAAA//8DAFBLAQItABQA BgAIAAAAIQDw94q7/QAAAOIBAAATAAAAAAAAAAAAAAAAAAAAAABbQ29udGVudF9UeXBlc10ueG1s UEsBAi0AFAAGAAgAAAAhADHdX2HSAAAAjwEAAAsAAAAAAAAAAAAAAAAALgEAAF9yZWxzLy5yZWxz UEsBAi0AFAAGAAgAAAAhADMvBZ5BAAAAOQAAABAAAAAAAAAAAAAAAAAAKQIAAGRycy9zaGFwZXht bC54bWxQSwECLQAUAAYACAAAACEAE2aMVsMAAADbAAAADwAAAAAAAAAAAAAAAACYAgAAZHJzL2Rv d25yZXYueG1sUEsFBgAAAAAEAAQA9QAAAIgDAAAAAA== " strokeweight="1pt"/>
                                  <v:oval id="Oval 20" o:spid="_x0000_s1133" style="position:absolute;left:3996;top:3413;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i3usUA AADbAAAADwAAAGRycy9kb3ducmV2LnhtbESP0WrCQBRE3wv9h+UW+hKajVKtpK4iwZaivmj8gEv2 mg3N3g3Z1aR/3y0IfRxm5gyzXI+2FTfqfeNYwSTNQBBXTjdcKziXHy8LED4ga2wdk4If8rBePT4s Mddu4CPdTqEWEcI+RwUmhC6X0leGLPrUdcTRu7jeYoiyr6XucYhw28ppls2lxYbjgsGOCkPV9+lq Fcy2u+Rzeyh2pvRWd00i98XrRannp3HzDiLQGP7D9/aXVjB/g78v8QfI1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M+Le6xQAAANsAAAAPAAAAAAAAAAAAAAAAAJgCAABkcnMv ZG93bnJldi54bWxQSwUGAAAAAAQABAD1AAAAigMAAAAA " strokeweight="1pt"/>
                                  <v:oval id="Oval 21" o:spid="_x0000_s1134" style="position:absolute;left:3996;top:3563;width:107;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jyMEA AADbAAAADwAAAGRycy9kb3ducmV2LnhtbERP3WrCMBS+H/gO4QjeyJoqTqQzihQ3RvVGuwc4NMem rDkpTWa7t18uBC8/vv/tfrStuFPvG8cKFkkKgrhyuuFawXf58boB4QOyxtYxKfgjD/vd5GWLmXYD X+h+DbWIIewzVGBC6DIpfWXIok9cRxy5m+sthgj7WuoehxhuW7lM07W02HBsMNhRbqj6uf5aBW/H Yv55POeFKb3VXTOXp3x1U2o2HQ/vIAKN4Sl+uL+0gnUcG7/EHyB3/wAAAP//AwBQSwECLQAUAAYA CAAAACEA8PeKu/0AAADiAQAAEwAAAAAAAAAAAAAAAAAAAAAAW0NvbnRlbnRfVHlwZXNdLnhtbFBL AQItABQABgAIAAAAIQAx3V9h0gAAAI8BAAALAAAAAAAAAAAAAAAAAC4BAABfcmVscy8ucmVsc1BL AQItABQABgAIAAAAIQAzLwWeQQAAADkAAAAQAAAAAAAAAAAAAAAAACkCAABkcnMvc2hhcGV4bWwu eG1sUEsBAi0AFAAGAAgAAAAhAP1nI8jBAAAA2wAAAA8AAAAAAAAAAAAAAAAAmAIAAGRycy9kb3du cmV2LnhtbFBLBQYAAAAABAAEAPUAAACGAwAAAAA= " strokeweight="1pt"/>
                                  <v:shape id="Freeform 22" o:spid="_x0000_s1135" style="position:absolute;left:4109;top:2768;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MIiMQA AADbAAAADwAAAGRycy9kb3ducmV2LnhtbESPQWvCQBSE70L/w/IKvemmClGjqxQx0IOHGvX+zD6T kOzbsLtq+u+7hUKPw8x8w6y3g+nEg5xvLCt4nyQgiEurG64UnE/5eAHCB2SNnWVS8E0etpuX0Roz bZ98pEcRKhEh7DNUUIfQZ1L6siaDfmJ74ujdrDMYonSV1A6fEW46OU2SVBpsOC7U2NOuprIt7kbB cEivX8v5OXdV2+5nl0M3LS+5Um+vw8cKRKAh/If/2p9aQbqE3y/xB8jNDwAAAP//AwBQSwECLQAU AAYACAAAACEA8PeKu/0AAADiAQAAEwAAAAAAAAAAAAAAAAAAAAAAW0NvbnRlbnRfVHlwZXNdLnht bFBLAQItABQABgAIAAAAIQAx3V9h0gAAAI8BAAALAAAAAAAAAAAAAAAAAC4BAABfcmVscy8ucmVs c1BLAQItABQABgAIAAAAIQAzLwWeQQAAADkAAAAQAAAAAAAAAAAAAAAAACkCAABkcnMvc2hhcGV4 bWwueG1sUEsBAi0AFAAGAAgAAAAhAA5jCIjEAAAA2wAAAA8AAAAAAAAAAAAAAAAAmAIAAGRycy9k b3ducmV2LnhtbFBLBQYAAAAABAAEAPUAAACJAwAAAAA= " path="m,76c12,22,132,,171,76e" filled="f" strokeweight="1pt">
                                    <v:path arrowok="t" o:connecttype="custom" o:connectlocs="0,21;143,21" o:connectangles="0,0"/>
                                  </v:shape>
                                  <v:shape id="Freeform 23" o:spid="_x0000_s1136" style="position:absolute;left:4109;top:2937;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A3yMAA AADbAAAADwAAAGRycy9kb3ducmV2LnhtbERPTYvCMBC9C/sfwix403RdULcaZRELHjxo1ftsM7al zaQkWa3/3hwEj4/3vVz3phU3cr62rOBrnIAgLqyuuVRwPmWjOQgfkDW2lknBgzysVx+DJaba3vlI tzyUIoawT1FBFUKXSumLigz6se2II3e1zmCI0JVSO7zHcNPKSZJMpcGaY0OFHW0qKpr83yjo99O/ w8/snLmyabbfl307KS6ZUsPP/ncBIlAf3uKXe6cVzOL6+CX+ALl6AgAA//8DAFBLAQItABQABgAI AAAAIQDw94q7/QAAAOIBAAATAAAAAAAAAAAAAAAAAAAAAABbQ29udGVudF9UeXBlc10ueG1sUEsB Ai0AFAAGAAgAAAAhADHdX2HSAAAAjwEAAAsAAAAAAAAAAAAAAAAALgEAAF9yZWxzLy5yZWxzUEsB Ai0AFAAGAAgAAAAhADMvBZ5BAAAAOQAAABAAAAAAAAAAAAAAAAAAKQIAAGRycy9zaGFwZXhtbC54 bWxQSwECLQAUAAYACAAAACEAGoA3yMAAAADbAAAADwAAAAAAAAAAAAAAAACYAgAAZHJzL2Rvd25y ZXYueG1sUEsFBgAAAAAEAAQA9QAAAIUDAAAAAA== " path="m,76c12,22,132,,171,76e" filled="f" strokeweight="1pt">
                                    <v:path arrowok="t" o:connecttype="custom" o:connectlocs="0,21;143,21" o:connectangles="0,0"/>
                                  </v:shape>
                                  <v:shape id="Freeform 24" o:spid="_x0000_s1137" style="position:absolute;left:4109;top:3101;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ySU8QA AADbAAAADwAAAGRycy9kb3ducmV2LnhtbESPQWvCQBSE7wX/w/IEb3Wjgrapq4g04MFDm8b76+5r EpJ9G3a3Gv99t1DocZiZb5jtfrS9uJIPrWMFi3kGglg703KtoPooHp9AhIhssHdMCu4UYL+bPGwx N+7G73QtYy0ShEOOCpoYh1zKoBuyGOZuIE7el/MWY5K+lsbjLcFtL5dZtpYWW04LDQ50bEh35bdV MJ7Xn2/Pm6rwdde9ri7nfqkvhVKz6Xh4ARFpjP/hv/bJKNgs4PdL+gFy9wMAAP//AwBQSwECLQAU AAYACAAAACEA8PeKu/0AAADiAQAAEwAAAAAAAAAAAAAAAAAAAAAAW0NvbnRlbnRfVHlwZXNdLnht bFBLAQItABQABgAIAAAAIQAx3V9h0gAAAI8BAAALAAAAAAAAAAAAAAAAAC4BAABfcmVscy8ucmVs c1BLAQItABQABgAIAAAAIQAzLwWeQQAAADkAAAAQAAAAAAAAAAAAAAAAACkCAABkcnMvc2hhcGV4 bWwueG1sUEsBAi0AFAAGAAgAAAAhAHXMklPEAAAA2wAAAA8AAAAAAAAAAAAAAAAAmAIAAGRycy9k b3ducmV2LnhtbFBLBQYAAAAABAAEAPUAAACJAwAAAAA= " path="m,76c12,22,132,,171,76e" filled="f" strokeweight="1pt">
                                    <v:path arrowok="t" o:connecttype="custom" o:connectlocs="0,21;143,21" o:connectangles="0,0"/>
                                  </v:shape>
                                  <v:shape id="Freeform 25" o:spid="_x0000_s1138" style="position:absolute;left:4109;top:3258;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4MJMQA AADbAAAADwAAAGRycy9kb3ducmV2LnhtbESPT4vCMBTE7wt+h/AEb2tqBd2tRlkWCx48uP65P5tn W9q8lCRq/fabBWGPw8z8hlmue9OKOzlfW1YwGScgiAuray4VnI75+wcIH5A1tpZJwZM8rFeDtyVm 2j74h+6HUIoIYZ+hgiqELpPSFxUZ9GPbEUfvap3BEKUrpXb4iHDTyjRJZtJgzXGhwo6+Kyqaw80o 6Hezy/5zfspd2TSb6XnXpsU5V2o07L8WIAL14T/8am+1gnkKf1/iD5CrXwAAAP//AwBQSwECLQAU AAYACAAAACEA8PeKu/0AAADiAQAAEwAAAAAAAAAAAAAAAAAAAAAAW0NvbnRlbnRfVHlwZXNdLnht bFBLAQItABQABgAIAAAAIQAx3V9h0gAAAI8BAAALAAAAAAAAAAAAAAAAAC4BAABfcmVscy8ucmVs c1BLAQItABQABgAIAAAAIQAzLwWeQQAAADkAAAAQAAAAAAAAAAAAAAAAACkCAABkcnMvc2hhcGV4 bWwueG1sUEsBAi0AFAAGAAgAAAAhAIUeDCTEAAAA2wAAAA8AAAAAAAAAAAAAAAAAmAIAAGRycy9k b3ducmV2LnhtbFBLBQYAAAAABAAEAPUAAACJAwAAAAA= " path="m,76c12,22,132,,171,76e" filled="f" strokeweight="1pt">
                                    <v:path arrowok="t" o:connecttype="custom" o:connectlocs="0,21;143,21" o:connectangles="0,0"/>
                                  </v:shape>
                                  <v:shape id="Freeform 26" o:spid="_x0000_s1139" style="position:absolute;left:4109;top:3418;width:162;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lKpv8MA AADbAAAADwAAAGRycy9kb3ducmV2LnhtbESPzYvCMBTE78L+D+Et7E3TVfCjGmURCx48rF/3Z/Ns S5uXkmS1/vdGWPA4zMxvmMWqM424kfOVZQXfgwQEcW51xYWC0zHrT0H4gKyxsUwKHuRhtfzoLTDV 9s57uh1CISKEfYoKyhDaVEqfl2TQD2xLHL2rdQZDlK6Q2uE9wk0jh0kylgYrjgsltrQuKa8Pf0ZB txtffmeTU+aKut6MzrtmmJ8zpb4+u585iEBdeIf/21utYDKC15f4A+TyCQAA//8DAFBLAQItABQA BgAIAAAAIQDw94q7/QAAAOIBAAATAAAAAAAAAAAAAAAAAAAAAABbQ29udGVudF9UeXBlc10ueG1s UEsBAi0AFAAGAAgAAAAhADHdX2HSAAAAjwEAAAsAAAAAAAAAAAAAAAAALgEAAF9yZWxzLy5yZWxz UEsBAi0AFAAGAAgAAAAhADMvBZ5BAAAAOQAAABAAAAAAAAAAAAAAAAAAKQIAAGRycy9zaGFwZXht bC54bWxQSwECLQAUAAYACAAAACEA6lKpv8MAAADbAAAADwAAAAAAAAAAAAAAAACYAgAAZHJzL2Rv d25yZXYueG1sUEsFBgAAAAAEAAQA9QAAAIgDAAAAAA== " path="m,76c12,22,132,,171,76e" filled="f" strokeweight="1pt">
                                    <v:path arrowok="t" o:connecttype="custom" o:connectlocs="0,21;145,21" o:connectangles="0,0"/>
                                  </v:shape>
                                  <v:shape id="Freeform 27" o:spid="_x0000_s1140" style="position:absolute;left:4109;top:3582;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sxy8MA AADbAAAADwAAAGRycy9kb3ducmV2LnhtbESPQWvCQBSE70L/w/IK3nRTFa3RVYoY8ODBWr0/s88k JPs27K4a/323IPQ4zMw3zHLdmUbcyfnKsoKPYQKCOLe64kLB6ScbfILwAVljY5kUPMnDevXWW2Kq 7YO/6X4MhYgQ9ikqKENoUyl9XpJBP7QtcfSu1hkMUbpCaoePCDeNHCXJVBqsOC6U2NKmpLw+3oyC bj+9HOazU+aKut6Oz/tmlJ8zpfrv3dcCRKAu/Idf7Z1WMJvA35f4A+TqFwAA//8DAFBLAQItABQA BgAIAAAAIQDw94q7/QAAAOIBAAATAAAAAAAAAAAAAAAAAAAAAABbQ29udGVudF9UeXBlc10ueG1s UEsBAi0AFAAGAAgAAAAhADHdX2HSAAAAjwEAAAsAAAAAAAAAAAAAAAAALgEAAF9yZWxzLy5yZWxz UEsBAi0AFAAGAAgAAAAhADMvBZ5BAAAAOQAAABAAAAAAAAAAAAAAAAAAKQIAAGRycy9zaGFwZXht bC54bWxQSwECLQAUAAYACAAAACEAZbsxy8MAAADbAAAADwAAAAAAAAAAAAAAAACYAgAAZHJzL2Rv d25yZXYueG1sUEsFBgAAAAAEAAQA9QAAAIgDAAAAAA== " path="m,76c12,22,132,,171,76e" filled="f" strokeweight="1pt">
                                    <v:path arrowok="t" o:connecttype="custom" o:connectlocs="0,21;143,21" o:connectangles="0,0"/>
                                  </v:shape>
                                  <v:shape id="Freeform 28" o:spid="_x0000_s1141" style="position:absolute;left:4033;top:2551;width:174;height:150;rotation:90;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bfph78A AADbAAAADwAAAGRycy9kb3ducmV2LnhtbESPQYvCMBSE74L/ITzBm6YV1N2uUdYFwWur4PXRvG2K zUtJstr990YQPA4z8w2z2Q22EzfyoXWsIJ9nIIhrp1tuFJxPh9kHiBCRNXaOScE/Bdhtx6MNFtrd uaRbFRuRIBwKVGBi7AspQ23IYpi7njh5v85bjEn6RmqP9wS3nVxk2UpabDktGOzpx1B9rf6sgl7W fOTy+ll5sy8vjLm3LldqOhm+v0BEGuI7/GoftYL1Ep5f0g+Q2wcAAAD//wMAUEsBAi0AFAAGAAgA AAAhAPD3irv9AAAA4gEAABMAAAAAAAAAAAAAAAAAAAAAAFtDb250ZW50X1R5cGVzXS54bWxQSwEC LQAUAAYACAAAACEAMd1fYdIAAACPAQAACwAAAAAAAAAAAAAAAAAuAQAAX3JlbHMvLnJlbHNQSwEC LQAUAAYACAAAACEAMy8FnkEAAAA5AAAAEAAAAAAAAAAAAAAAAAApAgAAZHJzL3NoYXBleG1sLnht bFBLAQItABQABgAIAAAAIQDdt+mHvwAAANsAAAAPAAAAAAAAAAAAAAAAAJgCAABkcnMvZG93bnJl di54bWxQSwUGAAAAAAQABAD1AAAAhAMAAAAA " path="m184,45c115,,,95,13,232e" filled="f" strokeweight="1pt">
                                    <v:path arrowok="t" o:connecttype="custom" o:connectlocs="156,12;10,63" o:connectangles="0,0"/>
                                  </v:shape>
                                  <v:line id="Line 29" o:spid="_x0000_s1142" style="position:absolute;rotation:90;visibility:visible;mso-wrap-style:square" from="3943,2442" to="4147,2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YMQAAADbAAAADwAAAGRycy9kb3ducmV2LnhtbESPQWuDQBSE74X8h+UFcmvWJCUNJhuR QGmhl1aF5vhwX1R034q7Gvvvu4VCj8PMfMOcktl0YqLBNZYVbNYRCOLS6oYrBUX+8ngA4Tyyxs4y KfgmB8l58XDCWNs7f9KU+UoECLsYFdTe97GUrqzJoFvbnjh4NzsY9EEOldQD3gPcdHIbRXtpsOGw UGNPl5rKNhuNgnwa379Ma4r86fUjvd7acRe1pNRqOadHEJ5m/x/+a79pBc97+P0SfoA8/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D/9gxAAAANsAAAAPAAAAAAAAAAAA AAAAAKECAABkcnMvZG93bnJldi54bWxQSwUGAAAAAAQABAD5AAAAkgMAAAAA " strokeweight="1pt"/>
                                  <v:group id="Group 30" o:spid="_x0000_s1143" style="position:absolute;left:3902;top:3830;width:436;height:150;rotation:-90;flip:x" coordorigin="9859,3701" coordsize="395,2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VhEB8IAAADbAAAADwAAAGRycy9kb3ducmV2LnhtbESPUWvCQBCE34X+h2ML fdOLKahETxGhUNCXqj9gya1JMLcX79Yk/fe9QqGPw8x8w2x2o2tVTyE2ng3MZxko4tLbhisD18vH dAUqCrLF1jMZ+KYIu+3LZIOF9QN/UX+WSiUIxwIN1CJdoXUsa3IYZ74jTt7NB4eSZKi0DTgkuGt1 nmUL7bDhtFBjR4eayvv56Qzc8kN4vudyvMhpWKyOJ/3Yd70xb6/jfg1KaJT/8F/70xpYLuH3S/oB evs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lYRAfCAAAA2wAAAA8A AAAAAAAAAAAAAAAAqgIAAGRycy9kb3ducmV2LnhtbFBLBQYAAAAABAAEAPoAAACZAwAAAAA= ">
                                    <v:shape id="Freeform 31" o:spid="_x0000_s1144" style="position:absolute;left:10070;top:3701;width:184;height:232;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2ltbMIA AADbAAAADwAAAGRycy9kb3ducmV2LnhtbERPz2vCMBS+D/wfwhO8rakKrnRGEUH0IMLcELw9mre2 W/JSmrS2/705DHb8+H6vt4M1oqfW144VzJMUBHHhdM2lgq/Pw2sGwgdkjcYxKRjJw3YzeVljrt2D P6i/hlLEEPY5KqhCaHIpfVGRRZ+4hjhy3661GCJsS6lbfMRwa+QiTVfSYs2xocKG9hUVv9fOKvg5 6+I4nhdydbjNTWrGS7a8d0rNpsPuHUSgIfyL/9wnreAtjo1f4g+QmycAAAD//wMAUEsBAi0AFAAG AAgAAAAhAPD3irv9AAAA4gEAABMAAAAAAAAAAAAAAAAAAAAAAFtDb250ZW50X1R5cGVzXS54bWxQ SwECLQAUAAYACAAAACEAMd1fYdIAAACPAQAACwAAAAAAAAAAAAAAAAAuAQAAX3JlbHMvLnJlbHNQ SwECLQAUAAYACAAAACEAMy8FnkEAAAA5AAAAEAAAAAAAAAAAAAAAAAApAgAAZHJzL3NoYXBleG1s LnhtbFBLAQItABQABgAIAAAAIQBHaW1swgAAANsAAAAPAAAAAAAAAAAAAAAAAJgCAABkcnMvZG93 bnJldi54bWxQSwUGAAAAAAQABAD1AAAAhwMAAAAA " path="m184,45c115,,,95,13,232e" filled="f" strokeweight="1pt">
                                      <v:path arrowok="t" o:connecttype="custom" o:connectlocs="184,45;13,232" o:connectangles="0,0"/>
                                    </v:shape>
                                    <v:line id="Line 32" o:spid="_x0000_s1145" style="position:absolute;visibility:visible;mso-wrap-style:square" from="9859,3933" to="10075,39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uqdcQAAADbAAAADwAAAGRycy9kb3ducmV2LnhtbESP3WoCMRSE7wXfIRyhd5q1F7WuRhFt odIL8ecBjpvjZnVzsiSpbn36Rih4OczMN8x03tpaXMmHyrGC4SADQVw4XXGp4LD/7L+DCBFZY+2Y FPxSgPms25lirt2Nt3TdxVIkCIccFZgYm1zKUBiyGAauIU7eyXmLMUlfSu3xluC2lq9Z9iYtVpwW DDa0NFRcdj9Wwdofvy/De2nkkdf+o96sxsGelXrptYsJiEhtfIb/219awWgMjy/pB8jZ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u6p1xAAAANsAAAAPAAAAAAAAAAAA AAAAAKECAABkcnMvZG93bnJldi54bWxQSwUGAAAAAAQABAD5AAAAkgMAAAAA " strokeweight="1pt"/>
                                  </v:group>
                                </v:group>
                                <v:group id="Group 158" o:spid="_x0000_s1146" style="position:absolute;left:2930;top:12570;width:2467;height:181" coordorigin="2930,12630" coordsize="2467,1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dXncIAAADbAAAADwAAAGRycy9kb3ducmV2LnhtbERPy2rCQBTdF/yH4Qrd 1UlaWiQ6hhCsuJBCVRB3l8w1CWbuhMyYx987i0KXh/Nep6NpRE+dqy0riBcRCOLC6ppLBefT99sS hPPIGhvLpGAiB+lm9rLGRNuBf6k/+lKEEHYJKqi8bxMpXVGRQbewLXHgbrYz6APsSqk7HEK4aeR7 FH1JgzWHhgpbyisq7seHUbAbcMg+4m1/uN/y6Xr6/LkcYlLqdT5mKxCeRv8v/nPvtYJlWB++hB8g N0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U3V53CAAAA2wAAAA8A AAAAAAAAAAAAAAAAqgIAAGRycy9kb3ducmV2LnhtbFBLBQYAAAAABAAEAPoAAACZAwAAAAA= ">
                                  <v:shape id="AutoShape 159" o:spid="_x0000_s1147" type="#_x0000_t32" style="position:absolute;left:2940;top:12810;width:24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6ocQAAADbAAAADwAAAGRycy9kb3ducmV2LnhtbESPQWsCMRSE74L/ITyhF6nZFSqyNcoq CFrwoG3vr5vXTXDzsm6ibv99UxB6HGbmG2ax6l0jbtQF61lBPslAEFdeW64VfLxvn+cgQkTW2Hgm BT8UYLUcDhZYaH/nI91OsRYJwqFABSbGtpAyVIYcholviZP37TuHMcmulrrDe4K7Rk6zbCYdWk4L BlvaGKrOp6tTcNjn6/LL2P3b8WIPL9uyudbjT6WeRn35CiJSH//Dj/ZOK5jn8Pcl/QC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T7qhxAAAANsAAAAPAAAAAAAAAAAA AAAAAKECAABkcnMvZG93bnJldi54bWxQSwUGAAAAAAQABAD5AAAAkgMAAAAA "/>
                                  <v:group id="Group 160" o:spid="_x0000_s1148" style="position:absolute;left:2930;top:12630;width:2467;height:181" coordorigin="2930,12645" coordsize="2467,1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qlsccUAAADbAAAADwAAAGRycy9kb3ducmV2LnhtbESPzWrDMBCE74G+g9hC b4lslwbjRgkhNKWHUIgdKL0t1sY2sVbGUvzz9lWh0OMwM98wm91kWjFQ7xrLCuJVBIK4tLrhSsGl OC5TEM4ja2wtk4KZHOy2D4sNZtqOfKYh95UIEHYZKqi97zIpXVmTQbeyHXHwrrY36IPsK6l7HAPc tDKJorU02HBYqLGjQ03lLb8bBe8jjvvn+G043a6H+bt4+fw6xaTU0+O0fwXhafL/4b/2h1aQJvD7 JfwAuf0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qpbHHFAAAA2wAA AA8AAAAAAAAAAAAAAAAAqgIAAGRycy9kb3ducmV2LnhtbFBLBQYAAAAABAAEAPoAAACcAwAAAAA= ">
                                    <v:group id="Group 161" o:spid="_x0000_s1149" style="position:absolute;left:2930;top:12660;width:552;height:166" coordorigin="2930,12240" coordsize="552,1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eXJ6sQAAADbAAAADwAAAGRycy9kb3ducmV2LnhtbESPQYvCMBSE78L+h/AW vGlaZUW6RhFZxYMsWAXx9miebbF5KU1s67/fLAgeh5n5hlmselOJlhpXWlYQjyMQxJnVJecKzqft aA7CeWSNlWVS8CQHq+XHYIGJth0fqU19LgKEXYIKCu/rREqXFWTQjW1NHLybbQz6IJtc6ga7ADeV nETRTBosOSwUWNOmoOyePoyCXYfdehr/tIf7bfO8nr5+L4eYlBp+9utvEJ56/w6/2nutYD6F/y/h B8jl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eXJ6sQAAADbAAAA DwAAAAAAAAAAAAAAAACqAgAAZHJzL2Rvd25yZXYueG1sUEsFBgAAAAAEAAQA+gAAAJsDAAAAAA== ">
                                      <v:shape id="AutoShape 162" o:spid="_x0000_s1150" type="#_x0000_t32" style="position:absolute;left:3080;top:12240;width:73;height:16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yp0sMAAADbAAAADwAAAGRycy9kb3ducmV2LnhtbESPQWvCQBSE7wX/w/IEL0U3EZGQukoR CuKhUM3B42P3NQnNvo272xj/fbcgeBxm5htmsxttJwbyoXWsIF9kIIi1My3XCqrzx7wAESKywc4x KbhTgN128rLB0rgbf9FwirVIEA4lKmhi7Espg27IYli4njh5385bjEn6WhqPtwS3nVxm2VpabDkt NNjTviH9c/q1Ctpj9VkNr9fodXHMLz4P50unlZpNx/c3EJHG+Aw/2gejoFjB/5f0A+T2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w8qdLDAAAA2wAAAA8AAAAAAAAAAAAA AAAAoQIAAGRycy9kb3ducmV2LnhtbFBLBQYAAAAABAAEAPkAAACRAwAAAAA= "/>
                                      <v:shape id="AutoShape 163" o:spid="_x0000_s1151" type="#_x0000_t32" style="position:absolute;left:3245;top:12240;width:73;height:16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3AMScMAAADbAAAADwAAAGRycy9kb3ducmV2LnhtbESPQWvCQBSE7wX/w/IEL0U3EZSQukoR CuKhUM3B42P3NQnNvo272xj/fbcgeBxm5htmsxttJwbyoXWsIF9kIIi1My3XCqrzx7wAESKywc4x KbhTgN128rLB0rgbf9FwirVIEA4lKmhi7Espg27IYli4njh5385bjEn6WhqPtwS3nVxm2VpabDkt NNjTviH9c/q1Ctpj9VkNr9fodXHMLz4P50unlZpNx/c3EJHG+Aw/2gejoFjB/5f0A+T2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NwDEnDAAAA2wAAAA8AAAAAAAAAAAAA AAAAoQIAAGRycy9kb3ducmV2LnhtbFBLBQYAAAAABAAEAPkAAACRAwAAAAA= "/>
                                      <v:shape id="AutoShape 164" o:spid="_x0000_s1152" type="#_x0000_t32" style="position:absolute;left:2930;top:12240;width:73;height:16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6KSPsMAAADbAAAADwAAAGRycy9kb3ducmV2LnhtbESPQYvCMBSE7wv+h/AEL4um9SClGmVZ EMSDsNqDx0fybMs2L90k1vrvzcLCHoeZ+YbZ7EbbiYF8aB0ryBcZCGLtTMu1guqynxcgQkQ22Dkm BU8KsNtO3jZYGvfgLxrOsRYJwqFEBU2MfSll0A1ZDAvXEyfv5rzFmKSvpfH4SHDbyWWWraTFltNC gz19NqS/z3eroD1Wp2p4/4leF8f86vNwuXZaqdl0/FiDiDTG//Bf+2AUFCv4/ZJ+gNy+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Oikj7DAAAA2wAAAA8AAAAAAAAAAAAA AAAAoQIAAGRycy9kb3ducmV2LnhtbFBLBQYAAAAABAAEAPkAAACRAwAAAAA= "/>
                                      <v:shape id="AutoShape 165" o:spid="_x0000_s1153" type="#_x0000_t32" style="position:absolute;left:3409;top:12241;width:73;height:16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43pcQAAADbAAAADwAAAGRycy9kb3ducmV2LnhtbESPQWvCQBSE7wX/w/IEL0U38aAhdZUi FMRDoZqDx8fuaxKafRt3tzH++25B8DjMzDfMZjfaTgzkQ+tYQb7IQBBrZ1quFVTnj3kBIkRkg51j UnCnALvt5GWDpXE3/qLhFGuRIBxKVNDE2JdSBt2QxbBwPXHyvp23GJP0tTQebwluO7nMspW02HJa aLCnfUP65/RrFbTH6rMaXq/R6+KYX3wezpdOKzWbju9vICKN8Rl+tA9GQbGG/y/pB8jt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7jelxAAAANsAAAAPAAAAAAAAAAAA AAAAAKECAABkcnMvZG93bnJldi54bWxQSwUGAAAAAAQABAD5AAAAkgMAAAAA "/>
                                    </v:group>
                                    <v:group id="Group 166" o:spid="_x0000_s1154" style="position:absolute;left:3570;top:12660;width:552;height:166" coordorigin="2930,12240" coordsize="552,1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Fbm8IAAADbAAAADwAAAGRycy9kb3ducmV2LnhtbERPy2rCQBTdF/yH4Qrd 1UlaWiQ6hhCsuJBCVRB3l8w1CWbuhMyYx987i0KXh/Nep6NpRE+dqy0riBcRCOLC6ppLBefT99sS hPPIGhvLpGAiB+lm9rLGRNuBf6k/+lKEEHYJKqi8bxMpXVGRQbewLXHgbrYz6APsSqk7HEK4aeR7 FH1JgzWHhgpbyisq7seHUbAbcMg+4m1/uN/y6Xr6/LkcYlLqdT5mKxCeRv8v/nPvtYJlGBu+hB8g N0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tBW5vCAAAA2wAAAA8A AAAAAAAAAAAAAAAAqgIAAGRycy9kb3ducmV2LnhtbFBLBQYAAAAABAAEAPoAAACZAwAAAAA= ">
                                      <v:shape id="AutoShape 167" o:spid="_x0000_s1155" type="#_x0000_t32" style="position:absolute;left:3080;top:12240;width:73;height:16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0GTMQAAADbAAAADwAAAGRycy9kb3ducmV2LnhtbESPQWvCQBSE74L/YXkFL6KbeJAYXaUU CsVDQc3B42P3NQnNvo2725j++25B8DjMzDfM7jDaTgzkQ+tYQb7MQBBrZ1quFVSX90UBIkRkg51j UvBLAQ776WSHpXF3PtFwjrVIEA4lKmhi7Espg27IYli6njh5X85bjEn6WhqP9wS3nVxl2VpabDkt NNjTW0P6+/xjFbTH6rMa5rfodXHMrz4Pl2unlZq9jK9bEJHG+Aw/2h9GQbGB/y/pB8j9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PQZMxAAAANsAAAAPAAAAAAAAAAAA AAAAAKECAABkcnMvZG93bnJldi54bWxQSwUGAAAAAAQABAD5AAAAkgMAAAAA "/>
                                      <v:shape id="AutoShape 168" o:spid="_x0000_s1156" type="#_x0000_t32" style="position:absolute;left:3245;top:12240;width:73;height:16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45DMAAAADbAAAADwAAAGRycy9kb3ducmV2LnhtbERPTYvCMBC9C/sfwix4EU27B9FqFFkQ Fg8Lag8eh2Rsi82km8Ra//3mIHh8vO/1drCt6MmHxrGCfJaBINbONFwpKM/76QJEiMgGW8ek4EkB tpuP0RoL4x58pP4UK5FCOBSooI6xK6QMuiaLYeY64sRdnbcYE/SVNB4fKdy28ivL5tJiw6mhxo6+ a9K3090qaA7lb9lP/qLXi0N+8Xk4X1qt1Phz2K1ARBriW/xy/xgFy7Q+fUk/QG7+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beOQzAAAAA2wAAAA8AAAAAAAAAAAAAAAAA oQIAAGRycy9kb3ducmV2LnhtbFBLBQYAAAAABAAEAPkAAACOAwAAAAA= "/>
                                      <v:shape id="AutoShape 169" o:spid="_x0000_s1157" type="#_x0000_t32" style="position:absolute;left:2930;top:12240;width:73;height:16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cl8MAAADbAAAADwAAAGRycy9kb3ducmV2LnhtbESPQYvCMBSE7wv+h/AEL4um9bBoNYos LIiHhdUePD6SZ1tsXmoSa/ffbxYEj8PMfMOst4NtRU8+NI4V5LMMBLF2puFKQXn6mi5AhIhssHVM Cn4pwHYzeltjYdyDf6g/xkokCIcCFdQxdoWUQddkMcxcR5y8i/MWY5K+ksbjI8FtK+dZ9iEtNpwW auzosyZ9Pd6tguZQfpf9+y16vTjkZ5+H07nVSk3Gw24FItIQX+Fne28ULHP4/5J+gN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mSnJfDAAAA2wAAAA8AAAAAAAAAAAAA AAAAoQIAAGRycy9kb3ducmV2LnhtbFBLBQYAAAAABAAEAPkAAACRAwAAAAA= "/>
                                      <v:shape id="AutoShape 170" o:spid="_x0000_s1158" type="#_x0000_t32" style="position:absolute;left:3409;top:12241;width:73;height:16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UAC4MQAAADbAAAADwAAAGRycy9kb3ducmV2LnhtbESPwWrDMBBE74X8g9hAL6WRnUNJ3cgm BAolh0ITH3xcpK1tYq0cSXWcv48KhR6HmXnDbKvZDmIiH3rHCvJVBoJYO9Nzq6A+vT9vQISIbHBw TApuFKAqFw9bLIy78hdNx9iKBOFQoIIuxrGQMuiOLIaVG4mT9+28xZikb6XxeE1wO8h1lr1Iiz2n hQ5H2nekz8cfq6A/1J/19HSJXm8OeePzcGoGrdTjct69gYg0x//wX/vDKHhdw++X9ANke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QALgxAAAANsAAAAPAAAAAAAAAAAA AAAAAKECAABkcnMvZG93bnJldi54bWxQSwUGAAAAAAQABAD5AAAAkgMAAAAA "/>
                                    </v:group>
                                    <v:group id="Group 171" o:spid="_x0000_s1159" style="position:absolute;left:4215;top:12660;width:552;height:166" coordorigin="2930,12240" coordsize="552,1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DxfN8QAAADbAAAADwAAAGRycy9kb3ducmV2LnhtbESPT4vCMBTE7wt+h/AE b2taxUWrUURc8SCCf0C8PZpnW2xeSpNt67ffLAh7HGbmN8xi1ZlSNFS7wrKCeBiBIE6tLjhTcL18 f05BOI+ssbRMCl7kYLXsfSww0bblEzVnn4kAYZeggtz7KpHSpTkZdENbEQfvYWuDPsg6k7rGNsBN KUdR9CUNFhwWcqxok1P6PP8YBbsW2/U43jaH52Pzul8mx9shJqUG/W49B+Gp8//hd3uvFc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DxfN8QAAADbAAAA DwAAAAAAAAAAAAAAAACqAgAAZHJzL2Rvd25yZXYueG1sUEsFBgAAAAAEAAQA+gAAAJsDAAAAAA== ">
                                      <v:shape id="AutoShape 172" o:spid="_x0000_s1160" type="#_x0000_t32" style="position:absolute;left:3080;top:12240;width:73;height:16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eU/D8QAAADbAAAADwAAAGRycy9kb3ducmV2LnhtbESPQWsCMRSE74X+h/AEL0WzK0V0a5RS EMSDUN2Dx0fyuru4edkmcV3/vSkUPA4z8w2z2gy2FT350DhWkE8zEMTamYYrBeVpO1mACBHZYOuY FNwpwGb9+rLCwrgbf1N/jJVIEA4FKqhj7Aopg67JYpi6jjh5P85bjEn6ShqPtwS3rZxl2VxabDgt 1NjRV036crxaBc2+PJT922/0erHPzz4Pp3OrlRqPhs8PEJGG+Az/t3dGwfId/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5T8PxAAAANsAAAAPAAAAAAAAAAAA AAAAAKECAABkcnMvZG93bnJldi54bWxQSwUGAAAAAAQABAD5AAAAkgMAAAAA "/>
                                      <v:shape id="AutoShape 173" o:spid="_x0000_s1161" type="#_x0000_t32" style="position:absolute;left:3245;top:12240;width:73;height:16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qmalMQAAADbAAAADwAAAGRycy9kb3ducmV2LnhtbESPQWsCMRSE74X+h/AEL0WzK1R0a5RS EMSDUN2Dx0fyuru4edkmcV3/vSkUPA4z8w2z2gy2FT350DhWkE8zEMTamYYrBeVpO1mACBHZYOuY FNwpwGb9+rLCwrgbf1N/jJVIEA4FKqhj7Aopg67JYpi6jjh5P85bjEn6ShqPtwS3rZxl2VxabDgt 1NjRV036crxaBc2+PJT922/0erHPzz4Pp3OrlRqPhs8PEJGG+Az/t3dGwfId/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qZqUxAAAANsAAAAPAAAAAAAAAAAA AAAAAKECAABkcnMvZG93bnJldi54bWxQSwUGAAAAAAQABAD5AAAAkgMAAAAA "/>
                                      <v:shape id="AutoShape 174" o:spid="_x0000_s1162" type="#_x0000_t32" style="position:absolute;left:2930;top:12240;width:73;height:16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sE48MAAADbAAAADwAAAGRycy9kb3ducmV2LnhtbESPQYvCMBSE7wv+h/CEvSxrWg/iVqOI sCAehNUePD6SZ1tsXmqSrd1/bxYEj8PMfMMs14NtRU8+NI4V5JMMBLF2puFKQXn6/pyDCBHZYOuY FPxRgPVq9LbEwrg7/1B/jJVIEA4FKqhj7Aopg67JYpi4jjh5F+ctxiR9JY3He4LbVk6zbCYtNpwW auxoW5O+Hn+tgmZfHsr+4xa9nu/zs8/D6dxqpd7Hw2YBItIQX+Fne2cUfM3g/0v6AXL1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Z7BOPDAAAA2wAAAA8AAAAAAAAAAAAA AAAAoQIAAGRycy9kb3ducmV2LnhtbFBLBQYAAAAABAAEAPkAAACRAwAAAAA= "/>
                                      <v:shape id="AutoShape 175" o:spid="_x0000_s1163" type="#_x0000_t32" style="position:absolute;left:3409;top:12241;width:73;height:16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eheMQAAADbAAAADwAAAGRycy9kb3ducmV2LnhtbESPQWsCMRSE74X+h/AEL0Wz66Hq1iil IIgHoboHj4/kdXdx87JN4rr+e1MoeBxm5htmtRlsK3ryoXGsIJ9mIIi1Mw1XCsrTdrIAESKywdYx KbhTgM369WWFhXE3/qb+GCuRIBwKVFDH2BVSBl2TxTB1HXHyfpy3GJP0lTQebwluWznLsndpseG0 UGNHXzXpy/FqFTT78lD2b7/R68U+P/s8nM6tVmo8Gj4/QEQa4jP8394ZBcs5/H1JP0Cu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N6F4xAAAANsAAAAPAAAAAAAAAAAA AAAAAKECAABkcnMvZG93bnJldi54bWxQSwUGAAAAAAQABAD5AAAAkgMAAAAA "/>
                                    </v:group>
                                    <v:group id="Group 176" o:spid="_x0000_s1164" style="position:absolute;left:4845;top:12645;width:552;height:166" coordorigin="2930,12240" coordsize="552,1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pjNRsMAAADbAAAADwAAAGRycy9kb3ducmV2LnhtbERPy2rCQBTdC/2H4Ra6 M5O0KG10FAlt6UIEk0Jxd8lck2DmTshM8/h7Z1Ho8nDe2/1kWjFQ7xrLCpIoBkFcWt1wpeC7+Fi+ gnAeWWNrmRTM5GC/e1hsMdV25DMNua9ECGGXooLa+y6V0pU1GXSR7YgDd7W9QR9gX0nd4xjCTSuf 43gtDTYcGmrsKKupvOW/RsHniOPhJXkfjrdrNl+K1ennmJBST4/TYQPC0+T/xX/uL63gLYwN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M1GwwAAANsAAAAP AAAAAAAAAAAAAAAAAKoCAABkcnMvZG93bnJldi54bWxQSwUGAAAAAAQABAD6AAAAmgMAAAAA ">
                                      <v:shape id="AutoShape 177" o:spid="_x0000_s1165" type="#_x0000_t32" style="position:absolute;left:3080;top:12240;width:73;height:16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SQkcMAAADbAAAADwAAAGRycy9kb3ducmV2LnhtbESPQYvCMBSE74L/ITzBi6xpPYh2jSIL C4uHBbUHj4/k2Rabl5pka/ffbxYEj8PMfMNsdoNtRU8+NI4V5PMMBLF2puFKQXn+fFuBCBHZYOuY FPxSgN12PNpgYdyDj9SfYiUShEOBCuoYu0LKoGuyGOauI07e1XmLMUlfSePxkeC2lYssW0qLDaeF Gjv6qEnfTj9WQXMov8t+do9erw75xefhfGm1UtPJsH8HEWmIr/Cz/WUUrNfw/yX9ALn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fkkJHDAAAA2wAAAA8AAAAAAAAAAAAA AAAAoQIAAGRycy9kb3ducmV2LnhtbFBLBQYAAAAABAAEAPkAAACRAwAAAAA= "/>
                                      <v:shape id="AutoShape 178" o:spid="_x0000_s1166" type="#_x0000_t32" style="position:absolute;left:3245;top:12240;width:73;height:16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kCqMUAAADcAAAADwAAAGRycy9kb3ducmV2LnhtbESPQWvDMAyF74X9B6PBLmV1skMpad0y BoPSw6BtDj0KW0vCYjmzvTT999Oh0JvEe3rv02Y3+V6NFFMX2EC5KEAR2+A6bgzU58/XFaiUkR32 gcnAjRLstk+zDVYuXPlI4yk3SkI4VWigzXmotE62JY9pEQZi0b5D9JhljY12Ea8S7nv9VhRL7bFj aWhxoI+W7M/pzxvoDvVXPc5/c7SrQ3mJZTpfemvMy/P0vgaVacoP8/167wS/EHx5RibQ2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okCqMUAAADcAAAADwAAAAAAAAAA AAAAAAChAgAAZHJzL2Rvd25yZXYueG1sUEsFBgAAAAAEAAQA+QAAAJMDAAAAAA== "/>
                                      <v:shape id="AutoShape 179" o:spid="_x0000_s1167" type="#_x0000_t32" style="position:absolute;left:2930;top:12240;width:73;height:16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WnM8EAAADcAAAADwAAAGRycy9kb3ducmV2LnhtbERPTYvCMBC9C/sfwizsRTTtHkSqUWRh QTwsqD14HJKxLTaTmsTa/fdGELzN433Ocj3YVvTkQ+NYQT7NQBBrZxquFJTH38kcRIjIBlvHpOCf AqxXH6MlFsbdeU/9IVYihXAoUEEdY1dIGXRNFsPUdcSJOztvMSboK2k83lO4beV3ls2kxYZTQ40d /dSkL4ebVdDsyr+yH1+j1/NdfvJ5OJ5ardTX57BZgIg0xLf45d6aND/L4flMukCuH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FxaczwQAAANwAAAAPAAAAAAAAAAAAAAAA AKECAABkcnMvZG93bnJldi54bWxQSwUGAAAAAAQABAD5AAAAjwMAAAAA "/>
                                      <v:shape id="AutoShape 180" o:spid="_x0000_s1168" type="#_x0000_t32" style="position:absolute;left:3409;top:12241;width:73;height:16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c5RMEAAADcAAAADwAAAGRycy9kb3ducmV2LnhtbERPTYvCMBC9L/gfwgheFk3rYZFqFBEE 8SCs9uBxSMa22ExqEmv995uFhb3N433OajPYVvTkQ+NYQT7LQBBrZxquFJSX/XQBIkRkg61jUvCm AJv16GOFhXEv/qb+HCuRQjgUqKCOsSukDLomi2HmOuLE3Zy3GBP0lTQeXynctnKeZV/SYsOpocaO djXp+/lpFTTH8lT2n4/o9eKYX30eLtdWKzUZD9sliEhD/Bf/uQ8mzc/m8PtMukCu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1FzlEwQAAANwAAAAPAAAAAAAAAAAAAAAA AKECAABkcnMvZG93bnJldi54bWxQSwUGAAAAAAQABAD5AAAAjwMAAAAA "/>
                                    </v:group>
                                  </v:group>
                                </v:group>
                                <v:shape id="AutoShape 181" o:spid="_x0000_s1169" type="#_x0000_t32" style="position:absolute;left:3123;top:14160;width:204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4YO6cAAAADcAAAADwAAAGRycy9kb3ducmV2LnhtbERPzWoCMRC+C75DGMGL1GwtlLI1ighC 6cW6+gDDZroJ2UyWTVy3b28Eobf5+H5nvR19Kwbqow2s4HVZgCCug7bcKLicDy8fIGJC1tgGJgV/ FGG7mU7WWOpw4xMNVWpEDuFYogKTUldKGWtDHuMydMSZ+w29x5Rh30jd4y2H+1auiuJderScGwx2 tDdUu+rqFQx2SO6nXXxX7nJ0xskxGHtSaj4bd58gEo3pX/x0f+k8v3iDxzP5Arm5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eGDunAAAAA3AAAAA8AAAAAAAAAAAAAAAAA oQIAAGRycy9kb3ducmV2LnhtbFBLBQYAAAAABAAEAPkAAACOAwAAAAA= " strokecolor="#666" strokeweight="4.5pt">
                                  <v:shadow color="#7f7f7f" opacity=".5" offset="1pt"/>
                                </v:shape>
                              </v:group>
                              <v:shape id="Text Box 182" o:spid="_x0000_s1170" type="#_x0000_t202" style="position:absolute;left:2690;top:13875;width:334;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4KkMEA AADcAAAADwAAAGRycy9kb3ducmV2LnhtbERPS4vCMBC+C/sfwgheZE0sIkvXKCK7rFcfl70NzdgW m0nbRFv99UYQvM3H95zFqreVuFLrS8caphMFgjhzpuRcw/Hw+/kFwgdkg5Vj0nAjD6vlx2CBqXEd 7+i6D7mIIexT1FCEUKdS+qwgi37iauLInVxrMUTY5tK02MVwW8lEqbm0WHJsKLCmTUHZeX+xGlz3 c7OOGpWM/+/2b7Nudqek0Xo07NffIAL14S1+ubcmzlczeD4TL5DLBwAAAP//AwBQSwECLQAUAAYA CAAAACEA8PeKu/0AAADiAQAAEwAAAAAAAAAAAAAAAAAAAAAAW0NvbnRlbnRfVHlwZXNdLnhtbFBL AQItABQABgAIAAAAIQAx3V9h0gAAAI8BAAALAAAAAAAAAAAAAAAAAC4BAABfcmVscy8ucmVsc1BL AQItABQABgAIAAAAIQAzLwWeQQAAADkAAAAQAAAAAAAAAAAAAAAAACkCAABkcnMvc2hhcGV4bWwu eG1sUEsBAi0AFAAGAAgAAAAhAG1uCpDBAAAA3AAAAA8AAAAAAAAAAAAAAAAAmAIAAGRycy9kb3du cmV2LnhtbFBLBQYAAAAABAAEAPUAAACGAwAAAAA= " strokecolor="white">
                                <v:textbox>
                                  <w:txbxContent>
                                    <w:p w:rsidR="00E65C34" w:rsidRPr="002B6955" w:rsidRDefault="00E65C34" w:rsidP="00E65C34">
                                      <w:r w:rsidRPr="002B6955">
                                        <w:t>A</w:t>
                                      </w:r>
                                    </w:p>
                                  </w:txbxContent>
                                </v:textbox>
                              </v:shape>
                              <v:shape id="Text Box 183" o:spid="_x0000_s1171" type="#_x0000_t202" style="position:absolute;left:5216;top:13936;width:334;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KvC8EA AADcAAAADwAAAGRycy9kb3ducmV2LnhtbERPS4vCMBC+C/sfwgheZE0sKEvXKCK7rFcfl70NzdgW m0nbRFv99UYQvM3H95zFqreVuFLrS8caphMFgjhzpuRcw/Hw+/kFwgdkg5Vj0nAjD6vlx2CBqXEd 7+i6D7mIIexT1FCEUKdS+qwgi37iauLInVxrMUTY5tK02MVwW8lEqbm0WHJsKLCmTUHZeX+xGlz3 c7OOGpWM/+/2b7Nudqek0Xo07NffIAL14S1+ubcmzlczeD4TL5DLBwAAAP//AwBQSwECLQAUAAYA CAAAACEA8PeKu/0AAADiAQAAEwAAAAAAAAAAAAAAAAAAAAAAW0NvbnRlbnRfVHlwZXNdLnhtbFBL AQItABQABgAIAAAAIQAx3V9h0gAAAI8BAAALAAAAAAAAAAAAAAAAAC4BAABfcmVscy8ucmVsc1BL AQItABQABgAIAAAAIQAzLwWeQQAAADkAAAAQAAAAAAAAAAAAAAAAACkCAABkcnMvc2hhcGV4bWwu eG1sUEsBAi0AFAAGAAgAAAAhAAIirwvBAAAA3AAAAA8AAAAAAAAAAAAAAAAAmAIAAGRycy9kb3du cmV2LnhtbFBLBQYAAAAABAAEAPUAAACGAwAAAAA= " strokecolor="white">
                                <v:textbox>
                                  <w:txbxContent>
                                    <w:p w:rsidR="00E65C34" w:rsidRPr="002B6955" w:rsidRDefault="00E65C34" w:rsidP="00E65C34">
                                      <w:r w:rsidRPr="002B6955">
                                        <w:t>B</w:t>
                                      </w:r>
                                    </w:p>
                                  </w:txbxContent>
                                </v:textbox>
                              </v:shape>
                              <v:shape id="Text Box 184" o:spid="_x0000_s1172" type="#_x0000_t202" style="position:absolute;left:3188;top:14227;width:360;height:3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vAxfMIA AADcAAAADwAAAGRycy9kb3ducmV2LnhtbERPPWvDMBDdC/kP4gpZSizFQyiOlWBMSrIm7ZLtsC62 qXWyLTV2+uurQqHbPd7n5fvZduJOo28da1gnCgRx5UzLtYaP97fVKwgfkA12jknDgzzsd4unHDPj Jj7T/RJqEUPYZ6ihCaHPpPRVQxZ94nriyN3caDFEONbSjDjFcNvJVKmNtNhybGiwp7Kh6vPyZTW4 6fCwjgaVvly/7bEshvMtHbRePs/FFkSgOfyL/9wnE+erDfw+Ey+Qux8AAAD//wMAUEsBAi0AFAAG AAgAAAAhAPD3irv9AAAA4gEAABMAAAAAAAAAAAAAAAAAAAAAAFtDb250ZW50X1R5cGVzXS54bWxQ SwECLQAUAAYACAAAACEAMd1fYdIAAACPAQAACwAAAAAAAAAAAAAAAAAuAQAAX3JlbHMvLnJlbHNQ SwECLQAUAAYACAAAACEAMy8FnkEAAAA5AAAAEAAAAAAAAAAAAAAAAAApAgAAZHJzL3NoYXBleG1s LnhtbFBLAQItABQABgAIAAAAIQDy8DF8wgAAANwAAAAPAAAAAAAAAAAAAAAAAJgCAABkcnMvZG93 bnJldi54bWxQSwUGAAAAAAQABAD1AAAAhwMAAAAA " strokecolor="white">
                                <v:textbox>
                                  <w:txbxContent>
                                    <w:p w:rsidR="00E65C34" w:rsidRPr="002B6955" w:rsidRDefault="00E65C34" w:rsidP="00E65C34">
                                      <w:pPr>
                                        <w:rPr>
                                          <w:b/>
                                          <w:sz w:val="20"/>
                                          <w:szCs w:val="20"/>
                                        </w:rPr>
                                      </w:pPr>
                                      <w:r w:rsidRPr="002B6955">
                                        <w:rPr>
                                          <w:b/>
                                          <w:sz w:val="20"/>
                                          <w:szCs w:val="20"/>
                                        </w:rPr>
                                        <w:t>M</w:t>
                                      </w:r>
                                    </w:p>
                                  </w:txbxContent>
                                </v:textbox>
                              </v:shape>
                              <v:shape id="Text Box 185" o:spid="_x0000_s1173" type="#_x0000_t202" style="position:absolute;left:4665;top:14227;width:361;height:3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yU58EA AADcAAAADwAAAGRycy9kb3ducmV2LnhtbERPS4vCMBC+C/sfwgheZE3sQZeuUUR2Wa8+LnsbmrEt NpO2ibb6640geJuP7zmLVW8rcaXWl441TCcKBHHmTMm5huPh9/MLhA/IBivHpOFGHlbLj8ECU+M6 3tF1H3IRQ9inqKEIoU6l9FlBFv3E1cSRO7nWYoiwzaVpsYvhtpKJUjNpseTYUGBNm4Ky8/5iNbju 52YdNSoZ/9/t32bd7E5Jo/Vo2K+/QQTqw1v8cm9NnK/m8HwmXiCXDwAAAP//AwBQSwECLQAUAAYA CAAAACEA8PeKu/0AAADiAQAAEwAAAAAAAAAAAAAAAAAAAAAAW0NvbnRlbnRfVHlwZXNdLnhtbFBL AQItABQABgAIAAAAIQAx3V9h0gAAAI8BAAALAAAAAAAAAAAAAAAAAC4BAABfcmVscy8ucmVsc1BL AQItABQABgAIAAAAIQAzLwWeQQAAADkAAAAQAAAAAAAAAAAAAAAAACkCAABkcnMvc2hhcGV4bWwu eG1sUEsBAi0AFAAGAAgAAAAhAJ28lOfBAAAA3AAAAA8AAAAAAAAAAAAAAAAAmAIAAGRycy9kb3du cmV2LnhtbFBLBQYAAAAABAAEAPUAAACGAwAAAAA= " strokecolor="white">
                                <v:textbox>
                                  <w:txbxContent>
                                    <w:p w:rsidR="00E65C34" w:rsidRPr="002B6955" w:rsidRDefault="00E65C34" w:rsidP="00E65C34">
                                      <w:pPr>
                                        <w:rPr>
                                          <w:b/>
                                          <w:sz w:val="20"/>
                                          <w:szCs w:val="20"/>
                                        </w:rPr>
                                      </w:pPr>
                                      <w:r>
                                        <w:rPr>
                                          <w:b/>
                                          <w:sz w:val="20"/>
                                          <w:szCs w:val="20"/>
                                        </w:rPr>
                                        <w:t>N</w:t>
                                      </w:r>
                                    </w:p>
                                  </w:txbxContent>
                                </v:textbox>
                              </v:shape>
                            </v:group>
                            <v:shape id="AutoShape 186" o:spid="_x0000_s1174" type="#_x0000_t32" style="position:absolute;left:1695;top:7920;width:2370;height:1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P8OrsUAAADcAAAADwAAAGRycy9kb3ducmV2LnhtbESPQWvDMAyF74X9B6PBLmV1skMpad0y BoPSw6BtDj0KW0vCYjmzvTT999Oh0JvEe3rv02Y3+V6NFFMX2EC5KEAR2+A6bgzU58/XFaiUkR32 gcnAjRLstk+zDVYuXPlI4yk3SkI4VWigzXmotE62JY9pEQZi0b5D9JhljY12Ea8S7nv9VhRL7bFj aWhxoI+W7M/pzxvoDvVXPc5/c7SrQ3mJZTpfemvMy/P0vgaVacoP8/167wS/EFp5RibQ2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P8OrsUAAADcAAAADwAAAAAAAAAA AAAAAAChAgAAZHJzL2Rvd25yZXYueG1sUEsFBgAAAAAEAAQA+QAAAJMDAAAAAA== "/>
                            <v:shape id="AutoShape 187" o:spid="_x0000_s1175" type="#_x0000_t32" style="position:absolute;left:2923;top:7920;width:16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WHCcMAAADcAAAADwAAAGRycy9kb3ducmV2LnhtbERPTWvCQBC9C/0PyxR60016KE10DaWg FKWHqgS9DdlpEpqdDburRn99VxC8zeN9zqwYTCdO5HxrWUE6SUAQV1a3XCvYbRfjdxA+IGvsLJOC C3ko5k+jGebanvmHTptQixjCPkcFTQh9LqWvGjLoJ7YnjtyvdQZDhK6W2uE5hptOvibJmzTYcmxo sKfPhqq/zdEo2K+zY3kpv2lVptnqgM7463ap1Mvz8DEFEWgID/Hd/aXj/CSD2zPxAjn/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aFhwnDAAAA3AAAAA8AAAAAAAAAAAAA AAAAoQIAAGRycy9kb3ducmV2LnhtbFBLBQYAAAAABAAEAPkAAACRAwAAAAA= ">
                              <v:stroke endarrow="block"/>
                            </v:shape>
                          </v:group>
                          <v:shape id="Text Box 188" o:spid="_x0000_s1176" type="#_x0000_t202" style="position:absolute;left:2686;top:8010;width:453;height:5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4yaTsQA AADcAAAADwAAAGRycy9kb3ducmV2LnhtbESPT4vCQAzF7wt+hyGCl0Wn9rAsXUcRUfTqn8veQie2 xU6m7Yy2+unNYWFvCe/lvV8Wq8HV6kFdqDwbmM8SUMS5txUXBi7n3fQbVIjIFmvPZOBJAVbL0ccC M+t7PtLjFAslIRwyNFDG2GRah7wkh2HmG2LRrr5zGGXtCm077CXc1TpNki/tsGJpKLGhTUn57XR3 Bny/fTpPbZJ+/r7cfrNuj9e0NWYyHtY/oCIN8d/8d32wgj8XfHlGJtDLNwAAAP//AwBQSwECLQAU AAYACAAAACEA8PeKu/0AAADiAQAAEwAAAAAAAAAAAAAAAAAAAAAAW0NvbnRlbnRfVHlwZXNdLnht bFBLAQItABQABgAIAAAAIQAx3V9h0gAAAI8BAAALAAAAAAAAAAAAAAAAAC4BAABfcmVscy8ucmVs c1BLAQItABQABgAIAAAAIQAzLwWeQQAAADkAAAAQAAAAAAAAAAAAAAAAACkCAABkcnMvc2hhcGV4 bWwueG1sUEsBAi0AFAAGAAgAAAAhAJeMmk7EAAAA3AAAAA8AAAAAAAAAAAAAAAAAmAIAAGRycy9k b3ducmV2LnhtbFBLBQYAAAAABAAEAPUAAACJAwAAAAA= " strokecolor="white">
                            <v:textbox>
                              <w:txbxContent>
                                <w:p w:rsidR="00E65C34" w:rsidRPr="00C12E13" w:rsidRDefault="00E65C34" w:rsidP="00E65C34">
                                  <w:pPr>
                                    <w:rPr>
                                      <w:vertAlign w:val="subscript"/>
                                    </w:rPr>
                                  </w:pPr>
                                  <w:r w:rsidRPr="00C12E13">
                                    <w:rPr>
                                      <w:position w:val="-12"/>
                                      <w:vertAlign w:val="subscript"/>
                                    </w:rPr>
                                    <w:object w:dxaOrig="220" w:dyaOrig="360">
                                      <v:shape id="_x0000_i1053" type="#_x0000_t75" style="width:12.75pt;height:18.75pt" o:ole="">
                                        <v:imagedata r:id="rId49" o:title=""/>
                                      </v:shape>
                                      <o:OLEObject Type="Embed" ProgID="Equation.DSMT4" ShapeID="_x0000_i1053" DrawAspect="Content" ObjectID="_1779290179" r:id="rId51"/>
                                    </w:object>
                                  </w:r>
                                </w:p>
                              </w:txbxContent>
                            </v:textbox>
                          </v:shape>
                          <v:shape id="Text Box 189" o:spid="_x0000_s1177" type="#_x0000_t202" style="position:absolute;left:1438;top:7976;width:390;height:3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1cEA AADcAAAADwAAAGRycy9kb3ducmV2LnhtbERPS2vCQBC+F/oflhF6KXWTHKSkWUWk0l6jXrwN2ckD s7NJdjVJf70rCL3Nx/ecbDOZVtxocI1lBfEyAkFcWN1wpeB03H98gnAeWWNrmRTM5GCzfn3JMNV2 5JxuB1+JEMIuRQW1910qpStqMuiWtiMOXGkHgz7AoZJ6wDGEm1YmUbSSBhsODTV2tKupuByuRoEd v2djqY+S9/Of+dlt+7xMeqXeFtP2C4Snyf+Ln+5fHebHMTyeCRfI9R0AAP//AwBQSwECLQAUAAYA CAAAACEA8PeKu/0AAADiAQAAEwAAAAAAAAAAAAAAAAAAAAAAW0NvbnRlbnRfVHlwZXNdLnhtbFBL AQItABQABgAIAAAAIQAx3V9h0gAAAI8BAAALAAAAAAAAAAAAAAAAAC4BAABfcmVscy8ucmVsc1BL AQItABQABgAIAAAAIQAzLwWeQQAAADkAAAAQAAAAAAAAAAAAAAAAACkCAABkcnMvc2hhcGV4bWwu eG1sUEsBAi0AFAAGAAgAAAAhAPjAP9XBAAAA3AAAAA8AAAAAAAAAAAAAAAAAmAIAAGRycy9kb3du cmV2LnhtbFBLBQYAAAAABAAEAPUAAACGAwAAAAA= " strokecolor="white">
                            <v:textbox>
                              <w:txbxContent>
                                <w:p w:rsidR="00E65C34" w:rsidRPr="00096D49" w:rsidRDefault="00E65C34" w:rsidP="00E65C34">
                                  <w:r w:rsidRPr="00096D49">
                                    <w:t>C</w:t>
                                  </w:r>
                                </w:p>
                              </w:txbxContent>
                            </v:textbox>
                          </v:shape>
                          <v:shape id="Text Box 190" o:spid="_x0000_s1178" type="#_x0000_t202" style="position:absolute;left:3944;top:7935;width:390;height:3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KhosAA AADcAAAADwAAAGRycy9kb3ducmV2LnhtbERPTYvCMBC9C/6HMIKXRdP2sCzVKCKKXnX34m1oxrbY TNomttVfb4QFb/N4n7NcD6YSHbWutKwgnkcgiDOrS84V/P3uZz8gnEfWWFkmBQ9ysF6NR0tMte35 RN3Z5yKEsEtRQeF9nUrpsoIMurmtiQN3ta1BH2CbS91iH8JNJZMo+pYGSw4NBda0LSi7ne9Gge13 D2OpiZKvy9MctpvmdE0apaaTYbMA4WnwH/G/+6jD/DiB9zPhArl6AQAA//8DAFBLAQItABQABgAI AAAAIQDw94q7/QAAAOIBAAATAAAAAAAAAAAAAAAAAAAAAABbQ29udGVudF9UeXBlc10ueG1sUEsB Ai0AFAAGAAgAAAAhADHdX2HSAAAAjwEAAAsAAAAAAAAAAAAAAAAALgEAAF9yZWxzLy5yZWxzUEsB Ai0AFAAGAAgAAAAhADMvBZ5BAAAAOQAAABAAAAAAAAAAAAAAAAAAKQIAAGRycy9zaGFwZXhtbC54 bWxQSwECLQAUAAYACAAAACEACBKhosAAAADcAAAADwAAAAAAAAAAAAAAAACYAgAAZHJzL2Rvd25y ZXYueG1sUEsFBgAAAAAEAAQA9QAAAIUDAAAAAA== " strokecolor="white">
                            <v:textbox>
                              <w:txbxContent>
                                <w:p w:rsidR="00E65C34" w:rsidRPr="00096D49" w:rsidRDefault="00E65C34" w:rsidP="00E65C34">
                                  <w:r w:rsidRPr="00096D49">
                                    <w:t>D</w:t>
                                  </w:r>
                                </w:p>
                              </w:txbxContent>
                            </v:textbox>
                          </v:shape>
                        </v:group>
                        <v:shape id="Text Box 177" o:spid="_x0000_s1179" type="#_x0000_t202" style="position:absolute;left:6364;top:17330;width:7061;height:2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9VYsEA AADcAAAADwAAAGRycy9kb3ducmV2LnhtbERP32vCMBB+H+x/CDfY20w7h0htlDEY7Emw1T4fzdkU m0tJMq3+9Ysw8O0+vp9XbiY7iDP50DtWkM8yEMSt0z13Cvb199sSRIjIGgfHpOBKATbr56cSC+0u vKNzFTuRQjgUqMDEOBZShtaQxTBzI3Hijs5bjAn6TmqPlxRuB/meZQtpsefUYHCkL0Ptqfq1CprO 3ppDPnqj7fDB29u13rteqdeX6XMFItIUH+J/949O8/M53J9JF8j1HwAAAP//AwBQSwECLQAUAAYA CAAAACEA8PeKu/0AAADiAQAAEwAAAAAAAAAAAAAAAAAAAAAAW0NvbnRlbnRfVHlwZXNdLnhtbFBL AQItABQABgAIAAAAIQAx3V9h0gAAAI8BAAALAAAAAAAAAAAAAAAAAC4BAABfcmVscy8ucmVsc1BL AQItABQABgAIAAAAIQAzLwWeQQAAADkAAAAQAAAAAAAAAAAAAAAAACkCAABkcnMvc2hhcGV4bWwu eG1sUEsBAi0AFAAGAAgAAAAhAATPVWLBAAAA3AAAAA8AAAAAAAAAAAAAAAAAmAIAAGRycy9kb3du cmV2LnhtbFBLBQYAAAAABAAEAPUAAACGAwAAAAA= " stroked="f" strokeweight=".5pt">
                          <v:textbox>
                            <w:txbxContent>
                              <w:p w:rsidR="00E65C34" w:rsidRPr="00682BAF" w:rsidRDefault="00E65C34" w:rsidP="00E65C34">
                                <w:pPr>
                                  <w:rPr>
                                    <w:sz w:val="22"/>
                                    <w:szCs w:val="22"/>
                                  </w:rPr>
                                </w:pPr>
                                <w:r w:rsidRPr="00682BAF">
                                  <w:rPr>
                                    <w:sz w:val="22"/>
                                    <w:szCs w:val="22"/>
                                  </w:rPr>
                                  <w:t>Hình 4</w:t>
                                </w:r>
                              </w:p>
                            </w:txbxContent>
                          </v:textbox>
                        </v:shape>
                      </v:group>
                      <v:shape id="AutoShape 826" o:spid="_x0000_s1180" type="#_x0000_t32" style="position:absolute;left:10769;top:10990;width:35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PPhMAAAADcAAAADwAAAGRycy9kb3ducmV2LnhtbERP32vCMBB+H+x/CDfY20wVEemMZQzG fNU5n2/Jtak2l5LE2v73y0DY2318P29Tja4TA4XYelYwnxUgiLU3LTcKjl8fL2sQMSEb7DyTgoki VNvHhw2Wxt94T8MhNSKHcCxRgU2pL6WM2pLDOPM9ceZqHxymDEMjTcBbDnedXBTFSjpsOTdY7Ond kr4crk5Bvzb1+XtZ/Ez201zDdNLHeq+Ven4a315BJBrTv/ju3pk8f76Ev2fyBXL7C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KTz4TAAAAA3AAAAA8AAAAAAAAAAAAAAAAA oQIAAGRycy9kb3ducmV2LnhtbFBLBQYAAAAABAAEAPkAAACOAwAAAAA= ">
                        <v:stroke dashstyle="longDash"/>
                      </v:shape>
                      <v:shape id="AutoShape 827" o:spid="_x0000_s1181" type="#_x0000_t32" style="position:absolute;left:7970;top:11006;width:35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9qH8AAAADcAAAADwAAAGRycy9kb3ducmV2LnhtbERPS2sCMRC+C/6HMEJvmrW0RVajSKG0 V189T5PZzepmsiRRd/99UxB6m4/vOatN71pxoxAbzwrmswIEsfam4VrB8fAxXYCICdlg65kUDBRh sx6PVlgaf+cd3fapFjmEY4kKbEpdKWXUlhzGme+IM1f54DBlGGppAt5zuGvlc1G8SYcN5waLHb1b 0pf91SnoFqY6n16Kn8F+mmsYvvWx2mmlnib9dgkiUZ/+xQ/3l8nz56/w90y+QK5/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3fah/AAAAA3AAAAA8AAAAAAAAAAAAAAAAA oQIAAGRycy9kb3ducmV2LnhtbFBLBQYAAAAABAAEAPkAAACOAwAAAAA= ">
                        <v:stroke dashstyle="longDash"/>
                      </v:shape>
                    </v:group>
                  </w:pict>
                </mc:Fallback>
              </mc:AlternateContent>
            </w:r>
          </w:p>
        </w:tc>
      </w:tr>
      <w:tr w:rsidR="00E65C34" w:rsidRPr="00107C4E" w:rsidTr="00E65C34">
        <w:tc>
          <w:tcPr>
            <w:tcW w:w="9748" w:type="dxa"/>
            <w:gridSpan w:val="2"/>
            <w:shd w:val="clear" w:color="auto" w:fill="auto"/>
          </w:tcPr>
          <w:p w:rsidR="00E65C34" w:rsidRPr="00107C4E" w:rsidRDefault="00E65C34" w:rsidP="005139F7">
            <w:pPr>
              <w:spacing w:line="360" w:lineRule="auto"/>
              <w:ind w:firstLine="360"/>
              <w:jc w:val="both"/>
              <w:rPr>
                <w:rFonts w:eastAsia="Calibri"/>
                <w:sz w:val="26"/>
                <w:szCs w:val="26"/>
              </w:rPr>
            </w:pPr>
            <w:r>
              <w:rPr>
                <w:rFonts w:eastAsia="Calibri"/>
                <w:b/>
                <w:sz w:val="26"/>
                <w:szCs w:val="26"/>
              </w:rPr>
              <w:t xml:space="preserve">        </w:t>
            </w:r>
            <w:r w:rsidRPr="00107C4E">
              <w:rPr>
                <w:rFonts w:eastAsia="Calibri"/>
                <w:b/>
                <w:sz w:val="26"/>
                <w:szCs w:val="26"/>
              </w:rPr>
              <w:t>a.</w:t>
            </w:r>
            <w:r w:rsidRPr="00107C4E">
              <w:rPr>
                <w:rFonts w:eastAsia="Calibri"/>
                <w:sz w:val="26"/>
                <w:szCs w:val="26"/>
              </w:rPr>
              <w:t xml:space="preserve"> Cho biết chiều của </w:t>
            </w:r>
            <w:r w:rsidR="006C1ABA">
              <w:rPr>
                <w:rFonts w:eastAsia="Calibri"/>
                <w:sz w:val="26"/>
                <w:szCs w:val="26"/>
              </w:rPr>
              <w:t xml:space="preserve">dòng điện </w:t>
            </w:r>
            <w:r w:rsidRPr="00107C4E">
              <w:rPr>
                <w:rFonts w:eastAsia="Calibri"/>
                <w:sz w:val="26"/>
                <w:szCs w:val="26"/>
              </w:rPr>
              <w:t>I</w:t>
            </w:r>
            <w:r w:rsidRPr="00107C4E">
              <w:rPr>
                <w:rFonts w:eastAsia="Calibri"/>
                <w:sz w:val="26"/>
                <w:szCs w:val="26"/>
                <w:vertAlign w:val="subscript"/>
              </w:rPr>
              <w:t>2</w:t>
            </w:r>
            <w:r w:rsidRPr="00107C4E">
              <w:rPr>
                <w:rFonts w:eastAsia="Calibri"/>
                <w:sz w:val="26"/>
                <w:szCs w:val="26"/>
              </w:rPr>
              <w:t xml:space="preserve"> để cho lực tương tác giữa dây CD và thanh AB là lực hút.</w:t>
            </w:r>
          </w:p>
          <w:p w:rsidR="00E65C34" w:rsidRPr="00107C4E" w:rsidRDefault="00E65C34" w:rsidP="005139F7">
            <w:pPr>
              <w:spacing w:line="360" w:lineRule="auto"/>
              <w:jc w:val="both"/>
              <w:rPr>
                <w:rFonts w:eastAsia="Calibri"/>
                <w:noProof/>
                <w:sz w:val="22"/>
                <w:szCs w:val="22"/>
              </w:rPr>
            </w:pPr>
            <w:r w:rsidRPr="00107C4E">
              <w:rPr>
                <w:rFonts w:eastAsia="Calibri"/>
                <w:b/>
                <w:sz w:val="26"/>
                <w:szCs w:val="26"/>
              </w:rPr>
              <w:t xml:space="preserve">      </w:t>
            </w:r>
            <w:r>
              <w:rPr>
                <w:rFonts w:eastAsia="Calibri"/>
                <w:b/>
                <w:sz w:val="26"/>
                <w:szCs w:val="26"/>
              </w:rPr>
              <w:t xml:space="preserve">       </w:t>
            </w:r>
            <w:r w:rsidRPr="00107C4E">
              <w:rPr>
                <w:rFonts w:eastAsia="Calibri"/>
                <w:b/>
                <w:sz w:val="26"/>
                <w:szCs w:val="26"/>
              </w:rPr>
              <w:t>b.</w:t>
            </w:r>
            <w:r w:rsidRPr="00107C4E">
              <w:rPr>
                <w:rFonts w:eastAsia="Calibri"/>
                <w:sz w:val="26"/>
                <w:szCs w:val="26"/>
              </w:rPr>
              <w:t xml:space="preserve"> Với chiều dòng điện I</w:t>
            </w:r>
            <w:r w:rsidRPr="00107C4E">
              <w:rPr>
                <w:rFonts w:eastAsia="Calibri"/>
                <w:sz w:val="26"/>
                <w:szCs w:val="26"/>
                <w:vertAlign w:val="subscript"/>
              </w:rPr>
              <w:t>2</w:t>
            </w:r>
            <w:r w:rsidRPr="00107C4E">
              <w:rPr>
                <w:rFonts w:eastAsia="Calibri"/>
                <w:sz w:val="26"/>
                <w:szCs w:val="26"/>
              </w:rPr>
              <w:t xml:space="preserve"> như trên, xác định vị trí cân bằng của hệ (theo d, m, k, I</w:t>
            </w:r>
            <w:r w:rsidRPr="00107C4E">
              <w:rPr>
                <w:rFonts w:eastAsia="Calibri"/>
                <w:sz w:val="26"/>
                <w:szCs w:val="26"/>
                <w:vertAlign w:val="subscript"/>
              </w:rPr>
              <w:t>1</w:t>
            </w:r>
            <w:r w:rsidRPr="00107C4E">
              <w:rPr>
                <w:rFonts w:eastAsia="Calibri"/>
                <w:sz w:val="26"/>
                <w:szCs w:val="26"/>
              </w:rPr>
              <w:t>, I</w:t>
            </w:r>
            <w:r w:rsidRPr="00107C4E">
              <w:rPr>
                <w:rFonts w:eastAsia="Calibri"/>
                <w:sz w:val="26"/>
                <w:szCs w:val="26"/>
                <w:vertAlign w:val="subscript"/>
              </w:rPr>
              <w:t>2</w:t>
            </w:r>
            <w:r w:rsidRPr="00107C4E">
              <w:rPr>
                <w:rFonts w:eastAsia="Calibri"/>
                <w:sz w:val="26"/>
                <w:szCs w:val="26"/>
              </w:rPr>
              <w:t>,</w:t>
            </w:r>
            <w:r w:rsidR="007712F4" w:rsidRPr="00107C4E">
              <w:rPr>
                <w:rFonts w:eastAsia="Calibri"/>
                <w:position w:val="-4"/>
                <w:sz w:val="26"/>
                <w:szCs w:val="26"/>
              </w:rPr>
              <w:object w:dxaOrig="180" w:dyaOrig="260">
                <v:shape id="_x0000_i1042" type="#_x0000_t75" style="width:12pt;height:15.75pt">
                  <v:imagedata r:id="rId47" o:title=""/>
                </v:shape>
              </w:object>
            </w:r>
            <w:r w:rsidRPr="00107C4E">
              <w:rPr>
                <w:rFonts w:eastAsia="Calibri"/>
                <w:sz w:val="26"/>
                <w:szCs w:val="26"/>
              </w:rPr>
              <w:t>,</w:t>
            </w:r>
            <w:r w:rsidRPr="00107C4E">
              <w:rPr>
                <w:rFonts w:eastAsia="Calibri"/>
                <w:position w:val="-12"/>
                <w:sz w:val="26"/>
                <w:szCs w:val="26"/>
              </w:rPr>
              <w:object w:dxaOrig="300" w:dyaOrig="360">
                <v:shape id="_x0000_i1043" type="#_x0000_t75" style="width:15pt;height:18pt">
                  <v:imagedata r:id="rId52" o:title=""/>
                </v:shape>
              </w:object>
            </w:r>
            <w:r w:rsidRPr="00107C4E">
              <w:rPr>
                <w:rFonts w:eastAsia="Calibri"/>
                <w:sz w:val="26"/>
                <w:szCs w:val="26"/>
              </w:rPr>
              <w:t>và g).</w:t>
            </w:r>
          </w:p>
        </w:tc>
      </w:tr>
    </w:tbl>
    <w:p w:rsidR="007712F4" w:rsidRDefault="007712F4" w:rsidP="00682BAF">
      <w:pPr>
        <w:spacing w:line="360" w:lineRule="auto"/>
        <w:rPr>
          <w:b/>
          <w:sz w:val="26"/>
          <w:szCs w:val="26"/>
        </w:rPr>
      </w:pPr>
    </w:p>
    <w:p w:rsidR="00682BAF" w:rsidRPr="00107C4E" w:rsidRDefault="00682BAF" w:rsidP="006C1ABA">
      <w:pPr>
        <w:spacing w:line="360" w:lineRule="auto"/>
        <w:jc w:val="both"/>
        <w:rPr>
          <w:sz w:val="26"/>
          <w:szCs w:val="26"/>
        </w:rPr>
      </w:pPr>
      <w:r w:rsidRPr="00107C4E">
        <w:rPr>
          <w:b/>
          <w:sz w:val="26"/>
          <w:szCs w:val="26"/>
        </w:rPr>
        <w:t>Câu 5.</w:t>
      </w:r>
      <w:r w:rsidRPr="00107C4E">
        <w:rPr>
          <w:sz w:val="26"/>
          <w:szCs w:val="26"/>
        </w:rPr>
        <w:t xml:space="preserve"> </w:t>
      </w:r>
      <w:r w:rsidRPr="00107C4E">
        <w:rPr>
          <w:b/>
          <w:sz w:val="26"/>
          <w:szCs w:val="26"/>
        </w:rPr>
        <w:t>(4</w:t>
      </w:r>
      <w:r w:rsidR="00EE6C82" w:rsidRPr="00107C4E">
        <w:rPr>
          <w:b/>
          <w:sz w:val="26"/>
          <w:szCs w:val="26"/>
        </w:rPr>
        <w:t>,0</w:t>
      </w:r>
      <w:r w:rsidRPr="00107C4E">
        <w:rPr>
          <w:b/>
          <w:sz w:val="26"/>
          <w:szCs w:val="26"/>
        </w:rPr>
        <w:t xml:space="preserve"> điểm)</w:t>
      </w:r>
      <w:r w:rsidRPr="00107C4E">
        <w:rPr>
          <w:sz w:val="26"/>
          <w:szCs w:val="26"/>
        </w:rPr>
        <w:t xml:space="preserve"> Một vật sáng AB hình mũi </w:t>
      </w:r>
      <w:r w:rsidR="00E60FE0" w:rsidRPr="00107C4E">
        <w:rPr>
          <w:sz w:val="26"/>
          <w:szCs w:val="26"/>
        </w:rPr>
        <w:t xml:space="preserve">tên đặt </w:t>
      </w:r>
      <w:r w:rsidR="00DC3BBC" w:rsidRPr="00107C4E">
        <w:rPr>
          <w:sz w:val="26"/>
          <w:szCs w:val="26"/>
        </w:rPr>
        <w:t>vu</w:t>
      </w:r>
      <w:r w:rsidR="008F6995" w:rsidRPr="00107C4E">
        <w:rPr>
          <w:sz w:val="26"/>
          <w:szCs w:val="26"/>
        </w:rPr>
        <w:t>ông góc với trục chính xy</w:t>
      </w:r>
      <w:r w:rsidR="00DC3BBC" w:rsidRPr="00107C4E">
        <w:rPr>
          <w:sz w:val="26"/>
          <w:szCs w:val="26"/>
        </w:rPr>
        <w:t xml:space="preserve"> tại A</w:t>
      </w:r>
      <w:r w:rsidR="008F6995" w:rsidRPr="00107C4E">
        <w:rPr>
          <w:sz w:val="26"/>
          <w:szCs w:val="26"/>
        </w:rPr>
        <w:t xml:space="preserve"> và </w:t>
      </w:r>
      <w:r w:rsidR="00E60FE0" w:rsidRPr="00107C4E">
        <w:rPr>
          <w:sz w:val="26"/>
          <w:szCs w:val="26"/>
        </w:rPr>
        <w:t>song song với một màn E</w:t>
      </w:r>
      <w:r w:rsidRPr="00107C4E">
        <w:rPr>
          <w:sz w:val="26"/>
          <w:szCs w:val="26"/>
        </w:rPr>
        <w:t xml:space="preserve">. Khoảng cách giữa AB và màn E là L. Giữa AB và </w:t>
      </w:r>
      <w:r w:rsidR="003300DA" w:rsidRPr="00107C4E">
        <w:rPr>
          <w:sz w:val="26"/>
          <w:szCs w:val="26"/>
        </w:rPr>
        <w:t xml:space="preserve">màn </w:t>
      </w:r>
      <w:r w:rsidRPr="00107C4E">
        <w:rPr>
          <w:sz w:val="26"/>
          <w:szCs w:val="26"/>
        </w:rPr>
        <w:t>E có một thấu kính hội tụ tiêu cự f</w:t>
      </w:r>
      <w:r w:rsidR="00E60FE0" w:rsidRPr="00107C4E">
        <w:rPr>
          <w:sz w:val="26"/>
          <w:szCs w:val="26"/>
        </w:rPr>
        <w:t xml:space="preserve"> như </w:t>
      </w:r>
      <w:r w:rsidR="00883F36" w:rsidRPr="00107C4E">
        <w:rPr>
          <w:sz w:val="26"/>
          <w:szCs w:val="26"/>
        </w:rPr>
        <w:t>hình vẽ (</w:t>
      </w:r>
      <w:r w:rsidR="006C1ABA">
        <w:rPr>
          <w:sz w:val="26"/>
          <w:szCs w:val="26"/>
        </w:rPr>
        <w:t>H</w:t>
      </w:r>
      <w:r w:rsidR="00E60FE0" w:rsidRPr="00107C4E">
        <w:rPr>
          <w:sz w:val="26"/>
          <w:szCs w:val="26"/>
        </w:rPr>
        <w:t>ình 5</w:t>
      </w:r>
      <w:r w:rsidR="00883F36" w:rsidRPr="00107C4E">
        <w:rPr>
          <w:sz w:val="26"/>
          <w:szCs w:val="26"/>
        </w:rPr>
        <w:t>)</w:t>
      </w:r>
      <w:r w:rsidRPr="00107C4E">
        <w:rPr>
          <w:sz w:val="26"/>
          <w:szCs w:val="26"/>
        </w:rPr>
        <w:t xml:space="preserve">. </w:t>
      </w:r>
      <w:r w:rsidR="0088643F" w:rsidRPr="00107C4E">
        <w:rPr>
          <w:sz w:val="26"/>
          <w:szCs w:val="26"/>
        </w:rPr>
        <w:t>Dịch chuyển</w:t>
      </w:r>
      <w:r w:rsidRPr="00107C4E">
        <w:rPr>
          <w:sz w:val="26"/>
          <w:szCs w:val="26"/>
        </w:rPr>
        <w:t xml:space="preserve"> </w:t>
      </w:r>
      <w:r w:rsidR="008F6995" w:rsidRPr="00107C4E">
        <w:rPr>
          <w:sz w:val="26"/>
          <w:szCs w:val="26"/>
        </w:rPr>
        <w:t>thấu kính dọc theo trục chính xy</w:t>
      </w:r>
      <w:r w:rsidR="00C964A3" w:rsidRPr="00107C4E">
        <w:rPr>
          <w:sz w:val="26"/>
          <w:szCs w:val="26"/>
        </w:rPr>
        <w:t>,</w:t>
      </w:r>
      <w:r w:rsidRPr="00107C4E">
        <w:rPr>
          <w:sz w:val="26"/>
          <w:szCs w:val="26"/>
        </w:rPr>
        <w:t xml:space="preserve"> người ta thấy có hai vị trí của thấu kính đều cho ảnh rõ nét của AB trên màn.</w:t>
      </w:r>
    </w:p>
    <w:p w:rsidR="00682BAF" w:rsidRPr="00107C4E" w:rsidRDefault="00682BAF" w:rsidP="006C1ABA">
      <w:pPr>
        <w:spacing w:line="360" w:lineRule="auto"/>
        <w:jc w:val="both"/>
        <w:rPr>
          <w:sz w:val="26"/>
          <w:szCs w:val="26"/>
        </w:rPr>
      </w:pPr>
      <w:r w:rsidRPr="00107C4E">
        <w:rPr>
          <w:sz w:val="26"/>
          <w:szCs w:val="26"/>
        </w:rPr>
        <w:lastRenderedPageBreak/>
        <w:tab/>
      </w:r>
      <w:r w:rsidRPr="00107C4E">
        <w:rPr>
          <w:b/>
          <w:sz w:val="26"/>
          <w:szCs w:val="26"/>
        </w:rPr>
        <w:t>a.</w:t>
      </w:r>
      <w:r w:rsidRPr="00107C4E">
        <w:rPr>
          <w:sz w:val="26"/>
          <w:szCs w:val="26"/>
        </w:rPr>
        <w:t xml:space="preserve"> Tìm điều kiện của L theo f để bài toán thỏa mãn.</w:t>
      </w:r>
    </w:p>
    <w:p w:rsidR="00682BAF" w:rsidRPr="00107C4E" w:rsidRDefault="00682BAF" w:rsidP="006C1ABA">
      <w:pPr>
        <w:spacing w:line="360" w:lineRule="auto"/>
        <w:jc w:val="both"/>
        <w:rPr>
          <w:sz w:val="26"/>
          <w:szCs w:val="26"/>
        </w:rPr>
      </w:pPr>
      <w:r w:rsidRPr="00107C4E">
        <w:rPr>
          <w:sz w:val="26"/>
          <w:szCs w:val="26"/>
        </w:rPr>
        <w:tab/>
      </w:r>
      <w:r w:rsidRPr="00107C4E">
        <w:rPr>
          <w:b/>
          <w:sz w:val="26"/>
          <w:szCs w:val="26"/>
        </w:rPr>
        <w:t>b.</w:t>
      </w:r>
      <w:r w:rsidRPr="00107C4E">
        <w:rPr>
          <w:sz w:val="26"/>
          <w:szCs w:val="26"/>
        </w:rPr>
        <w:t xml:space="preserve"> Biết khoảng cách giữa hai vị trí của thấu kính là a. Tìm tiêu cự f của thấu kính theo L và a. Áp dụng bằng số</w:t>
      </w:r>
      <w:r w:rsidR="00AA6CE4" w:rsidRPr="00107C4E">
        <w:rPr>
          <w:sz w:val="26"/>
          <w:szCs w:val="26"/>
        </w:rPr>
        <w:t>:</w:t>
      </w:r>
      <w:r w:rsidRPr="00107C4E">
        <w:rPr>
          <w:sz w:val="26"/>
          <w:szCs w:val="26"/>
        </w:rPr>
        <w:t xml:space="preserve"> L = </w:t>
      </w:r>
      <w:smartTag w:uri="urn:schemas-microsoft-com:office:smarttags" w:element="metricconverter">
        <w:smartTagPr>
          <w:attr w:name="ProductID" w:val="90 cm"/>
        </w:smartTagPr>
        <w:r w:rsidRPr="00107C4E">
          <w:rPr>
            <w:sz w:val="26"/>
            <w:szCs w:val="26"/>
          </w:rPr>
          <w:t>90 cm</w:t>
        </w:r>
      </w:smartTag>
      <w:r w:rsidRPr="00107C4E">
        <w:rPr>
          <w:sz w:val="26"/>
          <w:szCs w:val="26"/>
        </w:rPr>
        <w:t xml:space="preserve">, a = </w:t>
      </w:r>
      <w:smartTag w:uri="urn:schemas-microsoft-com:office:smarttags" w:element="metricconverter">
        <w:smartTagPr>
          <w:attr w:name="ProductID" w:val="30 cm"/>
        </w:smartTagPr>
        <w:r w:rsidRPr="00107C4E">
          <w:rPr>
            <w:sz w:val="26"/>
            <w:szCs w:val="26"/>
          </w:rPr>
          <w:t>30</w:t>
        </w:r>
        <w:r w:rsidR="004757BA" w:rsidRPr="00107C4E">
          <w:rPr>
            <w:sz w:val="26"/>
            <w:szCs w:val="26"/>
          </w:rPr>
          <w:t xml:space="preserve"> </w:t>
        </w:r>
        <w:r w:rsidRPr="00107C4E">
          <w:rPr>
            <w:sz w:val="26"/>
            <w:szCs w:val="26"/>
          </w:rPr>
          <w:t>cm</w:t>
        </w:r>
      </w:smartTag>
      <w:r w:rsidRPr="00107C4E">
        <w:rPr>
          <w:sz w:val="26"/>
          <w:szCs w:val="26"/>
        </w:rPr>
        <w:t>.</w:t>
      </w:r>
    </w:p>
    <w:p w:rsidR="00682BAF" w:rsidRPr="00107C4E" w:rsidRDefault="00682BAF" w:rsidP="006C1ABA">
      <w:pPr>
        <w:spacing w:line="360" w:lineRule="auto"/>
        <w:jc w:val="both"/>
        <w:rPr>
          <w:sz w:val="26"/>
          <w:szCs w:val="26"/>
        </w:rPr>
      </w:pPr>
      <w:r w:rsidRPr="00107C4E">
        <w:rPr>
          <w:sz w:val="26"/>
          <w:szCs w:val="26"/>
        </w:rPr>
        <w:tab/>
      </w:r>
      <w:r w:rsidRPr="00107C4E">
        <w:rPr>
          <w:b/>
          <w:sz w:val="26"/>
          <w:szCs w:val="26"/>
        </w:rPr>
        <w:t>c.</w:t>
      </w:r>
      <w:r w:rsidR="008F6995" w:rsidRPr="00107C4E">
        <w:rPr>
          <w:sz w:val="26"/>
          <w:szCs w:val="26"/>
        </w:rPr>
        <w:t xml:space="preserve"> Vẫn</w:t>
      </w:r>
      <w:r w:rsidR="00AA6CE4" w:rsidRPr="00107C4E">
        <w:rPr>
          <w:sz w:val="26"/>
          <w:szCs w:val="26"/>
        </w:rPr>
        <w:t xml:space="preserve"> sử dụng</w:t>
      </w:r>
      <w:r w:rsidR="004D0B5A" w:rsidRPr="00107C4E">
        <w:rPr>
          <w:sz w:val="26"/>
          <w:szCs w:val="26"/>
        </w:rPr>
        <w:t xml:space="preserve"> thấu kính và màn E ở</w:t>
      </w:r>
      <w:r w:rsidR="008F6995" w:rsidRPr="00107C4E">
        <w:rPr>
          <w:sz w:val="26"/>
          <w:szCs w:val="26"/>
        </w:rPr>
        <w:t xml:space="preserve"> câu b</w:t>
      </w:r>
      <w:r w:rsidRPr="00107C4E">
        <w:rPr>
          <w:sz w:val="26"/>
          <w:szCs w:val="26"/>
        </w:rPr>
        <w:t>, thay AB bằng điểm sáng S đặt trên trục chính của thấu kính và cách màn E một khoảng 45</w:t>
      </w:r>
      <w:r w:rsidR="004757BA" w:rsidRPr="00107C4E">
        <w:rPr>
          <w:sz w:val="26"/>
          <w:szCs w:val="26"/>
        </w:rPr>
        <w:t xml:space="preserve"> </w:t>
      </w:r>
      <w:r w:rsidRPr="00107C4E">
        <w:rPr>
          <w:sz w:val="26"/>
          <w:szCs w:val="26"/>
        </w:rPr>
        <w:t xml:space="preserve">cm. Xác định vị trí đặt thấu kính để trên màn </w:t>
      </w:r>
      <w:r w:rsidR="00104FA2">
        <w:rPr>
          <w:sz w:val="26"/>
          <w:szCs w:val="26"/>
        </w:rPr>
        <w:t xml:space="preserve">thu </w:t>
      </w:r>
      <w:r w:rsidRPr="00107C4E">
        <w:rPr>
          <w:sz w:val="26"/>
          <w:szCs w:val="26"/>
        </w:rPr>
        <w:t>được vùng sáng có kích thước nhỏ nhất.</w:t>
      </w:r>
    </w:p>
    <w:p w:rsidR="00682BAF" w:rsidRPr="00107C4E" w:rsidRDefault="004D267C" w:rsidP="00682BAF">
      <w:pPr>
        <w:spacing w:line="360" w:lineRule="auto"/>
        <w:rPr>
          <w:sz w:val="26"/>
          <w:szCs w:val="26"/>
        </w:rPr>
      </w:pPr>
      <w:r>
        <w:rPr>
          <w:noProof/>
          <w:sz w:val="26"/>
          <w:szCs w:val="26"/>
        </w:rPr>
        <mc:AlternateContent>
          <mc:Choice Requires="wpg">
            <w:drawing>
              <wp:anchor distT="0" distB="0" distL="114300" distR="114300" simplePos="0" relativeHeight="251646976" behindDoc="0" locked="0" layoutInCell="1" allowOverlap="1">
                <wp:simplePos x="0" y="0"/>
                <wp:positionH relativeFrom="column">
                  <wp:posOffset>1567815</wp:posOffset>
                </wp:positionH>
                <wp:positionV relativeFrom="paragraph">
                  <wp:posOffset>74295</wp:posOffset>
                </wp:positionV>
                <wp:extent cx="3121025" cy="1574165"/>
                <wp:effectExtent l="0" t="7620" r="0" b="0"/>
                <wp:wrapNone/>
                <wp:docPr id="8" name="Group 6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1025" cy="1574165"/>
                          <a:chOff x="3898" y="5453"/>
                          <a:chExt cx="4915" cy="2479"/>
                        </a:xfrm>
                      </wpg:grpSpPr>
                      <wpg:grpSp>
                        <wpg:cNvPr id="9" name="Group 673"/>
                        <wpg:cNvGrpSpPr>
                          <a:grpSpLocks/>
                        </wpg:cNvGrpSpPr>
                        <wpg:grpSpPr bwMode="auto">
                          <a:xfrm>
                            <a:off x="4193" y="5453"/>
                            <a:ext cx="4620" cy="2479"/>
                            <a:chOff x="3908" y="5335"/>
                            <a:chExt cx="4620" cy="2479"/>
                          </a:xfrm>
                        </wpg:grpSpPr>
                        <wps:wsp>
                          <wps:cNvPr id="10" name="AutoShape 667"/>
                          <wps:cNvCnPr>
                            <a:cxnSpLocks noChangeShapeType="1"/>
                          </wps:cNvCnPr>
                          <wps:spPr bwMode="auto">
                            <a:xfrm>
                              <a:off x="7294" y="5889"/>
                              <a:ext cx="11" cy="135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11" name="Group 672"/>
                          <wpg:cNvGrpSpPr>
                            <a:grpSpLocks/>
                          </wpg:cNvGrpSpPr>
                          <wpg:grpSpPr bwMode="auto">
                            <a:xfrm>
                              <a:off x="3908" y="5335"/>
                              <a:ext cx="4620" cy="2479"/>
                              <a:chOff x="3908" y="5335"/>
                              <a:chExt cx="4620" cy="2479"/>
                            </a:xfrm>
                          </wpg:grpSpPr>
                          <wps:wsp>
                            <wps:cNvPr id="12" name="Text Box 666"/>
                            <wps:cNvSpPr txBox="1">
                              <a:spLocks noChangeArrowheads="1"/>
                            </wps:cNvSpPr>
                            <wps:spPr bwMode="auto">
                              <a:xfrm>
                                <a:off x="6896" y="6512"/>
                                <a:ext cx="363"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099D" w:rsidRPr="0041099D" w:rsidRDefault="0041099D" w:rsidP="0041099D">
                                  <w:pPr>
                                    <w:jc w:val="center"/>
                                    <w:rPr>
                                      <w:sz w:val="22"/>
                                      <w:szCs w:val="22"/>
                                    </w:rPr>
                                  </w:pPr>
                                  <w:r w:rsidRPr="0041099D">
                                    <w:rPr>
                                      <w:sz w:val="22"/>
                                      <w:szCs w:val="22"/>
                                    </w:rPr>
                                    <w:t>O</w:t>
                                  </w:r>
                                </w:p>
                              </w:txbxContent>
                            </wps:txbx>
                            <wps:bodyPr rot="0" vert="horz" wrap="square" lIns="91440" tIns="45720" rIns="91440" bIns="45720" anchor="t" anchorCtr="0" upright="1">
                              <a:noAutofit/>
                            </wps:bodyPr>
                          </wps:wsp>
                          <wpg:grpSp>
                            <wpg:cNvPr id="13" name="Group 670"/>
                            <wpg:cNvGrpSpPr>
                              <a:grpSpLocks/>
                            </wpg:cNvGrpSpPr>
                            <wpg:grpSpPr bwMode="auto">
                              <a:xfrm>
                                <a:off x="3908" y="5335"/>
                                <a:ext cx="4620" cy="2479"/>
                                <a:chOff x="3996" y="5346"/>
                                <a:chExt cx="4620" cy="2479"/>
                              </a:xfrm>
                            </wpg:grpSpPr>
                            <wpg:grpSp>
                              <wpg:cNvPr id="14" name="Group 11"/>
                              <wpg:cNvGrpSpPr>
                                <a:grpSpLocks/>
                              </wpg:cNvGrpSpPr>
                              <wpg:grpSpPr bwMode="auto">
                                <a:xfrm>
                                  <a:off x="3996" y="5346"/>
                                  <a:ext cx="4620" cy="2479"/>
                                  <a:chOff x="0" y="0"/>
                                  <a:chExt cx="2933921" cy="1574192"/>
                                </a:xfrm>
                              </wpg:grpSpPr>
                              <wps:wsp>
                                <wps:cNvPr id="15" name="Straight Connector 1"/>
                                <wps:cNvCnPr>
                                  <a:cxnSpLocks noChangeShapeType="1"/>
                                </wps:cNvCnPr>
                                <wps:spPr bwMode="auto">
                                  <a:xfrm>
                                    <a:off x="0" y="763325"/>
                                    <a:ext cx="2814320"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6" name="Straight Connector 2"/>
                                <wps:cNvCnPr>
                                  <a:cxnSpLocks noChangeShapeType="1"/>
                                </wps:cNvCnPr>
                                <wps:spPr bwMode="auto">
                                  <a:xfrm flipH="1">
                                    <a:off x="2623930" y="0"/>
                                    <a:ext cx="15903" cy="1455088"/>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7" name="Straight Arrow Connector 4"/>
                                <wps:cNvCnPr>
                                  <a:cxnSpLocks noChangeShapeType="1"/>
                                </wps:cNvCnPr>
                                <wps:spPr bwMode="auto">
                                  <a:xfrm flipV="1">
                                    <a:off x="326003" y="413468"/>
                                    <a:ext cx="0" cy="349857"/>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 name="Straight Arrow Connector 5"/>
                                <wps:cNvCnPr>
                                  <a:cxnSpLocks noChangeShapeType="1"/>
                                </wps:cNvCnPr>
                                <wps:spPr bwMode="auto">
                                  <a:xfrm flipV="1">
                                    <a:off x="326003" y="572494"/>
                                    <a:ext cx="2313802" cy="7951"/>
                                  </a:xfrm>
                                  <a:prstGeom prst="straightConnector1">
                                    <a:avLst/>
                                  </a:prstGeom>
                                  <a:noFill/>
                                  <a:ln w="9525" algn="ctr">
                                    <a:solidFill>
                                      <a:srgbClr val="000000"/>
                                    </a:solidFill>
                                    <a:prstDash val="lgDash"/>
                                    <a:round/>
                                    <a:headEnd type="arrow" w="med" len="med"/>
                                    <a:tailEnd type="arrow" w="med" len="med"/>
                                  </a:ln>
                                  <a:extLst>
                                    <a:ext uri="{909E8E84-426E-40DD-AFC4-6F175D3DCCD1}">
                                      <a14:hiddenFill xmlns:a14="http://schemas.microsoft.com/office/drawing/2010/main">
                                        <a:noFill/>
                                      </a14:hiddenFill>
                                    </a:ext>
                                  </a:extLst>
                                </wps:spPr>
                                <wps:bodyPr/>
                              </wps:wsp>
                              <wps:wsp>
                                <wps:cNvPr id="19" name="Text Box 6"/>
                                <wps:cNvSpPr txBox="1">
                                  <a:spLocks noChangeArrowheads="1"/>
                                </wps:cNvSpPr>
                                <wps:spPr bwMode="auto">
                                  <a:xfrm>
                                    <a:off x="206734" y="795130"/>
                                    <a:ext cx="246490" cy="27829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682BAF" w:rsidRPr="0014476B" w:rsidRDefault="00682BAF" w:rsidP="00682BAF">
                                      <w:pPr>
                                        <w:rPr>
                                          <w:b/>
                                        </w:rPr>
                                      </w:pPr>
                                      <w:r w:rsidRPr="0014476B">
                                        <w:rPr>
                                          <w:b/>
                                        </w:rPr>
                                        <w:t>A</w:t>
                                      </w:r>
                                    </w:p>
                                  </w:txbxContent>
                                </wps:txbx>
                                <wps:bodyPr rot="0" vert="horz" wrap="square" lIns="91440" tIns="45720" rIns="91440" bIns="45720" anchor="t" anchorCtr="0" upright="1">
                                  <a:noAutofit/>
                                </wps:bodyPr>
                              </wps:wsp>
                              <wps:wsp>
                                <wps:cNvPr id="21" name="Text Box 7"/>
                                <wps:cNvSpPr txBox="1">
                                  <a:spLocks noChangeArrowheads="1"/>
                                </wps:cNvSpPr>
                                <wps:spPr bwMode="auto">
                                  <a:xfrm>
                                    <a:off x="206734" y="119269"/>
                                    <a:ext cx="246380" cy="27813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682BAF" w:rsidRPr="0014476B" w:rsidRDefault="00682BAF" w:rsidP="00682BAF">
                                      <w:pPr>
                                        <w:rPr>
                                          <w:b/>
                                        </w:rPr>
                                      </w:pPr>
                                      <w:r>
                                        <w:rPr>
                                          <w:b/>
                                        </w:rPr>
                                        <w:t>B</w:t>
                                      </w:r>
                                    </w:p>
                                  </w:txbxContent>
                                </wps:txbx>
                                <wps:bodyPr rot="0" vert="horz" wrap="square" lIns="91440" tIns="45720" rIns="91440" bIns="45720" anchor="t" anchorCtr="0" upright="1">
                                  <a:noAutofit/>
                                </wps:bodyPr>
                              </wps:wsp>
                              <wps:wsp>
                                <wps:cNvPr id="22" name="Text Box 8"/>
                                <wps:cNvSpPr txBox="1">
                                  <a:spLocks noChangeArrowheads="1"/>
                                </wps:cNvSpPr>
                                <wps:spPr bwMode="auto">
                                  <a:xfrm>
                                    <a:off x="2687541" y="469121"/>
                                    <a:ext cx="246380" cy="27813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682BAF" w:rsidRPr="0014476B" w:rsidRDefault="00682BAF" w:rsidP="00682BAF">
                                      <w:pPr>
                                        <w:rPr>
                                          <w:b/>
                                        </w:rPr>
                                      </w:pPr>
                                    </w:p>
                                  </w:txbxContent>
                                </wps:txbx>
                                <wps:bodyPr rot="0" vert="horz" wrap="square" lIns="91440" tIns="45720" rIns="91440" bIns="45720" anchor="t" anchorCtr="0" upright="1">
                                  <a:noAutofit/>
                                </wps:bodyPr>
                              </wps:wsp>
                              <wps:wsp>
                                <wps:cNvPr id="23" name="Text Box 9"/>
                                <wps:cNvSpPr txBox="1">
                                  <a:spLocks noChangeArrowheads="1"/>
                                </wps:cNvSpPr>
                                <wps:spPr bwMode="auto">
                                  <a:xfrm>
                                    <a:off x="1383527" y="190831"/>
                                    <a:ext cx="246380" cy="27813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682BAF" w:rsidRPr="0014476B" w:rsidRDefault="00682BAF" w:rsidP="00682BAF">
                                      <w:pPr>
                                        <w:rPr>
                                          <w:b/>
                                        </w:rPr>
                                      </w:pPr>
                                      <w:r>
                                        <w:rPr>
                                          <w:b/>
                                        </w:rPr>
                                        <w:t>L</w:t>
                                      </w:r>
                                    </w:p>
                                  </w:txbxContent>
                                </wps:txbx>
                                <wps:bodyPr rot="0" vert="horz" wrap="square" lIns="91440" tIns="45720" rIns="91440" bIns="45720" anchor="t" anchorCtr="0" upright="1">
                                  <a:noAutofit/>
                                </wps:bodyPr>
                              </wps:wsp>
                              <wps:wsp>
                                <wps:cNvPr id="24" name="Text Box 10"/>
                                <wps:cNvSpPr txBox="1">
                                  <a:spLocks noChangeArrowheads="1"/>
                                </wps:cNvSpPr>
                                <wps:spPr bwMode="auto">
                                  <a:xfrm>
                                    <a:off x="1041621" y="1296062"/>
                                    <a:ext cx="866692" cy="27813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682BAF" w:rsidRPr="00682BAF" w:rsidRDefault="00682BAF" w:rsidP="00682BAF">
                                      <w:pPr>
                                        <w:jc w:val="center"/>
                                        <w:rPr>
                                          <w:sz w:val="22"/>
                                          <w:szCs w:val="22"/>
                                        </w:rPr>
                                      </w:pPr>
                                      <w:r w:rsidRPr="00682BAF">
                                        <w:rPr>
                                          <w:sz w:val="22"/>
                                          <w:szCs w:val="22"/>
                                        </w:rPr>
                                        <w:t>Hình 5</w:t>
                                      </w:r>
                                    </w:p>
                                  </w:txbxContent>
                                </wps:txbx>
                                <wps:bodyPr rot="0" vert="horz" wrap="square" lIns="91440" tIns="45720" rIns="91440" bIns="45720" anchor="t" anchorCtr="0" upright="1">
                                  <a:noAutofit/>
                                </wps:bodyPr>
                              </wps:wsp>
                            </wpg:grpSp>
                            <wps:wsp>
                              <wps:cNvPr id="25" name="Text Box 668"/>
                              <wps:cNvSpPr txBox="1">
                                <a:spLocks noChangeArrowheads="1"/>
                              </wps:cNvSpPr>
                              <wps:spPr bwMode="auto">
                                <a:xfrm>
                                  <a:off x="8184" y="6428"/>
                                  <a:ext cx="388"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C3BBC" w:rsidRPr="008F6995" w:rsidRDefault="008F6995">
                                    <w:pPr>
                                      <w:rPr>
                                        <w:sz w:val="22"/>
                                        <w:szCs w:val="22"/>
                                      </w:rPr>
                                    </w:pPr>
                                    <w:r w:rsidRPr="008F6995">
                                      <w:rPr>
                                        <w:sz w:val="22"/>
                                        <w:szCs w:val="22"/>
                                      </w:rPr>
                                      <w:t>y</w:t>
                                    </w:r>
                                  </w:p>
                                </w:txbxContent>
                              </wps:txbx>
                              <wps:bodyPr rot="0" vert="horz" wrap="square" lIns="91440" tIns="45720" rIns="91440" bIns="45720" anchor="t" anchorCtr="0" upright="1">
                                <a:noAutofit/>
                              </wps:bodyPr>
                            </wps:wsp>
                            <wps:wsp>
                              <wps:cNvPr id="26" name="Text Box 669"/>
                              <wps:cNvSpPr txBox="1">
                                <a:spLocks noChangeArrowheads="1"/>
                              </wps:cNvSpPr>
                              <wps:spPr bwMode="auto">
                                <a:xfrm>
                                  <a:off x="8228" y="5346"/>
                                  <a:ext cx="388"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C3BBC" w:rsidRDefault="00DC3BBC" w:rsidP="00DC3BBC">
                                    <w:r>
                                      <w:t>E</w:t>
                                    </w:r>
                                  </w:p>
                                </w:txbxContent>
                              </wps:txbx>
                              <wps:bodyPr rot="0" vert="horz" wrap="square" lIns="91440" tIns="45720" rIns="91440" bIns="45720" anchor="t" anchorCtr="0" upright="1">
                                <a:noAutofit/>
                              </wps:bodyPr>
                            </wps:wsp>
                          </wpg:grpSp>
                        </wpg:grpSp>
                      </wpg:grpSp>
                      <wps:wsp>
                        <wps:cNvPr id="27" name="Text Box 691"/>
                        <wps:cNvSpPr txBox="1">
                          <a:spLocks noChangeArrowheads="1"/>
                        </wps:cNvSpPr>
                        <wps:spPr bwMode="auto">
                          <a:xfrm>
                            <a:off x="3898" y="6597"/>
                            <a:ext cx="269"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6995" w:rsidRPr="008F6995" w:rsidRDefault="008F6995">
                              <w:pPr>
                                <w:rPr>
                                  <w:sz w:val="22"/>
                                  <w:szCs w:val="22"/>
                                </w:rPr>
                              </w:pPr>
                              <w:r w:rsidRPr="008F6995">
                                <w:rPr>
                                  <w:sz w:val="22"/>
                                  <w:szCs w:val="22"/>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2" o:spid="_x0000_s1182" style="position:absolute;margin-left:123.45pt;margin-top:5.85pt;width:245.75pt;height:123.95pt;z-index:251646976" coordorigin="3898,5453" coordsize="4915,24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hGYgLwcAAOM1AAAOAAAAZHJzL2Uyb0RvYy54bWzsW1tv2zYYfR+w/yDo3bUoURcKdYrWjrsB 3Vag3d4ZSbaFyaJGKbWzYf99Hy+iZdlJg6RW59Z5cCRTF/LjOee7kH75arsurE8Zr3NWTmz0wrGt rExYmpfLif37x/kosq26oWVKC1ZmE/suq+1XVz/+8HJTxZnLVqxIM27BQ8o63lQTe9U0VTwe18kq W9P6BauyEhoXjK9pA6d8OU453cDT18XYdZxgvGE8rThLsrqGb2eq0b6Sz18ssqT5bbGos8YqJjb0 rZGfXH7eiM/x1UsaLzmtVnmiu0Gf0Is1zUt4qXnUjDbUuuX5waPWecJZzRbNi4Stx2yxyJNMjgFG g5zeaN5ydlvJsSzjzbIyZgLT9uz05Mcmv356z608ndgwUSVdwxTJt1oBcYVxNtUyhmve8upD9Z6r EcLhO5b8WUPzuN8uzpfqYutm8wtL4YH0tmHSONsFX4tHwLCtrZyDOzMH2baxEvjSQy5yXN+2EmhD fohR4KtZSlYwleI+LyLQWWj2se+1bdf6fkyQvtnFIRGtYxqrF8vO6s6pkckTM0htCNIzRCjf0R+o mOovZQiMiNcbUGsOHLgAW2GLdjg03hmCONoQnmeMZAxxcOe9hgDq1Tt01c9D14cVrTIJ2logRxsV wSgUvF4DGuQ1VhCECmLywmmp8JVsS40vq2TTFS2Xmbz8410FWEJyRjdV5xZxUgM4P4u30CVYmTmK JDJo3JoZIQ04z8d7mKFxxevmbcbWljiY2HXDab5cNVNWlqAujCMJbfrpXd0osLU3CKSXbJ4XBXxP 46K0NhOb+IBtcVqzIk9Fozzhy5tpwa1PVMiU/NO92LsM5KBM5cNWGU2vy9RqpFEanoOZiswWb1hn qW0VGaixOJJXNzQvHns1gKQoRZ/ANDAkfaS07B/ikOvoOsIj7AbXI+zMZqPX8ykeBXMU+jNvNp3O 0L9ieAjHqzxNs1KMsNVVhB+HLK3wShGNshpTjvefLgkOnW3/y04D1RUoBLnr+Iald++5mB5xBmB/ gP4CCntCGJ5cCL1DHrfA/Gb477ZW/SiG9oZtgf6BgKeYEdAJ4V6sZgsNguSSFMrLGBV4zTnbCOCD QO3JgPJM7Yx/VgaCiARSBgIfyandyYAXgA4LsfVC2TejmAcywIH7DxF/j7d1l95z+XeM3op3HZw/ xETkYueNS0bzIApHeI79EQmdaOQg8oYEDiZ4Nt9n4ru8zJ7PxGdr2DpvIOAr8jVEHEboaKwFrStX gq47qovutxRv/x+jerO92cp4Bksh37Hf4gzkG9wQRKtwsGL8b9BLiPxA0/+6pRzUs/i5BGwRhLEI FeUJ9kPhgHm35abbQssEHjWxG9tSh9NGhZe3FRd+okVzyYTjW+TSSex69ThJAlTuS5IMXE8Zkjxd kjS5fA9LColw5bqNzR4fkugosh+bIXDgXUuAWEsJOV2Q6pGDAT1KmwE0oCM6wdiZwCWeR9w22hDh rYqzjdL0g9QhYjMImJVRP+jgxjLRjaUN3Im3YEZPFqIpq4WB50GYJMWgNbYbIey1sbA0qzHZgTgX oBUPibOR2L2ozKLFEqKmpOHK/XyJAO1Azx6S9G8puBoCtuDF74WtjtlOCVtrUeTVT62+65zWDVyP eHvkbxGMfOLo8AJh33eiSAcBbVrcJg4607igWJaAjpY2BkoRhkBxeIBiGeh2JNgEMhAmnyhLllj+ o4dlzw0cgVjwYxiBO5d43QXLAHIZKmMS+TKRv1+Qv0TSfGp51rk0FVnG8UQaxvedpMZD4N7UG03Q 0ce9jAB0eviVcA/RP6RSvUjEQ17kQD4r0B8SX+WibZHxIBj5n2BfOJcZrVeqxlQsxbEa131VpQeY QOP9ktIDl15I065lHHVkYvniWOn/niqqqU3vqihiEjVJhquhuE4QeqqYKhgAAc9+sI4DTLR/cMPI hRQK2u/3D99zNSXwfOfJCcdw1RQjxqqWeg7VlAG8mMjkVQ5iCNld0/gqhERQUgh66xsuDsBnKZcF hNSEvRBSLiV3FhpEefNMCGmK5xdCdtYZ3cN1Bpm2DO8hoS7vY5AHkT0FBFa1D1zkhZEHOyEO8/oz YqRR/gsju4w0ixfGRUrnNDgjIWvzfBfKLcBIBCuu3oWR+5utjiYoZ81II/0XRnYZaRbRDCNhe87X SCORA9u7RAwtKAlZohP0FuQj2CQAC2RqA9QlbtX7Bc+ak0b8z4WTuxVZVWg5+V45sfuxl1QGqvg+ uM+MUKSqPAF2e+V/D9av1ALApbojNvEeJ+Wz9vsNVt2BCpSW/3MhpWDC6YloVpiNowR31Jpq0E1r kQv8E25yt6+mXVe+EHF/N/1ZE9FstzkXIna9433Hw5DVLKTvyEqMOQclq/mBQuATWRTYLZqLyqz0 mtiRQnIpwR4rwZ6J1zSbjM6KrPBLIrkWp3/1JH6q1D2XO1J3v826+g8AAP//AwBQSwMEFAAGAAgA AAAhADTODfbhAAAACgEAAA8AAABkcnMvZG93bnJldi54bWxMj01Lw0AQhu+C/2EZwZvdpB9pG7Mp painItgK4m2anSah2d2Q3Sbpv3c86XF4Xt73mWwzmkb01PnaWQXxJAJBtnC6tqWCz+Pr0wqED2g1 Ns6Sght52OT3dxmm2g32g/pDKAWXWJ+igiqENpXSFxUZ9BPXkmV2dp3BwGdXSt3hwOWmkdMoSqTB 2vJChS3tKiouh6tR8DbgsJ3FL/3+ct7dvo+L9699TEo9PozbZxCBxvAXhl99VoecnU7uarUXjYLp PFlzlEG8BMGB5Ww1B3FislgnIPNM/n8h/wEAAP//AwBQSwECLQAUAAYACAAAACEAtoM4kv4AAADh AQAAEwAAAAAAAAAAAAAAAAAAAAAAW0NvbnRlbnRfVHlwZXNdLnhtbFBLAQItABQABgAIAAAAIQA4 /SH/1gAAAJQBAAALAAAAAAAAAAAAAAAAAC8BAABfcmVscy8ucmVsc1BLAQItABQABgAIAAAAIQBC hGYgLwcAAOM1AAAOAAAAAAAAAAAAAAAAAC4CAABkcnMvZTJvRG9jLnhtbFBLAQItABQABgAIAAAA IQA0zg324QAAAAoBAAAPAAAAAAAAAAAAAAAAAIkJAABkcnMvZG93bnJldi54bWxQSwUGAAAAAAQA BADzAAAAlwoAAAAA ">
                <v:group id="Group 673" o:spid="_x0000_s1183" style="position:absolute;left:4193;top:5453;width:4620;height:2479" coordorigin="3908,5335" coordsize="4620,24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JSJLcUAAADaAAAADwAAAGRycy9kb3ducmV2LnhtbESPT2vCQBTE7wW/w/KE 3uomSkuNrhJCLT2EQlUQb4/sMwlm34bsNn++fbdQ6HGYmd8w2/1oGtFT52rLCuJFBIK4sLrmUsH5 dHh6BeE8ssbGMimYyMF+N3vYYqLtwF/UH30pAoRdggoq79tESldUZNAtbEscvJvtDPogu1LqDocA N41cRtGLNFhzWKiwpayi4n78NgreBxzSVfzW5/dbNl1Pz5+XPCalHudjugHhafT/4b/2h1aw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yUiS3FAAAA2gAA AA8AAAAAAAAAAAAAAAAAqgIAAGRycy9kb3ducmV2LnhtbFBLBQYAAAAABAAEAPoAAACcAwAAAAA= ">
                  <v:shape id="AutoShape 667" o:spid="_x0000_s1184" type="#_x0000_t32" style="position:absolute;left:7294;top:5889;width:11;height:135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93xcQAAADbAAAADwAAAGRycy9kb3ducmV2LnhtbESPQWvCQBCF7wX/wzKCt7pRsJTUVUpR FESL0dyH7JiEZmdDdtXor+8cCr3N8N6898182btG3agLtWcDk3ECirjwtubSwPm0fn0HFSKyxcYz GXhQgOVi8DLH1Po7H+mWxVJJCIcUDVQxtqnWoajIYRj7lli0i+8cRlm7UtsO7xLuGj1NkjftsGZp qLClr4qKn+zqDDz3Gzrt8fL8XmX5YTfbTGaHPDdmNOw/P0BF6uO/+e96awVf6OUXGUAv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j3fFxAAAANsAAAAPAAAAAAAAAAAA AAAAAKECAABkcnMvZG93bnJldi54bWxQSwUGAAAAAAQABAD5AAAAkgMAAAAA ">
                    <v:stroke startarrow="block" endarrow="block"/>
                  </v:shape>
                  <v:group id="Group 672" o:spid="_x0000_s1185" style="position:absolute;left:3908;top:5335;width:4620;height:2479" coordorigin="3908,5335" coordsize="4620,24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shape id="Text Box 666" o:spid="_x0000_s1186" type="#_x0000_t202" style="position:absolute;left:6896;top:6512;width:363;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Akb8A AADbAAAADwAAAGRycy9kb3ducmV2LnhtbERPy6rCMBDdC/5DGMGNaKpcX9UoXkFxW/UDxmZsi82k NLm2/r25ILibw3nOetuaUjypdoVlBeNRBII4tbrgTMH1chguQDiPrLG0TApe5GC76XbWGGvbcELP s89ECGEXo4Lc+yqW0qU5GXQjWxEH7m5rgz7AOpO6xiaEm1JOomgmDRYcGnKsaJ9T+jj/GQX3UzOY Lpvb0V/nyc/sF4v5zb6U6vfa3QqEp9Z/xR/3SYf5E/j/JRwgN28AAAD//wMAUEsBAi0AFAAGAAgA AAAhAPD3irv9AAAA4gEAABMAAAAAAAAAAAAAAAAAAAAAAFtDb250ZW50X1R5cGVzXS54bWxQSwEC LQAUAAYACAAAACEAMd1fYdIAAACPAQAACwAAAAAAAAAAAAAAAAAuAQAAX3JlbHMvLnJlbHNQSwEC LQAUAAYACAAAACEAMy8FnkEAAAA5AAAAEAAAAAAAAAAAAAAAAAApAgAAZHJzL3NoYXBleG1sLnht bFBLAQItABQABgAIAAAAIQAS/8CRvwAAANsAAAAPAAAAAAAAAAAAAAAAAJgCAABkcnMvZG93bnJl di54bWxQSwUGAAAAAAQABAD1AAAAhAMAAAAA " stroked="f">
                      <v:textbox>
                        <w:txbxContent>
                          <w:p w:rsidR="0041099D" w:rsidRPr="0041099D" w:rsidRDefault="0041099D" w:rsidP="0041099D">
                            <w:pPr>
                              <w:jc w:val="center"/>
                              <w:rPr>
                                <w:sz w:val="22"/>
                                <w:szCs w:val="22"/>
                              </w:rPr>
                            </w:pPr>
                            <w:r w:rsidRPr="0041099D">
                              <w:rPr>
                                <w:sz w:val="22"/>
                                <w:szCs w:val="22"/>
                              </w:rPr>
                              <w:t>O</w:t>
                            </w:r>
                          </w:p>
                        </w:txbxContent>
                      </v:textbox>
                    </v:shape>
                    <v:group id="Group 670" o:spid="_x0000_s1187" style="position:absolute;left:3908;top:5335;width:4620;height:2479" coordorigin="3996,5346" coordsize="4620,24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9cbcIAAADbAAAADwAAAGRycy9kb3ducmV2LnhtbERPS2vCQBC+F/wPywi9 1U0qLSW6hiBWeghCtSDehuyYBLOzIbvm8e+7QqG3+fies05H04ieOldbVhAvIhDEhdU1lwp+Tp8v HyCcR9bYWCYFEzlIN7OnNSbaDvxN/dGXIoSwS1BB5X2bSOmKigy6hW2JA3e1nUEfYFdK3eEQwk0j X6PoXRqsOTRU2NK2ouJ2vBsF+wGHbBnv+vx23U6X09vhnMek1PN8zFYgPI3+X/zn/tJh/hIev4QD 5OYX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3vXG3CAAAA2wAAAA8A AAAAAAAAAAAAAAAAqgIAAGRycy9kb3ducmV2LnhtbFBLBQYAAAAABAAEAPoAAACZAwAAAAA= ">
                      <v:group id="Group 11" o:spid="_x0000_s1188" style="position:absolute;left:3996;top:5346;width:4620;height:2479" coordsize="29339,157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bEGcEAAADbAAAADwAAAGRycy9kb3ducmV2LnhtbERPTYvCMBC9C/sfwix4 07S7KkvXKCKueBBBXRBvQzO2xWZSmtjWf28Ewds83udM550pRUO1KywriIcRCOLU6oIzBf/Hv8EP COeRNZaWScGdHMxnH70pJtq2vKfm4DMRQtglqCD3vkqkdGlOBt3QVsSBu9jaoA+wzqSusQ3hppRf UTSRBgsODTlWtMwpvR5uRsG6xXbxHa+a7fWyvJ+P491pG5NS/c9u8QvCU+ff4pd7o8P8E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bEGcEAAADbAAAADwAA AAAAAAAAAAAAAACqAgAAZHJzL2Rvd25yZXYueG1sUEsFBgAAAAAEAAQA+gAAAJgDAAAAAA== ">
                        <v:line id="Straight Connector 1" o:spid="_x0000_s1189" style="position:absolute;visibility:visible;mso-wrap-style:square" from="0,7633" to="28143,76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aoEMQAAADbAAAADwAAAGRycy9kb3ducmV2LnhtbERPS2vCQBC+F/oflhF6qxtbG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VqgQxAAAANsAAAAPAAAAAAAAAAAA AAAAAKECAABkcnMvZG93bnJldi54bWxQSwUGAAAAAAQABAD5AAAAkgMAAAAA "/>
                        <v:line id="Straight Connector 2" o:spid="_x0000_s1190" style="position:absolute;flip:x;visibility:visible;mso-wrap-style:square" from="26239,0" to="26398,145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fjMMAAADbAAAADwAAAGRycy9kb3ducmV2LnhtbERPTWsCMRC9C/6HMIVeRLMtRXRrFCkI PXipyoq36Wa6WXYzWZOo23/fFARv83ifs1j1thVX8qF2rOBlkoEgLp2uuVJw2G/GMxAhImtsHZOC XwqwWg4HC8y1u/EXXXexEimEQ44KTIxdLmUoDVkME9cRJ+7HeYsxQV9J7fGWwm0rX7NsKi3WnBoM dvRhqGx2F6tAzrajs19/vzVFczzOTVEW3Wmr1PNTv34HEamPD/Hd/anT/Cn8/5IOkM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fmH4zDAAAA2wAAAA8AAAAAAAAAAAAA AAAAoQIAAGRycy9kb3ducmV2LnhtbFBLBQYAAAAABAAEAPkAAACRAwAAAAA= "/>
                        <v:shape id="Straight Arrow Connector 4" o:spid="_x0000_s1191" type="#_x0000_t32" style="position:absolute;left:3260;top:4134;width:0;height:349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y8uGsIAAADbAAAADwAAAGRycy9kb3ducmV2LnhtbERPTYvCMBC9L/gfwgheFk11QaUaRQRB lgXR9eJtaKZNsZnUJta6v36zIOxtHu9zluvOVqKlxpeOFYxHCQjizOmSCwXn791wDsIHZI2VY1Lw JA/rVe9tial2Dz5SewqFiCHsU1RgQqhTKX1myKIfuZo4crlrLIYIm0LqBh8x3FZykiRTabHk2GCw pq2h7Hq6WwXvx0tZ5Pn96+k/fg7z5PNwM1mr1KDfbRYgAnXhX/xy73WcP4O/X+IBcvU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y8uGsIAAADbAAAADwAAAAAAAAAAAAAA AAChAgAAZHJzL2Rvd25yZXYueG1sUEsFBgAAAAAEAAQA+QAAAJADAAAAAA== ">
                          <v:stroke endarrow="open"/>
                        </v:shape>
                        <v:shape id="Straight Arrow Connector 5" o:spid="_x0000_s1192" type="#_x0000_t32" style="position:absolute;left:3260;top:5724;width:23138;height: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6QLysMAAADbAAAADwAAAGRycy9kb3ducmV2LnhtbESP0WrCQBBF3wv9h2UKfaubFioluooI ilAETfyAITsmwezsNrvR+PfOg9C3Ge6de8/Ml6Pr1JX62Ho28DnJQBFX3rZcGziVm48fUDEhW+w8 k4E7RVguXl/mmFt/4yNdi1QrCeGYo4EmpZBrHauGHMaJD8SinX3vMMna19r2eJNw1+mvLJtqhy1L Q4OB1g1Vl2JwBo77VbnLym043E9TV9DwPfz9BmPe38bVDFSiMf2bn9c7K/gCK7/IAHr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kC8rDAAAA2wAAAA8AAAAAAAAAAAAA AAAAoQIAAGRycy9kb3ducmV2LnhtbFBLBQYAAAAABAAEAPkAAACRAwAAAAA= ">
                          <v:stroke dashstyle="longDash" startarrow="open" endarrow="open"/>
                        </v:shape>
                        <v:shape id="Text Box 6" o:spid="_x0000_s1193" type="#_x0000_t202" style="position:absolute;left:2067;top:7951;width:2465;height:27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blQJMAA AADbAAAADwAAAGRycy9kb3ducmV2LnhtbERPyWrDMBC9F/IPYgq91bJDKKkbxZRAIadAs/g8WFPL 1BoZSU1sf31VKOQ2j7fOphptL67kQ+dYQZHlIIgbpztuFZxPH89rECEia+wdk4KJAlTbxcMGS+1u /EnXY2xFCuFQogIT41BKGRpDFkPmBuLEfTlvMSboW6k93lK47eUyz1+kxY5Tg8GBdoaa7+OPVVC3 dq4vxeCNtv2KD/N0OrtOqafH8f0NRKQx3sX/7r1O81/h75d0gNz+AgAA//8DAFBLAQItABQABgAI AAAAIQDw94q7/QAAAOIBAAATAAAAAAAAAAAAAAAAAAAAAABbQ29udGVudF9UeXBlc10ueG1sUEsB Ai0AFAAGAAgAAAAhADHdX2HSAAAAjwEAAAsAAAAAAAAAAAAAAAAALgEAAF9yZWxzLy5yZWxzUEsB Ai0AFAAGAAgAAAAhADMvBZ5BAAAAOQAAABAAAAAAAAAAAAAAAAAAKQIAAGRycy9zaGFwZXhtbC54 bWxQSwECLQAUAAYACAAAACEA9blQJMAAAADbAAAADwAAAAAAAAAAAAAAAACYAgAAZHJzL2Rvd25y ZXYueG1sUEsFBgAAAAAEAAQA9QAAAIUDAAAAAA== " stroked="f" strokeweight=".5pt">
                          <v:textbox>
                            <w:txbxContent>
                              <w:p w:rsidR="00682BAF" w:rsidRPr="0014476B" w:rsidRDefault="00682BAF" w:rsidP="00682BAF">
                                <w:pPr>
                                  <w:rPr>
                                    <w:b/>
                                  </w:rPr>
                                </w:pPr>
                                <w:r w:rsidRPr="0014476B">
                                  <w:rPr>
                                    <w:b/>
                                  </w:rPr>
                                  <w:t>A</w:t>
                                </w:r>
                              </w:p>
                            </w:txbxContent>
                          </v:textbox>
                        </v:shape>
                        <v:shape id="Text Box 7" o:spid="_x0000_s1194" type="#_x0000_t202" style="position:absolute;left:2067;top:1192;width:2464;height:27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OWn8EA AADbAAAADwAAAGRycy9kb3ducmV2LnhtbESPT4vCMBTE78J+h/AWvGnaIrJUYxFhwZPgn/X8aN42 ZZuXkmS1+umNIHgcZuY3zLIabCcu5EPrWEE+zUAQ10633Cg4Hb8nXyBCRNbYOSYFNwpQrT5GSyy1 u/KeLofYiAThUKICE2NfShlqQxbD1PXEyft13mJM0jdSe7wmuO1kkWVzabHltGCwp42h+u/wbxWc G3s//+S9N9p2M97db8eTa5Uafw7rBYhIQ3yHX+2tVlDk8PySfoBcPQAAAP//AwBQSwECLQAUAAYA CAAAACEA8PeKu/0AAADiAQAAEwAAAAAAAAAAAAAAAAAAAAAAW0NvbnRlbnRfVHlwZXNdLnhtbFBL AQItABQABgAIAAAAIQAx3V9h0gAAAI8BAAALAAAAAAAAAAAAAAAAAC4BAABfcmVscy8ucmVsc1BL AQItABQABgAIAAAAIQAzLwWeQQAAADkAAAAQAAAAAAAAAAAAAAAAACkCAABkcnMvc2hhcGV4bWwu eG1sUEsBAi0AFAAGAAgAAAAhAMWjlp/BAAAA2wAAAA8AAAAAAAAAAAAAAAAAmAIAAGRycy9kb3du cmV2LnhtbFBLBQYAAAAABAAEAPUAAACGAwAAAAA= " stroked="f" strokeweight=".5pt">
                          <v:textbox>
                            <w:txbxContent>
                              <w:p w:rsidR="00682BAF" w:rsidRPr="0014476B" w:rsidRDefault="00682BAF" w:rsidP="00682BAF">
                                <w:pPr>
                                  <w:rPr>
                                    <w:b/>
                                  </w:rPr>
                                </w:pPr>
                                <w:r>
                                  <w:rPr>
                                    <w:b/>
                                  </w:rPr>
                                  <w:t>B</w:t>
                                </w:r>
                              </w:p>
                            </w:txbxContent>
                          </v:textbox>
                        </v:shape>
                        <v:shape id="Text Box 8" o:spid="_x0000_s1195" type="#_x0000_t202" style="position:absolute;left:26875;top:4691;width:2464;height:27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EI6MEA AADbAAAADwAAAGRycy9kb3ducmV2LnhtbESPT4vCMBTE78J+h/AWvGnasohUYxFB8CSs/86P5m1T tnkpSdTqpzcLCx6HmfkNs6wG24kb+dA6VpBPMxDEtdMtNwpOx+1kDiJEZI2dY1LwoADV6mO0xFK7 O3/T7RAbkSAcSlRgYuxLKUNtyGKYup44eT/OW4xJ+kZqj/cEt50ssmwmLbacFgz2tDFU/x6uVsGl sc/LOe+90bb74v3zcTy5Vqnx57BegIg0xHf4v73TCooC/r6kHyBXLwAAAP//AwBQSwECLQAUAAYA CAAAACEA8PeKu/0AAADiAQAAEwAAAAAAAAAAAAAAAAAAAAAAW0NvbnRlbnRfVHlwZXNdLnhtbFBL AQItABQABgAIAAAAIQAx3V9h0gAAAI8BAAALAAAAAAAAAAAAAAAAAC4BAABfcmVscy8ucmVsc1BL AQItABQABgAIAAAAIQAzLwWeQQAAADkAAAAQAAAAAAAAAAAAAAAAACkCAABkcnMvc2hhcGV4bWwu eG1sUEsBAi0AFAAGAAgAAAAhADVxCOjBAAAA2wAAAA8AAAAAAAAAAAAAAAAAmAIAAGRycy9kb3du cmV2LnhtbFBLBQYAAAAABAAEAPUAAACGAwAAAAA= " stroked="f" strokeweight=".5pt">
                          <v:textbox>
                            <w:txbxContent>
                              <w:p w:rsidR="00682BAF" w:rsidRPr="0014476B" w:rsidRDefault="00682BAF" w:rsidP="00682BAF">
                                <w:pPr>
                                  <w:rPr>
                                    <w:b/>
                                  </w:rPr>
                                </w:pPr>
                              </w:p>
                            </w:txbxContent>
                          </v:textbox>
                        </v:shape>
                        <v:shape id="Text Box 9" o:spid="_x0000_s1196" type="#_x0000_t202" style="position:absolute;left:13835;top:1908;width:2464;height:27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2tc8IA AADbAAAADwAAAGRycy9kb3ducmV2LnhtbESPzWrDMBCE74W8g9hAb7WcpITiRAklUOgpkJ/6vFgb y9RaGUmJ7Tx9FSjkOMzMN8x6O9hW3MiHxrGCWZaDIK6cbrhWcD59vX2ACBFZY+uYFIwUYLuZvKyx 0K7nA92OsRYJwqFABSbGrpAyVIYshsx1xMm7OG8xJulrqT32CW5bOc/zpbTYcFow2NHOUPV7vFoF ZW3v5c+s80bb9p339/F0do1Sr9PhcwUi0hCf4f/2t1YwX8DjS/oBcvMHAAD//wMAUEsBAi0AFAAG AAgAAAAhAPD3irv9AAAA4gEAABMAAAAAAAAAAAAAAAAAAAAAAFtDb250ZW50X1R5cGVzXS54bWxQ SwECLQAUAAYACAAAACEAMd1fYdIAAACPAQAACwAAAAAAAAAAAAAAAAAuAQAAX3JlbHMvLnJlbHNQ SwECLQAUAAYACAAAACEAMy8FnkEAAAA5AAAAEAAAAAAAAAAAAAAAAAApAgAAZHJzL3NoYXBleG1s LnhtbFBLAQItABQABgAIAAAAIQBaPa1zwgAAANsAAAAPAAAAAAAAAAAAAAAAAJgCAABkcnMvZG93 bnJldi54bWxQSwUGAAAAAAQABAD1AAAAhwMAAAAA " stroked="f" strokeweight=".5pt">
                          <v:textbox>
                            <w:txbxContent>
                              <w:p w:rsidR="00682BAF" w:rsidRPr="0014476B" w:rsidRDefault="00682BAF" w:rsidP="00682BAF">
                                <w:pPr>
                                  <w:rPr>
                                    <w:b/>
                                  </w:rPr>
                                </w:pPr>
                                <w:r>
                                  <w:rPr>
                                    <w:b/>
                                  </w:rPr>
                                  <w:t>L</w:t>
                                </w:r>
                              </w:p>
                            </w:txbxContent>
                          </v:textbox>
                        </v:shape>
                        <v:shape id="Text Box 10" o:spid="_x0000_s1197" type="#_x0000_t202" style="position:absolute;left:10416;top:12960;width:8667;height:27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dQ1B8IA AADbAAAADwAAAGRycy9kb3ducmV2LnhtbESPzWrDMBCE74G+g9hCb7FsE0JxrIRSKPQUyE99XqyN ZWqtjKQmTp6+CgRyHGbmG6beTHYQZ/Khd6ygyHIQxK3TPXcKjoev+TuIEJE1Do5JwZUCbNYvsxor 7S68o/M+diJBOFSowMQ4VlKG1pDFkLmROHkn5y3GJH0ntcdLgttBlnm+lBZ7TgsGR/o01P7u/6yC prO35qcYvdF2WPD2dj0cXa/U2+v0sQIRaYrP8KP9rRWUC7h/ST9Arv8BAAD//wMAUEsBAi0AFAAG AAgAAAAhAPD3irv9AAAA4gEAABMAAAAAAAAAAAAAAAAAAAAAAFtDb250ZW50X1R5cGVzXS54bWxQ SwECLQAUAAYACAAAACEAMd1fYdIAAACPAQAACwAAAAAAAAAAAAAAAAAuAQAAX3JlbHMvLnJlbHNQ SwECLQAUAAYACAAAACEAMy8FnkEAAAA5AAAAEAAAAAAAAAAAAAAAAAApAgAAZHJzL3NoYXBleG1s LnhtbFBLAQItABQABgAIAAAAIQDV1DUHwgAAANsAAAAPAAAAAAAAAAAAAAAAAJgCAABkcnMvZG93 bnJldi54bWxQSwUGAAAAAAQABAD1AAAAhwMAAAAA " stroked="f" strokeweight=".5pt">
                          <v:textbox>
                            <w:txbxContent>
                              <w:p w:rsidR="00682BAF" w:rsidRPr="00682BAF" w:rsidRDefault="00682BAF" w:rsidP="00682BAF">
                                <w:pPr>
                                  <w:jc w:val="center"/>
                                  <w:rPr>
                                    <w:sz w:val="22"/>
                                    <w:szCs w:val="22"/>
                                  </w:rPr>
                                </w:pPr>
                                <w:r w:rsidRPr="00682BAF">
                                  <w:rPr>
                                    <w:sz w:val="22"/>
                                    <w:szCs w:val="22"/>
                                  </w:rPr>
                                  <w:t>Hình 5</w:t>
                                </w:r>
                              </w:p>
                            </w:txbxContent>
                          </v:textbox>
                        </v:shape>
                      </v:group>
                      <v:shape id="Text Box 668" o:spid="_x0000_s1198" type="#_x0000_t202" style="position:absolute;left:8184;top:6428;width:388;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qSWMMA AADbAAAADwAAAGRycy9kb3ducmV2LnhtbESP3WrCQBSE7wu+w3KE3hTdKPUvugm20JLbqA9wzB6T YPZsyK4meftuodDLYWa+YQ7pYBrxpM7VlhUs5hEI4sLqmksFl/PXbAvCeWSNjWVSMJKDNJm8HDDW tuecnidfigBhF6OCyvs2ltIVFRl0c9sSB+9mO4M+yK6UusM+wE0jl1G0lgZrDgsVtvRZUXE/PYyC W9a/rXb99dtfNvn7+gPrzdWOSr1Oh+MehKfB/4f/2plWsFzB75fwA2TyAwAA//8DAFBLAQItABQA BgAIAAAAIQDw94q7/QAAAOIBAAATAAAAAAAAAAAAAAAAAAAAAABbQ29udGVudF9UeXBlc10ueG1s UEsBAi0AFAAGAAgAAAAhADHdX2HSAAAAjwEAAAsAAAAAAAAAAAAAAAAALgEAAF9yZWxzLy5yZWxz UEsBAi0AFAAGAAgAAAAhADMvBZ5BAAAAOQAAABAAAAAAAAAAAAAAAAAAKQIAAGRycy9zaGFwZXht bC54bWxQSwECLQAUAAYACAAAACEAU3qSWMMAAADbAAAADwAAAAAAAAAAAAAAAACYAgAAZHJzL2Rv d25yZXYueG1sUEsFBgAAAAAEAAQA9QAAAIgDAAAAAA== " stroked="f">
                        <v:textbox>
                          <w:txbxContent>
                            <w:p w:rsidR="00DC3BBC" w:rsidRPr="008F6995" w:rsidRDefault="008F6995">
                              <w:pPr>
                                <w:rPr>
                                  <w:sz w:val="22"/>
                                  <w:szCs w:val="22"/>
                                </w:rPr>
                              </w:pPr>
                              <w:r w:rsidRPr="008F6995">
                                <w:rPr>
                                  <w:sz w:val="22"/>
                                  <w:szCs w:val="22"/>
                                </w:rPr>
                                <w:t>y</w:t>
                              </w:r>
                            </w:p>
                          </w:txbxContent>
                        </v:textbox>
                      </v:shape>
                      <v:shape id="Text Box 669" o:spid="_x0000_s1199" type="#_x0000_t202" style="position:absolute;left:8228;top:5346;width:388;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gML8EA AADbAAAADwAAAGRycy9kb3ducmV2LnhtbESP0YrCMBRE3wX/IVzBF1lTxa1ajaKC4quuH3Btrm2x uSlNtPXvjSDs4zAzZ5jlujWleFLtCssKRsMIBHFqdcGZgsvf/mcGwnlkjaVlUvAiB+tVt7PERNuG T/Q8+0wECLsEFeTeV4mULs3JoBvaijh4N1sb9EHWmdQ1NgFuSjmOolgaLDgs5FjRLqf0fn4YBbdj M/idN9eDv0xPk3iLxfRqX0r1e+1mAcJT6//D3/ZRKxjH8PkSfoBcvQEAAP//AwBQSwECLQAUAAYA CAAAACEA8PeKu/0AAADiAQAAEwAAAAAAAAAAAAAAAAAAAAAAW0NvbnRlbnRfVHlwZXNdLnhtbFBL AQItABQABgAIAAAAIQAx3V9h0gAAAI8BAAALAAAAAAAAAAAAAAAAAC4BAABfcmVscy8ucmVsc1BL AQItABQABgAIAAAAIQAzLwWeQQAAADkAAAAQAAAAAAAAAAAAAAAAACkCAABkcnMvc2hhcGV4bWwu eG1sUEsBAi0AFAAGAAgAAAAhAKOoDC/BAAAA2wAAAA8AAAAAAAAAAAAAAAAAmAIAAGRycy9kb3du cmV2LnhtbFBLBQYAAAAABAAEAPUAAACGAwAAAAA= " stroked="f">
                        <v:textbox>
                          <w:txbxContent>
                            <w:p w:rsidR="00DC3BBC" w:rsidRDefault="00DC3BBC" w:rsidP="00DC3BBC">
                              <w:r>
                                <w:t>E</w:t>
                              </w:r>
                            </w:p>
                          </w:txbxContent>
                        </v:textbox>
                      </v:shape>
                    </v:group>
                  </v:group>
                </v:group>
                <v:shape id="Text Box 691" o:spid="_x0000_s1200" type="#_x0000_t202" style="position:absolute;left:3898;top:6597;width:269;height:4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SptMEA AADbAAAADwAAAGRycy9kb3ducmV2LnhtbESP0YrCMBRE3wX/IVzBF1lTxbVajaKC4quuH3Btrm2x uSlNtPXvjSDs4zAzZ5jlujWleFLtCssKRsMIBHFqdcGZgsvf/mcGwnlkjaVlUvAiB+tVt7PERNuG T/Q8+0wECLsEFeTeV4mULs3JoBvaijh4N1sb9EHWmdQ1NgFuSjmOoqk0WHBYyLGiXU7p/fwwCm7H ZvA7b64Hf4lPk+kWi/hqX0r1e+1mAcJT6//D3/ZRKxjH8PkSfoBcvQEAAP//AwBQSwECLQAUAAYA CAAAACEA8PeKu/0AAADiAQAAEwAAAAAAAAAAAAAAAAAAAAAAW0NvbnRlbnRfVHlwZXNdLnhtbFBL AQItABQABgAIAAAAIQAx3V9h0gAAAI8BAAALAAAAAAAAAAAAAAAAAC4BAABfcmVscy8ucmVsc1BL AQItABQABgAIAAAAIQAzLwWeQQAAADkAAAAQAAAAAAAAAAAAAAAAACkCAABkcnMvc2hhcGV4bWwu eG1sUEsBAi0AFAAGAAgAAAAhAMzkqbTBAAAA2wAAAA8AAAAAAAAAAAAAAAAAmAIAAGRycy9kb3du cmV2LnhtbFBLBQYAAAAABAAEAPUAAACGAwAAAAA= " stroked="f">
                  <v:textbox>
                    <w:txbxContent>
                      <w:p w:rsidR="008F6995" w:rsidRPr="008F6995" w:rsidRDefault="008F6995">
                        <w:pPr>
                          <w:rPr>
                            <w:sz w:val="22"/>
                            <w:szCs w:val="22"/>
                          </w:rPr>
                        </w:pPr>
                        <w:r w:rsidRPr="008F6995">
                          <w:rPr>
                            <w:sz w:val="22"/>
                            <w:szCs w:val="22"/>
                          </w:rPr>
                          <w:t>x</w:t>
                        </w:r>
                      </w:p>
                    </w:txbxContent>
                  </v:textbox>
                </v:shape>
              </v:group>
            </w:pict>
          </mc:Fallback>
        </mc:AlternateContent>
      </w:r>
      <w:r w:rsidR="00682BAF" w:rsidRPr="00107C4E">
        <w:rPr>
          <w:sz w:val="26"/>
          <w:szCs w:val="26"/>
        </w:rPr>
        <w:t xml:space="preserve"> </w:t>
      </w:r>
    </w:p>
    <w:p w:rsidR="00682BAF" w:rsidRPr="00107C4E" w:rsidRDefault="00682BAF" w:rsidP="00682BAF">
      <w:pPr>
        <w:spacing w:line="360" w:lineRule="auto"/>
        <w:rPr>
          <w:sz w:val="26"/>
          <w:szCs w:val="26"/>
        </w:rPr>
      </w:pPr>
    </w:p>
    <w:p w:rsidR="00682BAF" w:rsidRPr="00107C4E" w:rsidRDefault="00682BAF" w:rsidP="00682BAF">
      <w:pPr>
        <w:spacing w:line="360" w:lineRule="auto"/>
        <w:rPr>
          <w:sz w:val="26"/>
          <w:szCs w:val="26"/>
        </w:rPr>
      </w:pPr>
    </w:p>
    <w:p w:rsidR="00682BAF" w:rsidRPr="00107C4E" w:rsidRDefault="00682BAF" w:rsidP="00682BAF">
      <w:pPr>
        <w:spacing w:line="360" w:lineRule="auto"/>
        <w:rPr>
          <w:sz w:val="26"/>
          <w:szCs w:val="26"/>
        </w:rPr>
      </w:pPr>
    </w:p>
    <w:p w:rsidR="00682BAF" w:rsidRPr="00107C4E" w:rsidRDefault="00682BAF" w:rsidP="00682BAF">
      <w:pPr>
        <w:spacing w:line="360" w:lineRule="auto"/>
        <w:rPr>
          <w:sz w:val="26"/>
          <w:szCs w:val="26"/>
        </w:rPr>
      </w:pPr>
    </w:p>
    <w:p w:rsidR="00E41D23" w:rsidRPr="00107C4E" w:rsidRDefault="00E41D23" w:rsidP="00682BAF">
      <w:pPr>
        <w:spacing w:line="360" w:lineRule="auto"/>
        <w:jc w:val="both"/>
        <w:rPr>
          <w:b/>
          <w:sz w:val="26"/>
          <w:szCs w:val="26"/>
          <w:lang w:val="nl-NL"/>
        </w:rPr>
      </w:pPr>
    </w:p>
    <w:tbl>
      <w:tblPr>
        <w:tblW w:w="9180" w:type="dxa"/>
        <w:tblLook w:val="04A0" w:firstRow="1" w:lastRow="0" w:firstColumn="1" w:lastColumn="0" w:noHBand="0" w:noVBand="1"/>
      </w:tblPr>
      <w:tblGrid>
        <w:gridCol w:w="5920"/>
        <w:gridCol w:w="3260"/>
      </w:tblGrid>
      <w:tr w:rsidR="00107C4E" w:rsidRPr="00107C4E" w:rsidTr="00104FA2">
        <w:tc>
          <w:tcPr>
            <w:tcW w:w="5920" w:type="dxa"/>
            <w:shd w:val="clear" w:color="auto" w:fill="auto"/>
          </w:tcPr>
          <w:p w:rsidR="00107C4E" w:rsidRDefault="00107C4E" w:rsidP="0019152E">
            <w:pPr>
              <w:spacing w:after="60" w:line="276" w:lineRule="auto"/>
              <w:jc w:val="both"/>
              <w:rPr>
                <w:rFonts w:eastAsia="Calibri"/>
                <w:b/>
                <w:sz w:val="26"/>
                <w:szCs w:val="26"/>
                <w:lang w:val="it-IT"/>
              </w:rPr>
            </w:pPr>
          </w:p>
          <w:p w:rsidR="00E41D23" w:rsidRPr="00107C4E" w:rsidRDefault="00E41D23" w:rsidP="00BA6DCF">
            <w:pPr>
              <w:spacing w:after="60" w:line="276" w:lineRule="auto"/>
              <w:jc w:val="both"/>
              <w:rPr>
                <w:rFonts w:eastAsia="Calibri"/>
                <w:b/>
                <w:bCs/>
                <w:sz w:val="26"/>
                <w:szCs w:val="26"/>
                <w:lang w:val="fr-FR"/>
              </w:rPr>
            </w:pPr>
            <w:r w:rsidRPr="00107C4E">
              <w:rPr>
                <w:rFonts w:eastAsia="Calibri"/>
                <w:b/>
                <w:sz w:val="26"/>
                <w:szCs w:val="26"/>
                <w:lang w:val="it-IT"/>
              </w:rPr>
              <w:t xml:space="preserve">Câu 6. </w:t>
            </w:r>
            <w:r w:rsidRPr="00107C4E">
              <w:rPr>
                <w:rFonts w:eastAsia="Calibri"/>
                <w:b/>
                <w:sz w:val="26"/>
                <w:szCs w:val="26"/>
              </w:rPr>
              <w:t>(2,0 điểm)</w:t>
            </w:r>
            <w:r w:rsidRPr="00107C4E">
              <w:rPr>
                <w:rFonts w:eastAsia="Calibri"/>
                <w:sz w:val="26"/>
                <w:szCs w:val="26"/>
                <w:lang w:val="fr-FR"/>
              </w:rPr>
              <w:t xml:space="preserve"> Một tụ điện có điện dung C được tích điện tới điện áp U</w:t>
            </w:r>
            <w:r w:rsidR="00D0489D" w:rsidRPr="00107C4E">
              <w:rPr>
                <w:rFonts w:eastAsia="Calibri"/>
                <w:sz w:val="26"/>
                <w:szCs w:val="26"/>
                <w:vertAlign w:val="subscript"/>
                <w:lang w:val="fr-FR"/>
              </w:rPr>
              <w:t>0</w:t>
            </w:r>
            <w:r w:rsidRPr="00107C4E">
              <w:rPr>
                <w:rFonts w:eastAsia="Calibri"/>
                <w:sz w:val="26"/>
                <w:szCs w:val="26"/>
                <w:lang w:val="fr-FR"/>
              </w:rPr>
              <w:t xml:space="preserve"> rồi ngắt khỏi nguồ</w:t>
            </w:r>
            <w:r w:rsidR="00E60FE0" w:rsidRPr="00107C4E">
              <w:rPr>
                <w:rFonts w:eastAsia="Calibri"/>
                <w:sz w:val="26"/>
                <w:szCs w:val="26"/>
                <w:lang w:val="fr-FR"/>
              </w:rPr>
              <w:t xml:space="preserve">n, </w:t>
            </w:r>
            <w:r w:rsidRPr="00107C4E">
              <w:rPr>
                <w:rFonts w:eastAsia="Calibri"/>
                <w:sz w:val="26"/>
                <w:szCs w:val="26"/>
                <w:lang w:val="fr-FR"/>
              </w:rPr>
              <w:t>nối hai bản tụ với một điện trở R = 100 k</w:t>
            </w:r>
            <w:r w:rsidRPr="00107C4E">
              <w:rPr>
                <w:rFonts w:eastAsia="Calibri"/>
                <w:sz w:val="26"/>
                <w:szCs w:val="26"/>
                <w:lang w:val="fr-FR"/>
              </w:rPr>
              <w:sym w:font="Symbol" w:char="F057"/>
            </w:r>
            <w:r w:rsidRPr="00107C4E">
              <w:rPr>
                <w:rFonts w:eastAsia="Calibri"/>
                <w:sz w:val="26"/>
                <w:szCs w:val="26"/>
                <w:lang w:val="fr-FR"/>
              </w:rPr>
              <w:t xml:space="preserve"> thông qua khóa k mở</w:t>
            </w:r>
            <w:r w:rsidR="004757BA" w:rsidRPr="00107C4E">
              <w:rPr>
                <w:rFonts w:eastAsia="Calibri"/>
                <w:sz w:val="26"/>
                <w:szCs w:val="26"/>
                <w:lang w:val="fr-FR"/>
              </w:rPr>
              <w:t xml:space="preserve"> </w:t>
            </w:r>
            <w:r w:rsidR="00D8118C" w:rsidRPr="00107C4E">
              <w:rPr>
                <w:rFonts w:eastAsia="Calibri"/>
                <w:sz w:val="26"/>
                <w:szCs w:val="26"/>
                <w:lang w:val="fr-FR"/>
              </w:rPr>
              <w:t xml:space="preserve">như </w:t>
            </w:r>
            <w:r w:rsidR="00104FA2">
              <w:rPr>
                <w:rFonts w:eastAsia="Calibri"/>
                <w:sz w:val="26"/>
                <w:szCs w:val="26"/>
                <w:lang w:val="fr-FR"/>
              </w:rPr>
              <w:t>hình vẽ (</w:t>
            </w:r>
            <w:r w:rsidR="005139F7">
              <w:rPr>
                <w:rFonts w:eastAsia="Calibri"/>
                <w:sz w:val="26"/>
                <w:szCs w:val="26"/>
                <w:lang w:val="fr-FR"/>
              </w:rPr>
              <w:t>H</w:t>
            </w:r>
            <w:r w:rsidR="004757BA" w:rsidRPr="00107C4E">
              <w:rPr>
                <w:rFonts w:eastAsia="Calibri"/>
                <w:sz w:val="26"/>
                <w:szCs w:val="26"/>
                <w:lang w:val="fr-FR"/>
              </w:rPr>
              <w:t>ình 6</w:t>
            </w:r>
            <w:r w:rsidR="00104FA2">
              <w:rPr>
                <w:rFonts w:eastAsia="Calibri"/>
                <w:sz w:val="26"/>
                <w:szCs w:val="26"/>
                <w:lang w:val="fr-FR"/>
              </w:rPr>
              <w:t>)</w:t>
            </w:r>
            <w:r w:rsidRPr="00107C4E">
              <w:rPr>
                <w:rFonts w:eastAsia="Calibri"/>
                <w:sz w:val="26"/>
                <w:szCs w:val="26"/>
                <w:lang w:val="fr-FR"/>
              </w:rPr>
              <w:t xml:space="preserve">, sau đó đóng khóa k. </w:t>
            </w:r>
          </w:p>
          <w:p w:rsidR="00E41D23" w:rsidRPr="00107C4E" w:rsidRDefault="00E41D23" w:rsidP="00BA6DCF">
            <w:pPr>
              <w:spacing w:after="60" w:line="276" w:lineRule="auto"/>
              <w:ind w:firstLine="720"/>
              <w:jc w:val="both"/>
              <w:rPr>
                <w:rFonts w:eastAsia="Calibri"/>
                <w:sz w:val="26"/>
                <w:szCs w:val="26"/>
                <w:lang w:val="fr-FR"/>
              </w:rPr>
            </w:pPr>
            <w:r w:rsidRPr="00107C4E">
              <w:rPr>
                <w:rFonts w:eastAsia="Calibri"/>
                <w:b/>
                <w:bCs/>
                <w:sz w:val="26"/>
                <w:szCs w:val="26"/>
                <w:lang w:val="fr-FR"/>
              </w:rPr>
              <w:t>a.</w:t>
            </w:r>
            <w:r w:rsidRPr="00107C4E">
              <w:rPr>
                <w:rFonts w:eastAsia="Calibri"/>
                <w:sz w:val="26"/>
                <w:szCs w:val="26"/>
                <w:lang w:val="fr-FR"/>
              </w:rPr>
              <w:t xml:space="preserve"> Viết phương trình mô tả sự biến đổi điện tích trên tụ, biểu thức dòng điện qua điện trở.</w:t>
            </w:r>
          </w:p>
          <w:p w:rsidR="00E41D23" w:rsidRPr="00107C4E" w:rsidRDefault="00E41D23" w:rsidP="00BA6DCF">
            <w:pPr>
              <w:spacing w:after="60" w:line="276" w:lineRule="auto"/>
              <w:ind w:firstLine="720"/>
              <w:jc w:val="both"/>
              <w:rPr>
                <w:rFonts w:eastAsia="Calibri"/>
                <w:sz w:val="26"/>
                <w:szCs w:val="26"/>
                <w:lang w:val="fr-FR"/>
              </w:rPr>
            </w:pPr>
            <w:r w:rsidRPr="00107C4E">
              <w:rPr>
                <w:rFonts w:eastAsia="Calibri"/>
                <w:b/>
                <w:bCs/>
                <w:sz w:val="26"/>
                <w:szCs w:val="26"/>
                <w:lang w:val="fr-FR"/>
              </w:rPr>
              <w:t xml:space="preserve">b. </w:t>
            </w:r>
            <w:r w:rsidRPr="00107C4E">
              <w:rPr>
                <w:rFonts w:eastAsia="Calibri"/>
                <w:sz w:val="26"/>
                <w:szCs w:val="26"/>
                <w:lang w:val="fr-FR"/>
              </w:rPr>
              <w:t>Hãy đề xuất phương án đo điện dung của tụ điệ</w:t>
            </w:r>
            <w:r w:rsidR="00104FA2">
              <w:rPr>
                <w:rFonts w:eastAsia="Calibri"/>
                <w:sz w:val="26"/>
                <w:szCs w:val="26"/>
                <w:lang w:val="fr-FR"/>
              </w:rPr>
              <w:t xml:space="preserve">n và </w:t>
            </w:r>
            <w:r w:rsidRPr="00107C4E">
              <w:rPr>
                <w:rFonts w:eastAsia="Calibri"/>
                <w:sz w:val="26"/>
                <w:szCs w:val="26"/>
                <w:lang w:val="fr-FR"/>
              </w:rPr>
              <w:t>trình tự tiến hành khi có điện trở chuẩn R, nguồn suất điện động E, vôn kế lý tưởng và đồng hồ đo thời gian.</w:t>
            </w:r>
          </w:p>
        </w:tc>
        <w:tc>
          <w:tcPr>
            <w:tcW w:w="3260" w:type="dxa"/>
            <w:shd w:val="clear" w:color="auto" w:fill="auto"/>
          </w:tcPr>
          <w:p w:rsidR="00E41D23" w:rsidRPr="00107C4E" w:rsidRDefault="004D267C" w:rsidP="0019152E">
            <w:pPr>
              <w:spacing w:after="60" w:line="276" w:lineRule="auto"/>
              <w:jc w:val="both"/>
              <w:rPr>
                <w:rFonts w:eastAsia="Calibri"/>
                <w:b/>
                <w:sz w:val="26"/>
                <w:szCs w:val="26"/>
                <w:lang w:val="it-IT"/>
              </w:rPr>
            </w:pPr>
            <w:r>
              <w:rPr>
                <w:rFonts w:ascii="Calibri" w:eastAsia="Calibri" w:hAnsi="Calibri"/>
                <w:noProof/>
                <w:sz w:val="22"/>
                <w:szCs w:val="22"/>
              </w:rPr>
              <mc:AlternateContent>
                <mc:Choice Requires="wpg">
                  <w:drawing>
                    <wp:anchor distT="0" distB="0" distL="114300" distR="114300" simplePos="0" relativeHeight="251649024" behindDoc="0" locked="0" layoutInCell="1" allowOverlap="1">
                      <wp:simplePos x="0" y="0"/>
                      <wp:positionH relativeFrom="column">
                        <wp:posOffset>-31750</wp:posOffset>
                      </wp:positionH>
                      <wp:positionV relativeFrom="paragraph">
                        <wp:posOffset>246380</wp:posOffset>
                      </wp:positionV>
                      <wp:extent cx="862965" cy="655320"/>
                      <wp:effectExtent l="0" t="0" r="16510" b="3175"/>
                      <wp:wrapNone/>
                      <wp:docPr id="4" name="Group 7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2965" cy="655320"/>
                                <a:chOff x="7288" y="8863"/>
                                <a:chExt cx="1359" cy="1032"/>
                              </a:xfrm>
                            </wpg:grpSpPr>
                            <wps:wsp>
                              <wps:cNvPr id="5" name="Text Box 2"/>
                              <wps:cNvSpPr txBox="1">
                                <a:spLocks noChangeArrowheads="1"/>
                              </wps:cNvSpPr>
                              <wps:spPr bwMode="auto">
                                <a:xfrm>
                                  <a:off x="7288" y="9389"/>
                                  <a:ext cx="576" cy="50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E41D23" w:rsidRPr="007C14FD" w:rsidRDefault="00E41D23" w:rsidP="00E41D23">
                                    <w:r w:rsidRPr="007C14FD">
                                      <w:t>E,r</w:t>
                                    </w:r>
                                  </w:p>
                                </w:txbxContent>
                              </wps:txbx>
                              <wps:bodyPr rot="0" vert="horz" wrap="square" lIns="91440" tIns="45720" rIns="91440" bIns="45720" anchor="t" anchorCtr="0" upright="1">
                                <a:noAutofit/>
                              </wps:bodyPr>
                            </wps:wsp>
                            <wps:wsp>
                              <wps:cNvPr id="6" name="Text Box 703"/>
                              <wps:cNvSpPr txBox="1">
                                <a:spLocks noChangeArrowheads="1"/>
                              </wps:cNvSpPr>
                              <wps:spPr bwMode="auto">
                                <a:xfrm>
                                  <a:off x="8312" y="8863"/>
                                  <a:ext cx="315"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3301" w:rsidRPr="00E03301" w:rsidRDefault="00E03301">
                                    <w:pPr>
                                      <w:rPr>
                                        <w:b/>
                                        <w:sz w:val="22"/>
                                        <w:szCs w:val="22"/>
                                      </w:rPr>
                                    </w:pPr>
                                    <w:r w:rsidRPr="00E03301">
                                      <w:rPr>
                                        <w:b/>
                                        <w:sz w:val="22"/>
                                        <w:szCs w:val="22"/>
                                      </w:rPr>
                                      <w:t>K</w:t>
                                    </w:r>
                                  </w:p>
                                </w:txbxContent>
                              </wps:txbx>
                              <wps:bodyPr rot="0" vert="horz" wrap="square" lIns="91440" tIns="45720" rIns="91440" bIns="45720" anchor="t" anchorCtr="0" upright="1">
                                <a:noAutofit/>
                              </wps:bodyPr>
                            </wps:wsp>
                            <wps:wsp>
                              <wps:cNvPr id="7" name="AutoShape 704"/>
                              <wps:cNvCnPr>
                                <a:cxnSpLocks noChangeShapeType="1"/>
                              </wps:cNvCnPr>
                              <wps:spPr bwMode="auto">
                                <a:xfrm flipH="1" flipV="1">
                                  <a:off x="8265" y="9146"/>
                                  <a:ext cx="382" cy="434"/>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05" o:spid="_x0000_s1201" style="position:absolute;left:0;text-align:left;margin-left:-2.5pt;margin-top:19.4pt;width:67.95pt;height:51.6pt;z-index:251649024" coordorigin="7288,8863" coordsize="1359,10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4pRuCAQAAOMMAAAOAAAAZHJzL2Uyb0RvYy54bWzsV21v4zYM/j5g/0Hw99Tvjm00PbR56QZ0 uwOut++KLcfGbMmTlDrdsP8+inLcJmvR4QocMODywZVNiSIf8iHZyw+HriUPTKpG8IXjX3gOYbwQ ZcN3C+fL/WaWOkRpykvaCs4WziNTzoerH3+4HPqcBaIWbckkASVc5UO/cGqt+9x1VVGzjqoL0TMO wkrIjmp4lTu3lHQA7V3rBp6XuIOQZS9FwZSCrysrdK5Qf1WxQn+sKsU0aRcO2KbxKfG5NU/36pLm O0n7uilGM+hXWNHRhsOlk6oV1ZTsZfMvVV1TSKFEpS8K0bmiqpqCoQ/gje+deXMrxb5HX3b5sOsn mADaM5y+Wm3x68MnSZpy4UQO4bSDEOGtZO7FBpyh3+Ww51b2n/tP0noIyztR/K5A7J7LzfvObibb 4RdRgkK61wLBOVSyMyrAbXLAGDxOMWAHTQr4mCZBlsQOKUCUxHEYjDEqagikOTUPUsgpkKZpEtr4 FfV6PO2HcWbP+l4YGKlLc3stmjqaZvyCfFNPkKr3Qfq5pj3DSCkD1wgpuGEhvTfe3YgDQZPM3bDJ AEr0AT4DcRAfZXElXCxrynfsWkox1IyWYJ2Pzjw7an1QRslbQE+QZWGaWciOcMfzxOIVe8kJXDTv pdK3THTELBaOBC6hlfThTmmL7HGLCaoSbVNumrbFF7nbLltJHijwboO/UfvJtpabzVyYY1aj/QLW wR1GZuxEHv2V+UHk3QTZbJOk81m0ieJZNvfSmednN1niRVm02vxtDPSjvG7KkvG7hrMjp/3ovwV4 rC6WjchqMkAihrFnI/Sqkx7+XnKyazSUuLbpIGWnTTQ3cV3zEtymuaZNa9fuqfmYv4DB8S+iApms chN4mwL6sD0gg2OkgxFuRfkIeSEFxA2qHtRnWNRC/umQAWrdwlF/7KlkDml/5pBbmR9FpjjiSxTP gXNEPpdsn0soL0DVwtEOscultgV138tmV8NNNpu5uAbiVw3mypNVWDSQfN+IhZDgZyycexNS35SH aegHZ6XryMPQH2telGHdncrWdx567sTDLA7i/wEPI1MGnjL+Ow+xPM2PPDRlARsmDBkTVEDEJbcT RnHg44QxdULcfv/YwzRx0gjtkWM9fLkRkqpt+p/MQVz9dqxP4xSSBmbcgHkCqiC2QNt0zCwSpkBX M4hEIdr5OimVltTUvqXgHPqkkLYEvtIqp4ZH85ab/uJn3jsaDEyJYx95oacQjahp2cBE0ULJh+s6 VkLpZzCwm9WbjdfL1uk6jWZRkKxnkbdaza43y2iWbPx5vApXy+XKP228pp2/v/GejQZTW7czBsTi jb5om6DxzuQHDHu4wkka2+k49ZtR/fk77nr63+TqHwAAAP//AwBQSwMEFAAGAAgAAAAhAA20MDvg AAAACQEAAA8AAABkcnMvZG93bnJldi54bWxMj8FqwkAQhu+FvsMyhd50N6YWjdmISNuTFNRC6W1N xiSYnQ3ZNYlv3/HU3mb4h3++L12PthE9dr52pCGaKhBIuStqKjV8Hd8nCxA+GCpM4wg13NDDOnt8 SE1SuIH22B9CKbiEfGI0VCG0iZQ+r9AaP3UtEmdn11kTeO1KWXRm4HLbyJlSr9KamvhDZVrcVphf Dler4WMwwyaO3vrd5by9/Rznn9+7CLV+fho3KxABx/B3DHd8RoeMmU7uSoUXjYbJnFWChnjBBvc8 VksQJx5eZgpklsr/BtkvAAAA//8DAFBLAQItABQABgAIAAAAIQC2gziS/gAAAOEBAAATAAAAAAAA AAAAAAAAAAAAAABbQ29udGVudF9UeXBlc10ueG1sUEsBAi0AFAAGAAgAAAAhADj9If/WAAAAlAEA AAsAAAAAAAAAAAAAAAAALwEAAF9yZWxzLy5yZWxzUEsBAi0AFAAGAAgAAAAhAFLilG4IBAAA4wwA AA4AAAAAAAAAAAAAAAAALgIAAGRycy9lMm9Eb2MueG1sUEsBAi0AFAAGAAgAAAAhAA20MDvgAAAA CQEAAA8AAAAAAAAAAAAAAAAAYgYAAGRycy9kb3ducmV2LnhtbFBLBQYAAAAABAAEAPMAAABvBwAA AAA= ">
                      <v:shape id="_x0000_s1202" type="#_x0000_t202" style="position:absolute;left:7288;top:9389;width:576;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Q9r78A AADaAAAADwAAAGRycy9kb3ducmV2LnhtbESPzYoCMRCE74LvEFrwphmXVWQ0igjCnhb8PTeTdjI4 6QxJ1NGnN4Lgsaiqr6j5srW1uJEPlWMFo2EGgrhwuuJSwWG/GUxBhIissXZMCh4UYLnoduaYa3fn Ld12sRQJwiFHBSbGJpcyFIYshqFriJN3dt5iTNKXUnu8J7it5U+WTaTFitOCwYbWhorL7moVnEr7 PB1HjTfa1r/8/3zsD65Sqt9rVzMQkdr4DX/af1rBGN5X0g2QixcAAAD//wMAUEsBAi0AFAAGAAgA AAAhAPD3irv9AAAA4gEAABMAAAAAAAAAAAAAAAAAAAAAAFtDb250ZW50X1R5cGVzXS54bWxQSwEC LQAUAAYACAAAACEAMd1fYdIAAACPAQAACwAAAAAAAAAAAAAAAAAuAQAAX3JlbHMvLnJlbHNQSwEC LQAUAAYACAAAACEAMy8FnkEAAAA5AAAAEAAAAAAAAAAAAAAAAAApAgAAZHJzL3NoYXBleG1sLnht bFBLAQItABQABgAIAAAAIQBfJD2vvwAAANoAAAAPAAAAAAAAAAAAAAAAAJgCAABkcnMvZG93bnJl di54bWxQSwUGAAAAAAQABAD1AAAAhAMAAAAA " stroked="f" strokeweight=".5pt">
                        <v:textbox>
                          <w:txbxContent>
                            <w:p w:rsidR="00E41D23" w:rsidRPr="007C14FD" w:rsidRDefault="00E41D23" w:rsidP="00E41D23">
                              <w:r w:rsidRPr="007C14FD">
                                <w:t>E,r</w:t>
                              </w:r>
                            </w:p>
                          </w:txbxContent>
                        </v:textbox>
                      </v:shape>
                      <v:shape id="Text Box 703" o:spid="_x0000_s1203" type="#_x0000_t202" style="position:absolute;left:8312;top:8863;width:31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cLu8IA AADaAAAADwAAAGRycy9kb3ducmV2LnhtbESP3YrCMBSE7wXfIZwFb8SmylrdrlFWQfHWnwc4bY5t 2eakNFlb394sCF4OM/MNs9r0phZ3al1lWcE0ikEQ51ZXXCi4XvaTJQjnkTXWlknBgxxs1sPBClNt Oz7R/ewLESDsUlRQet+kUrq8JIMusg1x8G62NeiDbAupW+wC3NRyFseJNFhxWCixoV1J+e/5zyi4 Hbvx/KvLDv66OH0mW6wWmX0oNfrof75BeOr9O/xqH7WCBP6vhBsg108AAAD//wMAUEsBAi0AFAAG AAgAAAAhAPD3irv9AAAA4gEAABMAAAAAAAAAAAAAAAAAAAAAAFtDb250ZW50X1R5cGVzXS54bWxQ SwECLQAUAAYACAAAACEAMd1fYdIAAACPAQAACwAAAAAAAAAAAAAAAAAuAQAAX3JlbHMvLnJlbHNQ SwECLQAUAAYACAAAACEAMy8FnkEAAAA5AAAAEAAAAAAAAAAAAAAAAAApAgAAZHJzL3NoYXBleG1s LnhtbFBLAQItABQABgAIAAAAIQBWpwu7wgAAANoAAAAPAAAAAAAAAAAAAAAAAJgCAABkcnMvZG93 bnJldi54bWxQSwUGAAAAAAQABAD1AAAAhwMAAAAA " stroked="f">
                        <v:textbox>
                          <w:txbxContent>
                            <w:p w:rsidR="00E03301" w:rsidRPr="00E03301" w:rsidRDefault="00E03301">
                              <w:pPr>
                                <w:rPr>
                                  <w:b/>
                                  <w:sz w:val="22"/>
                                  <w:szCs w:val="22"/>
                                </w:rPr>
                              </w:pPr>
                              <w:r w:rsidRPr="00E03301">
                                <w:rPr>
                                  <w:b/>
                                  <w:sz w:val="22"/>
                                  <w:szCs w:val="22"/>
                                </w:rPr>
                                <w:t>K</w:t>
                              </w:r>
                            </w:p>
                          </w:txbxContent>
                        </v:textbox>
                      </v:shape>
                      <v:shape id="AutoShape 704" o:spid="_x0000_s1204" type="#_x0000_t32" style="position:absolute;left:8265;top:9146;width:382;height:434;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xfK8MAAADaAAAADwAAAGRycy9kb3ducmV2LnhtbESPQWsCMRSE7wX/Q3iCF6lZPWjZGkUE URGFrtrzY/O6G9y8LJuoq7++KQg9DjPzDTOdt7YSN2q8caxgOEhAEOdOGy4UnI6r9w8QPiBrrByT ggd5mM86b1NMtbvzF92yUIgIYZ+igjKEOpXS5yVZ9ANXE0fvxzUWQ5RNIXWD9wi3lRwlyVhaNBwX SqxpWVJ+ya5WQd8csp02w/NkLZ0/t4f99/a5V6rXbRefIAK14T/8am+0ggn8XYk3QM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HcXyvDAAAA2gAAAA8AAAAAAAAAAAAA AAAAoQIAAGRycy9kb3ducmV2LnhtbFBLBQYAAAAABAAEAPkAAACRAwAAAAA= " strokeweight="1.5pt">
                        <v:stroke endarrow="block"/>
                      </v:shape>
                    </v:group>
                  </w:pict>
                </mc:Fallback>
              </mc:AlternateContent>
            </w:r>
            <w:r>
              <w:rPr>
                <w:rFonts w:eastAsia="Calibri"/>
                <w:b/>
                <w:noProof/>
                <w:sz w:val="26"/>
                <w:szCs w:val="26"/>
              </w:rPr>
              <mc:AlternateContent>
                <mc:Choice Requires="wps">
                  <w:drawing>
                    <wp:anchor distT="0" distB="0" distL="114300" distR="114300" simplePos="0" relativeHeight="251648000" behindDoc="0" locked="0" layoutInCell="1" allowOverlap="1">
                      <wp:simplePos x="0" y="0"/>
                      <wp:positionH relativeFrom="column">
                        <wp:posOffset>929640</wp:posOffset>
                      </wp:positionH>
                      <wp:positionV relativeFrom="paragraph">
                        <wp:posOffset>248285</wp:posOffset>
                      </wp:positionV>
                      <wp:extent cx="259080" cy="163830"/>
                      <wp:effectExtent l="0" t="635" r="1905" b="0"/>
                      <wp:wrapNone/>
                      <wp:docPr id="2" name="Text Box 7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163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3301" w:rsidRDefault="00E0330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2" o:spid="_x0000_s1205" type="#_x0000_t202" style="position:absolute;left:0;text-align:left;margin-left:73.2pt;margin-top:19.55pt;width:20.4pt;height:12.9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j66thwIAABgFAAAOAAAAZHJzL2Uyb0RvYy54bWysVNuO2yAQfa/Uf0C8Z31ZO4mtOKtNtqkq bS/Sbj+AGByjYqBAYm+r/nsHnKTptpWqqn7AwAyHmTlnWNwMnUAHZixXssLJVYwRk7WiXO4q/PFx M5ljZB2RlAglWYWfmMU3y5cvFr0uWapaJSgzCECkLXtd4dY5XUaRrVvWEXulNJNgbJTpiIOl2UXU kB7QOxGlcTyNemWoNqpm1sLu3WjEy4DfNKx275vGModEhSE2F0YTxq0fo+WClDtDdMvrYxjkH6Lo CJdw6RnqjjiC9ob/AtXx2iirGndVqy5STcNrFnKAbJL4WTYPLdEs5ALFsfpcJvv/YOt3hw8GcVrh FCNJOqDokQ0OrdSAZnHq69NrW4LbgwZHN4ABeA65Wn2v6k8WSbVuidyxW2NU3zJCIb7En4wujo44 1oNs+7eKwkVk71QAGhrT+eJBORCgA09PZ258MDVspnkRz8FSgymZXs+vA3cRKU+HtbHuNVMd8pMK G6A+gJPDvXU+GFKeXPxdVglON1yIsDC77VoYdCAgk034QvzP3IT0zlL5YyPiuAMxwh3e5qMNtH8t kjSLV2kx2Uzns0m2yfJJMYvnkzgpVsU0zorsbvPNB5hkZcspZfKeS3aSYJL9HcXHZhjFE0SI+goX eZqPDP0xyTh8v0uy4w46UvCuwvOzEyk9r68khbRJ6QgX4zz6OfxQZajB6R+qElTgiR8l4IbtEASX 5yd1bRV9Al0YBbwBxfCcwKRV5gtGPbRmhe3nPTEMI/FGgraKJMt8L4dFls9SWJhLy/bSQmQNUBV2 GI3TtRv7f68N37Vw06hmqW5Bjw0PWvHCHaM6qhjaLyR1fCp8f1+ug9ePB235HQAA//8DAFBLAwQU AAYACAAAACEAMr346t0AAAAJAQAADwAAAGRycy9kb3ducmV2LnhtbEyP0U6DQBBF3038h82Y+GLs 0opQKEujJhpfW/sBAzsFUnaWsNtC/97tkz7ezMm9Z4rtbHpxodF1lhUsFxEI4trqjhsFh5/P5zUI 55E19pZJwZUcbMv7uwJzbSfe0WXvGxFK2OWooPV+yKV0dUsG3cIOxOF2tKNBH+LYSD3iFMpNL1dR lEiDHYeFFgf6aKk+7c9GwfF7enrNpurLH9JdnLxjl1b2qtTjw/y2AeFp9n8w3PSDOpTBqbJn1k70 IcdJHFAFL9kSxA1YpysQlYIkzkCWhfz/QfkLAAD//wMAUEsBAi0AFAAGAAgAAAAhALaDOJL+AAAA 4QEAABMAAAAAAAAAAAAAAAAAAAAAAFtDb250ZW50X1R5cGVzXS54bWxQSwECLQAUAAYACAAAACEA OP0h/9YAAACUAQAACwAAAAAAAAAAAAAAAAAvAQAAX3JlbHMvLnJlbHNQSwECLQAUAAYACAAAACEA M4+urYcCAAAYBQAADgAAAAAAAAAAAAAAAAAuAgAAZHJzL2Uyb0RvYy54bWxQSwECLQAUAAYACAAA ACEAMr346t0AAAAJAQAADwAAAAAAAAAAAAAAAADhBAAAZHJzL2Rvd25yZXYueG1sUEsFBgAAAAAE AAQA8wAAAOsFAAAAAA== " stroked="f">
                      <v:textbox>
                        <w:txbxContent>
                          <w:p w:rsidR="00E03301" w:rsidRDefault="00E03301"/>
                        </w:txbxContent>
                      </v:textbox>
                    </v:shape>
                  </w:pict>
                </mc:Fallback>
              </mc:AlternateContent>
            </w:r>
          </w:p>
          <w:p w:rsidR="00E41D23" w:rsidRPr="00107C4E" w:rsidRDefault="004D267C" w:rsidP="0019152E">
            <w:pPr>
              <w:spacing w:after="60" w:line="276" w:lineRule="auto"/>
              <w:jc w:val="center"/>
              <w:rPr>
                <w:rFonts w:eastAsia="Calibri"/>
                <w:b/>
                <w:sz w:val="26"/>
                <w:szCs w:val="26"/>
                <w:lang w:val="it-IT"/>
              </w:rPr>
            </w:pPr>
            <w:r>
              <w:rPr>
                <w:rFonts w:ascii="Calibri" w:eastAsia="Calibri" w:hAnsi="Calibri"/>
                <w:noProof/>
                <w:sz w:val="22"/>
                <w:szCs w:val="22"/>
              </w:rPr>
              <mc:AlternateContent>
                <mc:Choice Requires="wps">
                  <w:drawing>
                    <wp:anchor distT="0" distB="0" distL="114300" distR="114300" simplePos="0" relativeHeight="251645952" behindDoc="0" locked="0" layoutInCell="1" allowOverlap="1">
                      <wp:simplePos x="0" y="0"/>
                      <wp:positionH relativeFrom="column">
                        <wp:posOffset>389255</wp:posOffset>
                      </wp:positionH>
                      <wp:positionV relativeFrom="paragraph">
                        <wp:posOffset>431165</wp:posOffset>
                      </wp:positionV>
                      <wp:extent cx="142875" cy="213995"/>
                      <wp:effectExtent l="0" t="0" r="9525"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2875" cy="213995"/>
                              </a:xfrm>
                              <a:prstGeom prst="rect">
                                <a:avLst/>
                              </a:prstGeom>
                              <a:solidFill>
                                <a:sysClr val="window" lastClr="FFFFFF"/>
                              </a:solidFill>
                              <a:ln w="6350">
                                <a:noFill/>
                              </a:ln>
                              <a:effectLst/>
                            </wps:spPr>
                            <wps:txbx>
                              <w:txbxContent>
                                <w:p w:rsidR="00E41D23" w:rsidRDefault="00E41D23" w:rsidP="00E41D2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206" type="#_x0000_t202" style="position:absolute;left:0;text-align:left;margin-left:30.65pt;margin-top:33.95pt;width:11.25pt;height:16.8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FY4vXQIAALgEAAAOAAAAZHJzL2Uyb0RvYy54bWysVE2P2jAQvVfqf7B8L+F7l4iwoqyoKqHd laDas3FsiOp4XNuQ0F/fsZOwdNtTVQ5m7Hme8bx5k/lDXSpyFtYVoDM66PUpEZpDXuhDRr/t1p/u KXGe6Zwp0CKjF+How+Ljh3llUjGEI6hcWIJBtEsrk9Gj9yZNEsePomSuB0ZodEqwJfO4tYckt6zC 6KVKhv3+NKnA5sYCF87h6WPjpIsYX0rB/bOUTniiMopv83G1cd2HNVnMWXqwzBwL3j6D/cMrSlZo THoN9cg8Iydb/BGqLLgFB9L3OJQJSFlwEWvAagb9d9Vsj8yIWAuS48yVJvf/wvKn84slRZ7RESWa ldiinag9+Qw1GQV2KuNSBG0NwnyNx9jlWKkzG+DfHUKSG0xzwSE6sFFLW4Z/rJPgRWzA5Up6yMJD tPHw/m5CCUfXcDCazSYhbfJ22VjnvwgoSTAyarGn8QHsvHG+gXaQkMuBKvJ1oVTcXNxKWXJm2H5U TQ4VJYo5j4cZXcdfm+23a0qTKqPT0aQfM2kI8ZpUSoe4IkqrzR/KbyoOlq/3dSR0Mu3420N+Qfos NPJzhq8LrGWDD3lhFvWGxOAM+WdcpAJMDa1FyRHsz7+dBzzKAL2UVKjfjLofJ2YF1vdVo0Bmg/E4 CD5uxpO7IW7srWd/69GncgXI0QCn1fBoBrxXnSktlK84asuQFV1Mc8ydUd+ZK99MFY4qF8tlBKHE DfMbvTW8U03o1K5+Zda07fSogyfolM7Sd11tsIFyDcuTB1nElgeiG1Zb+eF4RNG0oxzm73YfUW8f nMUvAAAA//8DAFBLAwQUAAYACAAAACEAHLw8zd0AAAAIAQAADwAAAGRycy9kb3ducmV2LnhtbEyP zU7DMBCE70i8g7VI3KgTgkIJcSqo6IlLa0BwdOIljvBPFDtteHuWE5xWo/k0O1NvFmfZEac4BC8g X2XA0HdBD74X8Pqyu1oDi0l5rWzwKOAbI2ya87NaVTqc/AGPMvWMQnyslACT0lhxHjuDTsVVGNGT 9xkmpxLJqed6UicKd5ZfZ1nJnRo8fTBqxK3B7kvOTsCb+ZAyb4sn+7gv3nf7Zxlu5q0QlxfLwz2w hEv6g+G3PlWHhjq1YfY6MiugzAsi6d7eASN/XdCSlrgsL4E3Nf8/oPkBAAD//wMAUEsBAi0AFAAG AAgAAAAhALaDOJL+AAAA4QEAABMAAAAAAAAAAAAAAAAAAAAAAFtDb250ZW50X1R5cGVzXS54bWxQ SwECLQAUAAYACAAAACEAOP0h/9YAAACUAQAACwAAAAAAAAAAAAAAAAAvAQAAX3JlbHMvLnJlbHNQ SwECLQAUAAYACAAAACEADRWOL10CAAC4BAAADgAAAAAAAAAAAAAAAAAuAgAAZHJzL2Uyb0RvYy54 bWxQSwECLQAUAAYACAAAACEAHLw8zd0AAAAIAQAADwAAAAAAAAAAAAAAAAC3BAAAZHJzL2Rvd25y ZXYueG1sUEsFBgAAAAAEAAQA8wAAAMEFAAAAAA== " fillcolor="window" stroked="f" strokeweight=".5pt">
                      <v:path arrowok="t"/>
                      <v:textbox>
                        <w:txbxContent>
                          <w:p w:rsidR="00E41D23" w:rsidRDefault="00E41D23" w:rsidP="00E41D23"/>
                        </w:txbxContent>
                      </v:textbox>
                    </v:shape>
                  </w:pict>
                </mc:Fallback>
              </mc:AlternateContent>
            </w:r>
            <w:r>
              <w:rPr>
                <w:rFonts w:eastAsia="Calibri"/>
                <w:noProof/>
                <w:sz w:val="26"/>
                <w:szCs w:val="26"/>
              </w:rPr>
              <w:drawing>
                <wp:inline distT="0" distB="0" distL="0" distR="0">
                  <wp:extent cx="1466850" cy="1066800"/>
                  <wp:effectExtent l="0" t="0" r="0"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66850" cy="1066800"/>
                          </a:xfrm>
                          <a:prstGeom prst="rect">
                            <a:avLst/>
                          </a:prstGeom>
                          <a:noFill/>
                          <a:ln>
                            <a:noFill/>
                          </a:ln>
                        </pic:spPr>
                      </pic:pic>
                    </a:graphicData>
                  </a:graphic>
                </wp:inline>
              </w:drawing>
            </w:r>
          </w:p>
          <w:p w:rsidR="00E41D23" w:rsidRPr="00107C4E" w:rsidRDefault="004D267C" w:rsidP="0019152E">
            <w:pPr>
              <w:spacing w:after="60" w:line="276" w:lineRule="auto"/>
              <w:jc w:val="both"/>
              <w:rPr>
                <w:rFonts w:eastAsia="Calibri"/>
                <w:b/>
                <w:sz w:val="26"/>
                <w:szCs w:val="26"/>
                <w:lang w:val="it-IT"/>
              </w:rPr>
            </w:pPr>
            <w:r>
              <w:rPr>
                <w:rFonts w:ascii="Calibri" w:eastAsia="Calibri" w:hAnsi="Calibri"/>
                <w:noProof/>
                <w:sz w:val="22"/>
                <w:szCs w:val="22"/>
              </w:rPr>
              <mc:AlternateContent>
                <mc:Choice Requires="wps">
                  <w:drawing>
                    <wp:anchor distT="0" distB="0" distL="114300" distR="114300" simplePos="0" relativeHeight="251644928" behindDoc="0" locked="0" layoutInCell="1" allowOverlap="1">
                      <wp:simplePos x="0" y="0"/>
                      <wp:positionH relativeFrom="column">
                        <wp:posOffset>716915</wp:posOffset>
                      </wp:positionH>
                      <wp:positionV relativeFrom="paragraph">
                        <wp:posOffset>29210</wp:posOffset>
                      </wp:positionV>
                      <wp:extent cx="699135" cy="269875"/>
                      <wp:effectExtent l="0" t="0" r="5715"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9135" cy="269875"/>
                              </a:xfrm>
                              <a:prstGeom prst="rect">
                                <a:avLst/>
                              </a:prstGeom>
                              <a:solidFill>
                                <a:sysClr val="window" lastClr="FFFFFF"/>
                              </a:solidFill>
                              <a:ln w="6350">
                                <a:noFill/>
                              </a:ln>
                              <a:effectLst/>
                            </wps:spPr>
                            <wps:txbx>
                              <w:txbxContent>
                                <w:p w:rsidR="00E41D23" w:rsidRPr="007C14FD" w:rsidRDefault="00E41D23" w:rsidP="00E41D23">
                                  <w:pPr>
                                    <w:rPr>
                                      <w:sz w:val="22"/>
                                      <w:szCs w:val="22"/>
                                    </w:rPr>
                                  </w:pPr>
                                  <w:r w:rsidRPr="007C14FD">
                                    <w:rPr>
                                      <w:sz w:val="22"/>
                                      <w:szCs w:val="22"/>
                                    </w:rPr>
                                    <w:t>Hình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 o:spid="_x0000_s1207" type="#_x0000_t202" style="position:absolute;left:0;text-align:left;margin-left:56.45pt;margin-top:2.3pt;width:55.05pt;height:21.2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jl76XAIAALgEAAAOAAAAZHJzL2Uyb0RvYy54bWysVF1v2jAUfZ+0/2D5fQ1QaAtqqFgrpkmo rdRWfTaOA9EcX882JOzX79gJLer2NI0HY/se349zz831TVtrtlfOV2RyPjwbcKaMpKIym5y/PC+/ XHHmgzCF0GRUzg/K85v550/XjZ2pEW1JF8oxODF+1ticb0Owsyzzcqtq4c/IKgNjSa4WAUe3yQon GnivdTYaDC6yhlxhHUnlPW7vOiOfJ/9lqWR4KEuvAtM5R24hrS6t67hm82sx2zhht5Xs0xD/kEUt KoOgb67uRBBs56o/XNWVdOSpDGeS6ozKspIq1YBqhoMP1TxthVWpFpDj7RtN/v+5lff7R8eqAr3j zIgaLXpWbWBfqWXDyE5j/QygJwtYaHEdkbFSb1ckf3hAshNM98ADHTFt6er4jzoZHqIBhzfSYxSJ y4vpdHg+4UzCNLqYXl1OYtjs/bF1PnxTVLO4yblDT1MCYr/yoYMeISkv0lWxrLROh4O/1Y7tBdoP 1RTUcKaFD7jM+TL9+mj+9Jk2rEFm55NBimQo+utCaRP9qiStPn4sv6s47kK7bhOhk8sjf2sqDqDP USc/b+WyQi0rJPIoHPQGYjBD4QFLqQmhqd9xtiX362/3EQ8ZwMpZA/3m3P/cCadQ33cDgUyH43EU fDqMJ5cjHNypZX1qMbv6lsARRIDs0jbigz5uS0f1K0ZtEaPCJIxE7JyH4/Y2dFOFUZVqsUggSNyK sDJPVh5VEzv13L4KZ/t2Bujgno5KF7MPXe2wkXJDi12gskotj0R3rPbyw3gk0fSjHOfv9JxQ7x+c +W8AAAD//wMAUEsDBBQABgAIAAAAIQBD30ww2wAAAAgBAAAPAAAAZHJzL2Rvd25yZXYueG1sTI87 T8MwFIV3JP6DdZHYqPOoCoQ4FVR0YikGBKMTmzjCvo5ipw3/nssE46dzdB71dvGOHc0Uh4AC8lUG zGAX9IC9gNeX/dUNsJgUauUCGgHfJsK2OT+rVaXDCZ/NUaaeUQjGSgmwKY0V57Gzxqu4CqNB0j7D 5FUinHquJ3WicO94kWUb7tWA1GDVaHbWdF9y9gLe7IeUeVs+uodD+b4/PMmwnndCXF4s93fAklnS nxl+59N0aGhTG2bUkTnivLglq4D1BhjpRVHSt5b4Ogfe1Pz/geYHAAD//wMAUEsBAi0AFAAGAAgA AAAhALaDOJL+AAAA4QEAABMAAAAAAAAAAAAAAAAAAAAAAFtDb250ZW50X1R5cGVzXS54bWxQSwEC LQAUAAYACAAAACEAOP0h/9YAAACUAQAACwAAAAAAAAAAAAAAAAAvAQAAX3JlbHMvLnJlbHNQSwEC LQAUAAYACAAAACEAe45e+lwCAAC4BAAADgAAAAAAAAAAAAAAAAAuAgAAZHJzL2Uyb0RvYy54bWxQ SwECLQAUAAYACAAAACEAQ99MMNsAAAAIAQAADwAAAAAAAAAAAAAAAAC2BAAAZHJzL2Rvd25yZXYu eG1sUEsFBgAAAAAEAAQA8wAAAL4FAAAAAA== " fillcolor="window" stroked="f" strokeweight=".5pt">
                      <v:path arrowok="t"/>
                      <v:textbox>
                        <w:txbxContent>
                          <w:p w:rsidR="00E41D23" w:rsidRPr="007C14FD" w:rsidRDefault="00E41D23" w:rsidP="00E41D23">
                            <w:pPr>
                              <w:rPr>
                                <w:sz w:val="22"/>
                                <w:szCs w:val="22"/>
                              </w:rPr>
                            </w:pPr>
                            <w:r w:rsidRPr="007C14FD">
                              <w:rPr>
                                <w:sz w:val="22"/>
                                <w:szCs w:val="22"/>
                              </w:rPr>
                              <w:t>Hình 6</w:t>
                            </w:r>
                          </w:p>
                        </w:txbxContent>
                      </v:textbox>
                    </v:shape>
                  </w:pict>
                </mc:Fallback>
              </mc:AlternateContent>
            </w:r>
          </w:p>
          <w:p w:rsidR="00E41D23" w:rsidRPr="00107C4E" w:rsidRDefault="00E41D23" w:rsidP="0019152E">
            <w:pPr>
              <w:spacing w:after="60" w:line="276" w:lineRule="auto"/>
              <w:jc w:val="both"/>
              <w:rPr>
                <w:rFonts w:eastAsia="Calibri"/>
                <w:b/>
                <w:sz w:val="26"/>
                <w:szCs w:val="26"/>
                <w:lang w:val="it-IT"/>
              </w:rPr>
            </w:pPr>
          </w:p>
          <w:p w:rsidR="00E41D23" w:rsidRPr="00107C4E" w:rsidRDefault="00E41D23" w:rsidP="0019152E">
            <w:pPr>
              <w:spacing w:after="60" w:line="276" w:lineRule="auto"/>
              <w:jc w:val="both"/>
              <w:rPr>
                <w:rFonts w:eastAsia="Calibri"/>
                <w:b/>
                <w:sz w:val="26"/>
                <w:szCs w:val="26"/>
                <w:lang w:val="it-IT"/>
              </w:rPr>
            </w:pPr>
          </w:p>
        </w:tc>
      </w:tr>
    </w:tbl>
    <w:p w:rsidR="00A7236E" w:rsidRPr="00107C4E" w:rsidRDefault="00A7236E" w:rsidP="00682BAF">
      <w:pPr>
        <w:spacing w:line="360" w:lineRule="auto"/>
        <w:jc w:val="both"/>
        <w:rPr>
          <w:b/>
          <w:bCs/>
          <w:sz w:val="14"/>
          <w:szCs w:val="26"/>
          <w:lang w:val="vi-VN"/>
        </w:rPr>
      </w:pPr>
    </w:p>
    <w:p w:rsidR="00CB401D" w:rsidRPr="00107C4E" w:rsidRDefault="00CB401D" w:rsidP="00682BAF">
      <w:pPr>
        <w:tabs>
          <w:tab w:val="left" w:pos="454"/>
        </w:tabs>
        <w:spacing w:line="360" w:lineRule="auto"/>
        <w:jc w:val="center"/>
        <w:rPr>
          <w:sz w:val="26"/>
          <w:szCs w:val="26"/>
        </w:rPr>
      </w:pPr>
      <w:r w:rsidRPr="00107C4E">
        <w:rPr>
          <w:sz w:val="26"/>
          <w:szCs w:val="26"/>
          <w:lang w:val="vi-VN"/>
        </w:rPr>
        <w:t xml:space="preserve">--------------- </w:t>
      </w:r>
      <w:r w:rsidRPr="00107C4E">
        <w:rPr>
          <w:b/>
          <w:sz w:val="26"/>
          <w:szCs w:val="26"/>
        </w:rPr>
        <w:t>HẾT</w:t>
      </w:r>
      <w:r w:rsidRPr="00107C4E">
        <w:rPr>
          <w:sz w:val="26"/>
          <w:szCs w:val="26"/>
          <w:lang w:val="vi-VN"/>
        </w:rPr>
        <w:t xml:space="preserve"> ---------------</w:t>
      </w:r>
    </w:p>
    <w:p w:rsidR="0000495F" w:rsidRPr="00107C4E" w:rsidRDefault="0000495F" w:rsidP="00682BAF">
      <w:pPr>
        <w:spacing w:line="360" w:lineRule="auto"/>
        <w:jc w:val="both"/>
        <w:rPr>
          <w:sz w:val="18"/>
          <w:lang w:val="vi-VN"/>
        </w:rPr>
      </w:pPr>
    </w:p>
    <w:p w:rsidR="00CB401D" w:rsidRPr="00107C4E" w:rsidRDefault="00CB401D" w:rsidP="00682BAF">
      <w:pPr>
        <w:spacing w:line="360" w:lineRule="auto"/>
        <w:jc w:val="center"/>
        <w:rPr>
          <w:sz w:val="26"/>
          <w:szCs w:val="26"/>
          <w:lang w:val="vi-VN"/>
        </w:rPr>
      </w:pPr>
      <w:r w:rsidRPr="00107C4E">
        <w:rPr>
          <w:i/>
          <w:sz w:val="26"/>
          <w:szCs w:val="26"/>
          <w:lang w:val="vi-VN"/>
        </w:rPr>
        <w:t>Thí si</w:t>
      </w:r>
      <w:r w:rsidR="00F823B2" w:rsidRPr="00107C4E">
        <w:rPr>
          <w:i/>
          <w:sz w:val="26"/>
          <w:szCs w:val="26"/>
          <w:lang w:val="vi-VN"/>
        </w:rPr>
        <w:t>nh không được sử dụng tài liệu</w:t>
      </w:r>
      <w:r w:rsidR="00F823B2" w:rsidRPr="00107C4E">
        <w:rPr>
          <w:i/>
          <w:sz w:val="26"/>
          <w:szCs w:val="26"/>
        </w:rPr>
        <w:t>; Cán bộ</w:t>
      </w:r>
      <w:r w:rsidRPr="00107C4E">
        <w:rPr>
          <w:i/>
          <w:sz w:val="26"/>
          <w:szCs w:val="26"/>
          <w:lang w:val="vi-VN"/>
        </w:rPr>
        <w:t xml:space="preserve"> không giải thích gì thêm.</w:t>
      </w:r>
    </w:p>
    <w:p w:rsidR="00AA57FD" w:rsidRDefault="00CB401D" w:rsidP="00682BAF">
      <w:pPr>
        <w:spacing w:line="360" w:lineRule="auto"/>
        <w:jc w:val="center"/>
        <w:rPr>
          <w:sz w:val="26"/>
          <w:szCs w:val="26"/>
        </w:rPr>
      </w:pPr>
      <w:r w:rsidRPr="00107C4E">
        <w:rPr>
          <w:i/>
          <w:sz w:val="26"/>
          <w:szCs w:val="26"/>
          <w:lang w:val="vi-VN"/>
        </w:rPr>
        <w:t>Họ và tên thí sinh</w:t>
      </w:r>
      <w:r w:rsidRPr="00107C4E">
        <w:rPr>
          <w:sz w:val="26"/>
          <w:szCs w:val="26"/>
          <w:lang w:val="vi-VN"/>
        </w:rPr>
        <w:t xml:space="preserve">: ............................................................... </w:t>
      </w:r>
      <w:r w:rsidRPr="00107C4E">
        <w:rPr>
          <w:i/>
          <w:sz w:val="26"/>
          <w:szCs w:val="26"/>
          <w:lang w:val="nl-NL"/>
        </w:rPr>
        <w:t>Số báo danh</w:t>
      </w:r>
      <w:r w:rsidRPr="00107C4E">
        <w:rPr>
          <w:sz w:val="26"/>
          <w:szCs w:val="26"/>
          <w:lang w:val="nl-NL"/>
        </w:rPr>
        <w:t>:</w:t>
      </w:r>
      <w:r w:rsidRPr="00107C4E">
        <w:rPr>
          <w:sz w:val="26"/>
          <w:szCs w:val="26"/>
          <w:lang w:val="vi-VN"/>
        </w:rPr>
        <w:t xml:space="preserve"> </w:t>
      </w:r>
      <w:r w:rsidRPr="00107C4E">
        <w:rPr>
          <w:sz w:val="26"/>
          <w:szCs w:val="26"/>
          <w:lang w:val="nl-NL"/>
        </w:rPr>
        <w:t>.</w:t>
      </w:r>
      <w:r w:rsidRPr="00107C4E">
        <w:rPr>
          <w:sz w:val="26"/>
          <w:szCs w:val="26"/>
          <w:lang w:val="vi-VN"/>
        </w:rPr>
        <w:t>.......</w:t>
      </w:r>
      <w:r w:rsidRPr="00107C4E">
        <w:rPr>
          <w:sz w:val="26"/>
          <w:szCs w:val="26"/>
          <w:lang w:val="nl-NL"/>
        </w:rPr>
        <w:t>....</w:t>
      </w:r>
      <w:r w:rsidRPr="00107C4E">
        <w:rPr>
          <w:sz w:val="26"/>
          <w:szCs w:val="26"/>
          <w:lang w:val="vi-VN"/>
        </w:rPr>
        <w:t>............</w:t>
      </w:r>
      <w:r w:rsidRPr="00107C4E">
        <w:rPr>
          <w:sz w:val="26"/>
          <w:szCs w:val="26"/>
        </w:rPr>
        <w:t>...</w:t>
      </w:r>
    </w:p>
    <w:p w:rsidR="00117F8F" w:rsidRDefault="00117F8F" w:rsidP="00682BAF">
      <w:pPr>
        <w:spacing w:line="360" w:lineRule="auto"/>
        <w:jc w:val="center"/>
        <w:rPr>
          <w:sz w:val="26"/>
          <w:szCs w:val="26"/>
        </w:rPr>
      </w:pPr>
    </w:p>
    <w:p w:rsidR="00117F8F" w:rsidRDefault="00117F8F" w:rsidP="00682BAF">
      <w:pPr>
        <w:spacing w:line="360" w:lineRule="auto"/>
        <w:jc w:val="center"/>
        <w:rPr>
          <w:sz w:val="26"/>
          <w:szCs w:val="26"/>
        </w:rPr>
      </w:pPr>
    </w:p>
    <w:p w:rsidR="00117F8F" w:rsidRDefault="00117F8F" w:rsidP="00682BAF">
      <w:pPr>
        <w:spacing w:line="360" w:lineRule="auto"/>
        <w:jc w:val="center"/>
        <w:rPr>
          <w:sz w:val="26"/>
          <w:szCs w:val="26"/>
        </w:rPr>
      </w:pPr>
    </w:p>
    <w:p w:rsidR="00117F8F" w:rsidRDefault="00117F8F" w:rsidP="00682BAF">
      <w:pPr>
        <w:spacing w:line="360" w:lineRule="auto"/>
        <w:jc w:val="center"/>
        <w:rPr>
          <w:sz w:val="26"/>
          <w:szCs w:val="26"/>
        </w:rPr>
      </w:pPr>
    </w:p>
    <w:p w:rsidR="00117F8F" w:rsidRDefault="00117F8F" w:rsidP="00682BAF">
      <w:pPr>
        <w:spacing w:line="360" w:lineRule="auto"/>
        <w:jc w:val="center"/>
        <w:rPr>
          <w:sz w:val="26"/>
          <w:szCs w:val="26"/>
        </w:rPr>
      </w:pPr>
    </w:p>
    <w:p w:rsidR="00117F8F" w:rsidRDefault="00117F8F" w:rsidP="00682BAF">
      <w:pPr>
        <w:spacing w:line="360" w:lineRule="auto"/>
        <w:jc w:val="center"/>
        <w:rPr>
          <w:sz w:val="26"/>
          <w:szCs w:val="26"/>
        </w:rPr>
      </w:pPr>
    </w:p>
    <w:p w:rsidR="00117F8F" w:rsidRDefault="00117F8F" w:rsidP="00682BAF">
      <w:pPr>
        <w:spacing w:line="360" w:lineRule="auto"/>
        <w:jc w:val="center"/>
        <w:rPr>
          <w:sz w:val="26"/>
          <w:szCs w:val="26"/>
        </w:rPr>
      </w:pPr>
    </w:p>
    <w:p w:rsidR="00117F8F" w:rsidRDefault="00117F8F" w:rsidP="00682BAF">
      <w:pPr>
        <w:spacing w:line="360" w:lineRule="auto"/>
        <w:jc w:val="center"/>
        <w:rPr>
          <w:sz w:val="26"/>
          <w:szCs w:val="26"/>
        </w:rPr>
      </w:pPr>
    </w:p>
    <w:p w:rsidR="00117F8F" w:rsidRDefault="004D267C" w:rsidP="00682BAF">
      <w:pPr>
        <w:spacing w:line="360" w:lineRule="auto"/>
        <w:jc w:val="center"/>
        <w:rPr>
          <w:sz w:val="26"/>
          <w:szCs w:val="26"/>
        </w:rPr>
      </w:pPr>
      <w:r>
        <w:rPr>
          <w:noProof/>
          <w:sz w:val="26"/>
          <w:szCs w:val="26"/>
        </w:rPr>
        <w:lastRenderedPageBreak/>
        <w:drawing>
          <wp:inline distT="0" distB="0" distL="0" distR="0">
            <wp:extent cx="5591175" cy="7915275"/>
            <wp:effectExtent l="0" t="0" r="9525" b="9525"/>
            <wp:docPr id="50" name="Picture 50" descr="E:\HSG_CHUYEN Quang Nam_2023-2024\HSG 11-CHUYEN\HSG 11-CHUYEN\Nam hoc 2022-2023\2. LY 11\2. HDC VẬT LÍ 11 CHÍNH THỨC LẦN CUỐI_Page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E:\HSG_CHUYEN Quang Nam_2023-2024\HSG 11-CHUYEN\HSG 11-CHUYEN\Nam hoc 2022-2023\2. LY 11\2. HDC VẬT LÍ 11 CHÍNH THỨC LẦN CUỐI_Page_1.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91175" cy="7915275"/>
                    </a:xfrm>
                    <a:prstGeom prst="rect">
                      <a:avLst/>
                    </a:prstGeom>
                    <a:noFill/>
                    <a:ln>
                      <a:noFill/>
                    </a:ln>
                  </pic:spPr>
                </pic:pic>
              </a:graphicData>
            </a:graphic>
          </wp:inline>
        </w:drawing>
      </w:r>
    </w:p>
    <w:p w:rsidR="00117F8F" w:rsidRDefault="00117F8F" w:rsidP="00682BAF">
      <w:pPr>
        <w:spacing w:line="360" w:lineRule="auto"/>
        <w:jc w:val="center"/>
        <w:rPr>
          <w:sz w:val="26"/>
          <w:szCs w:val="26"/>
        </w:rPr>
      </w:pPr>
    </w:p>
    <w:p w:rsidR="00117F8F" w:rsidRDefault="00117F8F" w:rsidP="00682BAF">
      <w:pPr>
        <w:spacing w:line="360" w:lineRule="auto"/>
        <w:jc w:val="center"/>
        <w:rPr>
          <w:sz w:val="26"/>
          <w:szCs w:val="26"/>
        </w:rPr>
      </w:pPr>
    </w:p>
    <w:p w:rsidR="00117F8F" w:rsidRDefault="00117F8F" w:rsidP="00682BAF">
      <w:pPr>
        <w:spacing w:line="360" w:lineRule="auto"/>
        <w:jc w:val="center"/>
        <w:rPr>
          <w:sz w:val="26"/>
          <w:szCs w:val="26"/>
        </w:rPr>
      </w:pPr>
    </w:p>
    <w:p w:rsidR="00117F8F" w:rsidRDefault="00117F8F" w:rsidP="00682BAF">
      <w:pPr>
        <w:spacing w:line="360" w:lineRule="auto"/>
        <w:jc w:val="center"/>
        <w:rPr>
          <w:sz w:val="26"/>
          <w:szCs w:val="26"/>
        </w:rPr>
      </w:pPr>
    </w:p>
    <w:p w:rsidR="00117F8F" w:rsidRDefault="00117F8F" w:rsidP="00682BAF">
      <w:pPr>
        <w:spacing w:line="360" w:lineRule="auto"/>
        <w:jc w:val="center"/>
        <w:rPr>
          <w:sz w:val="26"/>
          <w:szCs w:val="26"/>
        </w:rPr>
      </w:pPr>
    </w:p>
    <w:p w:rsidR="00117F8F" w:rsidRDefault="004D267C" w:rsidP="00682BAF">
      <w:pPr>
        <w:spacing w:line="360" w:lineRule="auto"/>
        <w:jc w:val="center"/>
        <w:rPr>
          <w:sz w:val="26"/>
          <w:szCs w:val="26"/>
        </w:rPr>
      </w:pPr>
      <w:r>
        <w:rPr>
          <w:noProof/>
          <w:sz w:val="26"/>
          <w:szCs w:val="26"/>
        </w:rPr>
        <w:lastRenderedPageBreak/>
        <w:drawing>
          <wp:inline distT="0" distB="0" distL="0" distR="0">
            <wp:extent cx="6610350" cy="9344025"/>
            <wp:effectExtent l="0" t="0" r="0" b="9525"/>
            <wp:docPr id="54" name="Picture 54" descr="E:\HSG_CHUYEN Quang Nam_2023-2024\HSG 11-CHUYEN\HSG 11-CHUYEN\Nam hoc 2022-2023\2. LY 11\2. HDC VẬT LÍ 11 CHÍNH THỨC LẦN CUỐI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E:\HSG_CHUYEN Quang Nam_2023-2024\HSG 11-CHUYEN\HSG 11-CHUYEN\Nam hoc 2022-2023\2. LY 11\2. HDC VẬT LÍ 11 CHÍNH THỨC LẦN CUỐI_Page_2.jp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6610350" cy="9344025"/>
                    </a:xfrm>
                    <a:prstGeom prst="rect">
                      <a:avLst/>
                    </a:prstGeom>
                    <a:noFill/>
                    <a:ln>
                      <a:noFill/>
                    </a:ln>
                  </pic:spPr>
                </pic:pic>
              </a:graphicData>
            </a:graphic>
          </wp:inline>
        </w:drawing>
      </w:r>
    </w:p>
    <w:p w:rsidR="00117F8F" w:rsidRDefault="004D267C" w:rsidP="00682BAF">
      <w:pPr>
        <w:spacing w:line="360" w:lineRule="auto"/>
        <w:jc w:val="center"/>
        <w:rPr>
          <w:sz w:val="26"/>
          <w:szCs w:val="26"/>
        </w:rPr>
      </w:pPr>
      <w:r>
        <w:rPr>
          <w:noProof/>
          <w:sz w:val="26"/>
          <w:szCs w:val="26"/>
        </w:rPr>
        <w:lastRenderedPageBreak/>
        <w:drawing>
          <wp:inline distT="0" distB="0" distL="0" distR="0">
            <wp:extent cx="6362700" cy="9010650"/>
            <wp:effectExtent l="0" t="0" r="0" b="0"/>
            <wp:docPr id="60" name="Picture 60" descr="E:\HSG_CHUYEN Quang Nam_2023-2024\HSG 11-CHUYEN\HSG 11-CHUYEN\Nam hoc 2022-2023\2. LY 11\2. HDC VẬT LÍ 11 CHÍNH THỨC LẦN CUỐI_Page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E:\HSG_CHUYEN Quang Nam_2023-2024\HSG 11-CHUYEN\HSG 11-CHUYEN\Nam hoc 2022-2023\2. LY 11\2. HDC VẬT LÍ 11 CHÍNH THỨC LẦN CUỐI_Page_3.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362700" cy="9010650"/>
                    </a:xfrm>
                    <a:prstGeom prst="rect">
                      <a:avLst/>
                    </a:prstGeom>
                    <a:noFill/>
                    <a:ln>
                      <a:noFill/>
                    </a:ln>
                  </pic:spPr>
                </pic:pic>
              </a:graphicData>
            </a:graphic>
          </wp:inline>
        </w:drawing>
      </w:r>
    </w:p>
    <w:p w:rsidR="00117F8F" w:rsidRDefault="00117F8F" w:rsidP="00682BAF">
      <w:pPr>
        <w:spacing w:line="360" w:lineRule="auto"/>
        <w:jc w:val="center"/>
        <w:rPr>
          <w:sz w:val="26"/>
          <w:szCs w:val="26"/>
        </w:rPr>
      </w:pPr>
    </w:p>
    <w:p w:rsidR="00117F8F" w:rsidRDefault="004D267C" w:rsidP="00682BAF">
      <w:pPr>
        <w:spacing w:line="360" w:lineRule="auto"/>
        <w:jc w:val="center"/>
        <w:rPr>
          <w:sz w:val="26"/>
          <w:szCs w:val="26"/>
        </w:rPr>
      </w:pPr>
      <w:r>
        <w:rPr>
          <w:noProof/>
          <w:sz w:val="26"/>
          <w:szCs w:val="26"/>
        </w:rPr>
        <w:lastRenderedPageBreak/>
        <w:drawing>
          <wp:inline distT="0" distB="0" distL="0" distR="0">
            <wp:extent cx="6562725" cy="9286875"/>
            <wp:effectExtent l="0" t="0" r="9525" b="9525"/>
            <wp:docPr id="62" name="Picture 62" descr="E:\HSG_CHUYEN Quang Nam_2023-2024\HSG 11-CHUYEN\HSG 11-CHUYEN\Nam hoc 2022-2023\2. LY 11\2. HDC VẬT LÍ 11 CHÍNH THỨC LẦN CUỐI_Page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E:\HSG_CHUYEN Quang Nam_2023-2024\HSG 11-CHUYEN\HSG 11-CHUYEN\Nam hoc 2022-2023\2. LY 11\2. HDC VẬT LÍ 11 CHÍNH THỨC LẦN CUỐI_Page_4.jp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562725" cy="9286875"/>
                    </a:xfrm>
                    <a:prstGeom prst="rect">
                      <a:avLst/>
                    </a:prstGeom>
                    <a:noFill/>
                    <a:ln>
                      <a:noFill/>
                    </a:ln>
                  </pic:spPr>
                </pic:pic>
              </a:graphicData>
            </a:graphic>
          </wp:inline>
        </w:drawing>
      </w:r>
    </w:p>
    <w:p w:rsidR="00117F8F" w:rsidRDefault="004D267C" w:rsidP="00682BAF">
      <w:pPr>
        <w:spacing w:line="360" w:lineRule="auto"/>
        <w:jc w:val="center"/>
        <w:rPr>
          <w:sz w:val="26"/>
          <w:szCs w:val="26"/>
        </w:rPr>
      </w:pPr>
      <w:r>
        <w:rPr>
          <w:noProof/>
          <w:sz w:val="26"/>
          <w:szCs w:val="26"/>
        </w:rPr>
        <w:lastRenderedPageBreak/>
        <w:drawing>
          <wp:inline distT="0" distB="0" distL="0" distR="0">
            <wp:extent cx="6753225" cy="9525000"/>
            <wp:effectExtent l="0" t="0" r="9525" b="0"/>
            <wp:docPr id="64" name="Picture 64" descr="E:\HSG_CHUYEN Quang Nam_2023-2024\HSG 11-CHUYEN\HSG 11-CHUYEN\Nam hoc 2022-2023\2. LY 11\2. HDC VẬT LÍ 11 CHÍNH THỨC LẦN CUỐI_Page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E:\HSG_CHUYEN Quang Nam_2023-2024\HSG 11-CHUYEN\HSG 11-CHUYEN\Nam hoc 2022-2023\2. LY 11\2. HDC VẬT LÍ 11 CHÍNH THỨC LẦN CUỐI_Page_5.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753225" cy="9525000"/>
                    </a:xfrm>
                    <a:prstGeom prst="rect">
                      <a:avLst/>
                    </a:prstGeom>
                    <a:noFill/>
                    <a:ln>
                      <a:noFill/>
                    </a:ln>
                  </pic:spPr>
                </pic:pic>
              </a:graphicData>
            </a:graphic>
          </wp:inline>
        </w:drawing>
      </w:r>
    </w:p>
    <w:p w:rsidR="00117F8F" w:rsidRDefault="004D267C" w:rsidP="00682BAF">
      <w:pPr>
        <w:spacing w:line="360" w:lineRule="auto"/>
        <w:jc w:val="center"/>
        <w:rPr>
          <w:sz w:val="26"/>
          <w:szCs w:val="26"/>
        </w:rPr>
      </w:pPr>
      <w:r>
        <w:rPr>
          <w:noProof/>
          <w:sz w:val="26"/>
          <w:szCs w:val="26"/>
        </w:rPr>
        <w:lastRenderedPageBreak/>
        <w:drawing>
          <wp:inline distT="0" distB="0" distL="0" distR="0">
            <wp:extent cx="6324600" cy="8943975"/>
            <wp:effectExtent l="0" t="0" r="0" b="9525"/>
            <wp:docPr id="66" name="Picture 66" descr="E:\HSG_CHUYEN Quang Nam_2023-2024\HSG 11-CHUYEN\HSG 11-CHUYEN\Nam hoc 2022-2023\2. LY 11\2. HDC VẬT LÍ 11 CHÍNH THỨC LẦN CUỐI_Page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E:\HSG_CHUYEN Quang Nam_2023-2024\HSG 11-CHUYEN\HSG 11-CHUYEN\Nam hoc 2022-2023\2. LY 11\2. HDC VẬT LÍ 11 CHÍNH THỨC LẦN CUỐI_Page_6.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324600" cy="8943975"/>
                    </a:xfrm>
                    <a:prstGeom prst="rect">
                      <a:avLst/>
                    </a:prstGeom>
                    <a:noFill/>
                    <a:ln>
                      <a:noFill/>
                    </a:ln>
                  </pic:spPr>
                </pic:pic>
              </a:graphicData>
            </a:graphic>
          </wp:inline>
        </w:drawing>
      </w:r>
    </w:p>
    <w:p w:rsidR="00117F8F" w:rsidRPr="00107C4E" w:rsidRDefault="004D267C" w:rsidP="00117F8F">
      <w:pPr>
        <w:spacing w:line="360" w:lineRule="auto"/>
        <w:rPr>
          <w:sz w:val="26"/>
          <w:szCs w:val="26"/>
        </w:rPr>
      </w:pPr>
      <w:r>
        <w:rPr>
          <w:noProof/>
          <w:sz w:val="26"/>
          <w:szCs w:val="26"/>
        </w:rPr>
        <w:lastRenderedPageBreak/>
        <w:drawing>
          <wp:inline distT="0" distB="0" distL="0" distR="0">
            <wp:extent cx="6543675" cy="9248775"/>
            <wp:effectExtent l="0" t="0" r="9525" b="9525"/>
            <wp:docPr id="38" name="Picture 38" descr="E:\HSG_CHUYEN Quang Nam_2023-2024\HSG 11-CHUYEN\HSG 11-CHUYEN\Nam hoc 2022-2023\2. LY 11\2. HDC VẬT LÍ 11 CHÍNH THỨC LẦN CUỐI_Page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E:\HSG_CHUYEN Quang Nam_2023-2024\HSG 11-CHUYEN\HSG 11-CHUYEN\Nam hoc 2022-2023\2. LY 11\2. HDC VẬT LÍ 11 CHÍNH THỨC LẦN CUỐI_Page_7.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543675" cy="9248775"/>
                    </a:xfrm>
                    <a:prstGeom prst="rect">
                      <a:avLst/>
                    </a:prstGeom>
                    <a:noFill/>
                    <a:ln>
                      <a:noFill/>
                    </a:ln>
                  </pic:spPr>
                </pic:pic>
              </a:graphicData>
            </a:graphic>
          </wp:inline>
        </w:drawing>
      </w:r>
      <w:bookmarkStart w:id="0" w:name="_GoBack"/>
      <w:r>
        <w:rPr>
          <w:noProof/>
          <w:sz w:val="26"/>
          <w:szCs w:val="26"/>
        </w:rPr>
        <w:lastRenderedPageBreak/>
        <w:drawing>
          <wp:inline distT="0" distB="0" distL="0" distR="0">
            <wp:extent cx="6905625" cy="9753600"/>
            <wp:effectExtent l="0" t="0" r="9525" b="0"/>
            <wp:docPr id="31" name="Picture 31" descr="E:\HSG_CHUYEN Quang Nam_2023-2024\HSG 11-CHUYEN\HSG 11-CHUYEN\Nam hoc 2022-2023\2. LY 11\2. HDC VẬT LÍ 11 CHÍNH THỨC LẦN CUỐI_Page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HSG_CHUYEN Quang Nam_2023-2024\HSG 11-CHUYEN\HSG 11-CHUYEN\Nam hoc 2022-2023\2. LY 11\2. HDC VẬT LÍ 11 CHÍNH THỨC LẦN CUỐI_Page_8.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905625" cy="9753600"/>
                    </a:xfrm>
                    <a:prstGeom prst="rect">
                      <a:avLst/>
                    </a:prstGeom>
                    <a:noFill/>
                    <a:ln>
                      <a:noFill/>
                    </a:ln>
                  </pic:spPr>
                </pic:pic>
              </a:graphicData>
            </a:graphic>
          </wp:inline>
        </w:drawing>
      </w:r>
      <w:bookmarkEnd w:id="0"/>
    </w:p>
    <w:sectPr w:rsidR="00117F8F" w:rsidRPr="00107C4E" w:rsidSect="00A41C80">
      <w:headerReference w:type="default" r:id="rId62"/>
      <w:footerReference w:type="default" r:id="rId63"/>
      <w:pgSz w:w="11907" w:h="16840" w:code="9"/>
      <w:pgMar w:top="851" w:right="1134" w:bottom="851" w:left="1418" w:header="454" w:footer="28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48A2" w:rsidRDefault="00F448A2">
      <w:r>
        <w:separator/>
      </w:r>
    </w:p>
  </w:endnote>
  <w:endnote w:type="continuationSeparator" w:id="0">
    <w:p w:rsidR="00F448A2" w:rsidRDefault="00F448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267C" w:rsidRPr="004D267C" w:rsidRDefault="004D267C" w:rsidP="004D267C">
    <w:pPr>
      <w:widowControl w:val="0"/>
      <w:tabs>
        <w:tab w:val="center" w:pos="4680"/>
        <w:tab w:val="right" w:pos="9360"/>
        <w:tab w:val="right" w:pos="10348"/>
      </w:tabs>
      <w:spacing w:before="120" w:after="120"/>
      <w:rPr>
        <w:rFonts w:eastAsia="SimSun"/>
        <w:color w:val="000000"/>
        <w:kern w:val="2"/>
        <w:lang w:eastAsia="zh-CN"/>
      </w:rPr>
    </w:pPr>
    <w:r w:rsidRPr="004D267C">
      <w:rPr>
        <w:rFonts w:eastAsia="SimSun"/>
        <w:b/>
        <w:color w:val="000000"/>
        <w:kern w:val="2"/>
        <w:lang w:val="nl-NL" w:eastAsia="zh-CN"/>
      </w:rPr>
      <w:t xml:space="preserve">                                                             </w:t>
    </w:r>
    <w:r>
      <w:rPr>
        <w:rFonts w:eastAsia="SimSun"/>
        <w:b/>
        <w:color w:val="000000"/>
        <w:kern w:val="2"/>
        <w:lang w:val="nl-NL" w:eastAsia="zh-CN"/>
      </w:rPr>
      <w:t xml:space="preserve"> </w:t>
    </w:r>
    <w:r w:rsidRPr="004D267C">
      <w:rPr>
        <w:rFonts w:eastAsia="SimSun"/>
        <w:b/>
        <w:color w:val="00B0F0"/>
        <w:kern w:val="2"/>
        <w:lang w:val="nl-NL" w:eastAsia="zh-CN"/>
      </w:rPr>
      <w:t/>
    </w:r>
    <w:r w:rsidRPr="004D267C">
      <w:rPr>
        <w:rFonts w:eastAsia="SimSun"/>
        <w:b/>
        <w:color w:val="FF0000"/>
        <w:kern w:val="2"/>
        <w:lang w:val="nl-NL" w:eastAsia="zh-CN"/>
      </w:rPr>
      <w:t xml:space="preserve"/>
    </w:r>
    <w:r w:rsidRPr="004D267C">
      <w:rPr>
        <w:rFonts w:eastAsia="SimSun"/>
        <w:b/>
        <w:color w:val="000000"/>
        <w:kern w:val="2"/>
        <w:lang w:eastAsia="zh-CN"/>
      </w:rPr>
      <w:t xml:space="preserve">                                </w:t>
    </w:r>
    <w:r w:rsidRPr="004D267C">
      <w:rPr>
        <w:rFonts w:eastAsia="SimSun"/>
        <w:b/>
        <w:color w:val="FF0000"/>
        <w:kern w:val="2"/>
        <w:lang w:eastAsia="zh-CN"/>
      </w:rPr>
      <w:t>Trang</w:t>
    </w:r>
    <w:r w:rsidRPr="004D267C">
      <w:rPr>
        <w:rFonts w:eastAsia="SimSun"/>
        <w:b/>
        <w:color w:val="0070C0"/>
        <w:kern w:val="2"/>
        <w:lang w:eastAsia="zh-CN"/>
      </w:rPr>
      <w:t xml:space="preserve"> </w:t>
    </w:r>
    <w:r w:rsidRPr="004D267C">
      <w:rPr>
        <w:rFonts w:eastAsia="SimSun"/>
        <w:b/>
        <w:color w:val="0070C0"/>
        <w:kern w:val="2"/>
        <w:lang w:eastAsia="zh-CN"/>
      </w:rPr>
      <w:fldChar w:fldCharType="begin"/>
    </w:r>
    <w:r w:rsidRPr="004D267C">
      <w:rPr>
        <w:rFonts w:eastAsia="SimSun"/>
        <w:b/>
        <w:color w:val="0070C0"/>
        <w:kern w:val="2"/>
        <w:lang w:eastAsia="zh-CN"/>
      </w:rPr>
      <w:instrText xml:space="preserve"> PAGE   \* MERGEFORMAT </w:instrText>
    </w:r>
    <w:r w:rsidRPr="004D267C">
      <w:rPr>
        <w:rFonts w:eastAsia="SimSun"/>
        <w:b/>
        <w:color w:val="0070C0"/>
        <w:kern w:val="2"/>
        <w:lang w:eastAsia="zh-CN"/>
      </w:rPr>
      <w:fldChar w:fldCharType="separate"/>
    </w:r>
    <w:r>
      <w:rPr>
        <w:rFonts w:eastAsia="SimSun"/>
        <w:b/>
        <w:noProof/>
        <w:color w:val="0070C0"/>
        <w:kern w:val="2"/>
        <w:lang w:eastAsia="zh-CN"/>
      </w:rPr>
      <w:t>11</w:t>
    </w:r>
    <w:r w:rsidRPr="004D267C">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48A2" w:rsidRDefault="00F448A2">
      <w:r>
        <w:separator/>
      </w:r>
    </w:p>
  </w:footnote>
  <w:footnote w:type="continuationSeparator" w:id="0">
    <w:p w:rsidR="00F448A2" w:rsidRDefault="00F448A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267C" w:rsidRPr="004D267C" w:rsidRDefault="004D267C" w:rsidP="004D267C">
    <w:pPr>
      <w:widowControl w:val="0"/>
      <w:tabs>
        <w:tab w:val="center" w:pos="4513"/>
        <w:tab w:val="right" w:pos="9026"/>
      </w:tabs>
      <w:autoSpaceDE w:val="0"/>
      <w:autoSpaceDN w:val="0"/>
      <w:jc w:val="center"/>
      <w:rPr>
        <w:sz w:val="22"/>
        <w:szCs w:val="22"/>
        <w:lang w:val="vi"/>
      </w:rPr>
    </w:pPr>
    <w:r w:rsidRPr="004D267C">
      <w:rPr>
        <w:rFonts w:eastAsia="Calibri"/>
        <w:b/>
        <w:color w:val="00B0F0"/>
        <w:lang w:val="nl-NL"/>
      </w:rPr>
      <w:t/>
    </w:r>
    <w:r w:rsidRPr="004D267C">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4479C7"/>
    <w:multiLevelType w:val="hybridMultilevel"/>
    <w:tmpl w:val="1422C5E6"/>
    <w:lvl w:ilvl="0" w:tplc="4AC028F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1A364279"/>
    <w:multiLevelType w:val="hybridMultilevel"/>
    <w:tmpl w:val="46500172"/>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26116D7"/>
    <w:multiLevelType w:val="hybridMultilevel"/>
    <w:tmpl w:val="DEF868BE"/>
    <w:lvl w:ilvl="0" w:tplc="070255CC">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3">
    <w:nsid w:val="25EC013C"/>
    <w:multiLevelType w:val="hybridMultilevel"/>
    <w:tmpl w:val="5D2A7CD8"/>
    <w:lvl w:ilvl="0" w:tplc="0E88DD0A">
      <w:start w:val="1"/>
      <w:numFmt w:val="lowerLetter"/>
      <w:lvlText w:val="%1)"/>
      <w:lvlJc w:val="left"/>
      <w:pPr>
        <w:tabs>
          <w:tab w:val="num" w:pos="1095"/>
        </w:tabs>
        <w:ind w:left="1095" w:hanging="360"/>
      </w:pPr>
      <w:rPr>
        <w:rFonts w:hint="default"/>
      </w:rPr>
    </w:lvl>
    <w:lvl w:ilvl="1" w:tplc="04090019" w:tentative="1">
      <w:start w:val="1"/>
      <w:numFmt w:val="lowerLetter"/>
      <w:lvlText w:val="%2."/>
      <w:lvlJc w:val="left"/>
      <w:pPr>
        <w:tabs>
          <w:tab w:val="num" w:pos="1815"/>
        </w:tabs>
        <w:ind w:left="1815" w:hanging="360"/>
      </w:pPr>
    </w:lvl>
    <w:lvl w:ilvl="2" w:tplc="0409001B" w:tentative="1">
      <w:start w:val="1"/>
      <w:numFmt w:val="lowerRoman"/>
      <w:lvlText w:val="%3."/>
      <w:lvlJc w:val="right"/>
      <w:pPr>
        <w:tabs>
          <w:tab w:val="num" w:pos="2535"/>
        </w:tabs>
        <w:ind w:left="2535" w:hanging="180"/>
      </w:pPr>
    </w:lvl>
    <w:lvl w:ilvl="3" w:tplc="0409000F" w:tentative="1">
      <w:start w:val="1"/>
      <w:numFmt w:val="decimal"/>
      <w:lvlText w:val="%4."/>
      <w:lvlJc w:val="left"/>
      <w:pPr>
        <w:tabs>
          <w:tab w:val="num" w:pos="3255"/>
        </w:tabs>
        <w:ind w:left="3255" w:hanging="360"/>
      </w:pPr>
    </w:lvl>
    <w:lvl w:ilvl="4" w:tplc="04090019" w:tentative="1">
      <w:start w:val="1"/>
      <w:numFmt w:val="lowerLetter"/>
      <w:lvlText w:val="%5."/>
      <w:lvlJc w:val="left"/>
      <w:pPr>
        <w:tabs>
          <w:tab w:val="num" w:pos="3975"/>
        </w:tabs>
        <w:ind w:left="3975" w:hanging="360"/>
      </w:pPr>
    </w:lvl>
    <w:lvl w:ilvl="5" w:tplc="0409001B" w:tentative="1">
      <w:start w:val="1"/>
      <w:numFmt w:val="lowerRoman"/>
      <w:lvlText w:val="%6."/>
      <w:lvlJc w:val="right"/>
      <w:pPr>
        <w:tabs>
          <w:tab w:val="num" w:pos="4695"/>
        </w:tabs>
        <w:ind w:left="4695" w:hanging="180"/>
      </w:pPr>
    </w:lvl>
    <w:lvl w:ilvl="6" w:tplc="0409000F" w:tentative="1">
      <w:start w:val="1"/>
      <w:numFmt w:val="decimal"/>
      <w:lvlText w:val="%7."/>
      <w:lvlJc w:val="left"/>
      <w:pPr>
        <w:tabs>
          <w:tab w:val="num" w:pos="5415"/>
        </w:tabs>
        <w:ind w:left="5415" w:hanging="360"/>
      </w:pPr>
    </w:lvl>
    <w:lvl w:ilvl="7" w:tplc="04090019" w:tentative="1">
      <w:start w:val="1"/>
      <w:numFmt w:val="lowerLetter"/>
      <w:lvlText w:val="%8."/>
      <w:lvlJc w:val="left"/>
      <w:pPr>
        <w:tabs>
          <w:tab w:val="num" w:pos="6135"/>
        </w:tabs>
        <w:ind w:left="6135" w:hanging="360"/>
      </w:pPr>
    </w:lvl>
    <w:lvl w:ilvl="8" w:tplc="0409001B" w:tentative="1">
      <w:start w:val="1"/>
      <w:numFmt w:val="lowerRoman"/>
      <w:lvlText w:val="%9."/>
      <w:lvlJc w:val="right"/>
      <w:pPr>
        <w:tabs>
          <w:tab w:val="num" w:pos="6855"/>
        </w:tabs>
        <w:ind w:left="6855" w:hanging="180"/>
      </w:pPr>
    </w:lvl>
  </w:abstractNum>
  <w:abstractNum w:abstractNumId="4">
    <w:nsid w:val="2747762E"/>
    <w:multiLevelType w:val="hybridMultilevel"/>
    <w:tmpl w:val="0772F308"/>
    <w:lvl w:ilvl="0" w:tplc="9F12E2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35023F39"/>
    <w:multiLevelType w:val="hybridMultilevel"/>
    <w:tmpl w:val="98624F5C"/>
    <w:lvl w:ilvl="0" w:tplc="E60C05A6">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BEB5D0F"/>
    <w:multiLevelType w:val="hybridMultilevel"/>
    <w:tmpl w:val="12FA52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E9857DE"/>
    <w:multiLevelType w:val="hybridMultilevel"/>
    <w:tmpl w:val="BAD630FC"/>
    <w:lvl w:ilvl="0" w:tplc="8E2CC630">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50756797"/>
    <w:multiLevelType w:val="hybridMultilevel"/>
    <w:tmpl w:val="3626A8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621725B"/>
    <w:multiLevelType w:val="hybridMultilevel"/>
    <w:tmpl w:val="D98448D8"/>
    <w:lvl w:ilvl="0" w:tplc="0F9E7FD6">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6E3084C"/>
    <w:multiLevelType w:val="hybridMultilevel"/>
    <w:tmpl w:val="7ACEB8F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D096740"/>
    <w:multiLevelType w:val="hybridMultilevel"/>
    <w:tmpl w:val="4C4EBE00"/>
    <w:lvl w:ilvl="0" w:tplc="51967BC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5FF741EA"/>
    <w:multiLevelType w:val="hybridMultilevel"/>
    <w:tmpl w:val="30DE22E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44F750D"/>
    <w:multiLevelType w:val="hybridMultilevel"/>
    <w:tmpl w:val="1C4844E4"/>
    <w:lvl w:ilvl="0" w:tplc="3B408DDC">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4C76EB6"/>
    <w:multiLevelType w:val="hybridMultilevel"/>
    <w:tmpl w:val="C8DC2E9E"/>
    <w:lvl w:ilvl="0" w:tplc="64D6F3E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66E0595D"/>
    <w:multiLevelType w:val="hybridMultilevel"/>
    <w:tmpl w:val="A3A227F6"/>
    <w:lvl w:ilvl="0" w:tplc="71D80A1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697B6238"/>
    <w:multiLevelType w:val="hybridMultilevel"/>
    <w:tmpl w:val="775C6F42"/>
    <w:lvl w:ilvl="0" w:tplc="30523EA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6D6506BB"/>
    <w:multiLevelType w:val="hybridMultilevel"/>
    <w:tmpl w:val="5986FEF0"/>
    <w:lvl w:ilvl="0" w:tplc="3468C30C">
      <w:start w:val="1"/>
      <w:numFmt w:val="lowerLetter"/>
      <w:lvlText w:val="%1)"/>
      <w:lvlJc w:val="left"/>
      <w:pPr>
        <w:tabs>
          <w:tab w:val="num" w:pos="840"/>
        </w:tabs>
        <w:ind w:left="840" w:hanging="360"/>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18">
    <w:nsid w:val="7187207D"/>
    <w:multiLevelType w:val="hybridMultilevel"/>
    <w:tmpl w:val="5A06FA8A"/>
    <w:lvl w:ilvl="0" w:tplc="55A893B6">
      <w:start w:val="1"/>
      <w:numFmt w:val="lowerLetter"/>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19">
    <w:nsid w:val="77042E1B"/>
    <w:multiLevelType w:val="hybridMultilevel"/>
    <w:tmpl w:val="9C085532"/>
    <w:lvl w:ilvl="0" w:tplc="AAD6658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7AEA4703"/>
    <w:multiLevelType w:val="hybridMultilevel"/>
    <w:tmpl w:val="DA686AB0"/>
    <w:lvl w:ilvl="0" w:tplc="0882DB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7"/>
  </w:num>
  <w:num w:numId="2">
    <w:abstractNumId w:val="5"/>
  </w:num>
  <w:num w:numId="3">
    <w:abstractNumId w:val="9"/>
  </w:num>
  <w:num w:numId="4">
    <w:abstractNumId w:val="13"/>
  </w:num>
  <w:num w:numId="5">
    <w:abstractNumId w:val="1"/>
  </w:num>
  <w:num w:numId="6">
    <w:abstractNumId w:val="6"/>
  </w:num>
  <w:num w:numId="7">
    <w:abstractNumId w:val="3"/>
  </w:num>
  <w:num w:numId="8">
    <w:abstractNumId w:val="10"/>
  </w:num>
  <w:num w:numId="9">
    <w:abstractNumId w:val="17"/>
  </w:num>
  <w:num w:numId="10">
    <w:abstractNumId w:val="18"/>
  </w:num>
  <w:num w:numId="11">
    <w:abstractNumId w:val="15"/>
  </w:num>
  <w:num w:numId="12">
    <w:abstractNumId w:val="12"/>
  </w:num>
  <w:num w:numId="13">
    <w:abstractNumId w:val="0"/>
  </w:num>
  <w:num w:numId="14">
    <w:abstractNumId w:val="14"/>
  </w:num>
  <w:num w:numId="15">
    <w:abstractNumId w:val="11"/>
  </w:num>
  <w:num w:numId="16">
    <w:abstractNumId w:val="8"/>
  </w:num>
  <w:num w:numId="17">
    <w:abstractNumId w:val="2"/>
  </w:num>
  <w:num w:numId="18">
    <w:abstractNumId w:val="16"/>
  </w:num>
  <w:num w:numId="19">
    <w:abstractNumId w:val="19"/>
  </w:num>
  <w:num w:numId="20">
    <w:abstractNumId w:val="20"/>
  </w:num>
  <w:num w:numId="2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6EDA"/>
    <w:rsid w:val="0000495F"/>
    <w:rsid w:val="000057A6"/>
    <w:rsid w:val="0000609B"/>
    <w:rsid w:val="00007CBE"/>
    <w:rsid w:val="00013A7A"/>
    <w:rsid w:val="00013B0F"/>
    <w:rsid w:val="00017DC8"/>
    <w:rsid w:val="00017F04"/>
    <w:rsid w:val="00022592"/>
    <w:rsid w:val="0002260C"/>
    <w:rsid w:val="00024DDB"/>
    <w:rsid w:val="00025C61"/>
    <w:rsid w:val="0002606D"/>
    <w:rsid w:val="00026A58"/>
    <w:rsid w:val="00026D7C"/>
    <w:rsid w:val="00030498"/>
    <w:rsid w:val="000325C3"/>
    <w:rsid w:val="00033878"/>
    <w:rsid w:val="000347DD"/>
    <w:rsid w:val="00036DB6"/>
    <w:rsid w:val="000426A1"/>
    <w:rsid w:val="00042C26"/>
    <w:rsid w:val="00042F64"/>
    <w:rsid w:val="00043B6E"/>
    <w:rsid w:val="000443DF"/>
    <w:rsid w:val="0004495D"/>
    <w:rsid w:val="00044CE7"/>
    <w:rsid w:val="000464B7"/>
    <w:rsid w:val="0005116D"/>
    <w:rsid w:val="00051AB9"/>
    <w:rsid w:val="00051D11"/>
    <w:rsid w:val="00051FE6"/>
    <w:rsid w:val="0005269B"/>
    <w:rsid w:val="00054D58"/>
    <w:rsid w:val="00055181"/>
    <w:rsid w:val="00055466"/>
    <w:rsid w:val="00057313"/>
    <w:rsid w:val="00060E6B"/>
    <w:rsid w:val="00063F2B"/>
    <w:rsid w:val="00065A41"/>
    <w:rsid w:val="000662B9"/>
    <w:rsid w:val="00066440"/>
    <w:rsid w:val="000713F1"/>
    <w:rsid w:val="000755AC"/>
    <w:rsid w:val="0007681F"/>
    <w:rsid w:val="00077CC3"/>
    <w:rsid w:val="000822C1"/>
    <w:rsid w:val="00084A56"/>
    <w:rsid w:val="00094747"/>
    <w:rsid w:val="00094C72"/>
    <w:rsid w:val="0009613A"/>
    <w:rsid w:val="00097F8E"/>
    <w:rsid w:val="000A1743"/>
    <w:rsid w:val="000A226E"/>
    <w:rsid w:val="000A25A7"/>
    <w:rsid w:val="000A34A9"/>
    <w:rsid w:val="000A394B"/>
    <w:rsid w:val="000A454A"/>
    <w:rsid w:val="000A4C78"/>
    <w:rsid w:val="000A5CFC"/>
    <w:rsid w:val="000A6C7D"/>
    <w:rsid w:val="000B00C4"/>
    <w:rsid w:val="000B20F7"/>
    <w:rsid w:val="000B345D"/>
    <w:rsid w:val="000B3C45"/>
    <w:rsid w:val="000B5249"/>
    <w:rsid w:val="000B65E3"/>
    <w:rsid w:val="000C030D"/>
    <w:rsid w:val="000C5DDB"/>
    <w:rsid w:val="000C6E5B"/>
    <w:rsid w:val="000D2225"/>
    <w:rsid w:val="000D584F"/>
    <w:rsid w:val="000D6780"/>
    <w:rsid w:val="000D6DD1"/>
    <w:rsid w:val="000D7596"/>
    <w:rsid w:val="000E01C0"/>
    <w:rsid w:val="000E0218"/>
    <w:rsid w:val="000E528D"/>
    <w:rsid w:val="000F1FA3"/>
    <w:rsid w:val="000F2B48"/>
    <w:rsid w:val="000F5338"/>
    <w:rsid w:val="000F6046"/>
    <w:rsid w:val="00100F39"/>
    <w:rsid w:val="00101D55"/>
    <w:rsid w:val="00104FA2"/>
    <w:rsid w:val="00107C4E"/>
    <w:rsid w:val="00110035"/>
    <w:rsid w:val="0011447B"/>
    <w:rsid w:val="00115E5D"/>
    <w:rsid w:val="001161FE"/>
    <w:rsid w:val="00117F8F"/>
    <w:rsid w:val="00120831"/>
    <w:rsid w:val="00120E71"/>
    <w:rsid w:val="00123500"/>
    <w:rsid w:val="001239DE"/>
    <w:rsid w:val="001249A6"/>
    <w:rsid w:val="00124C2F"/>
    <w:rsid w:val="00126439"/>
    <w:rsid w:val="001276CD"/>
    <w:rsid w:val="00130033"/>
    <w:rsid w:val="001308E1"/>
    <w:rsid w:val="00133CCD"/>
    <w:rsid w:val="0013481D"/>
    <w:rsid w:val="00134A5A"/>
    <w:rsid w:val="0013669E"/>
    <w:rsid w:val="00137A21"/>
    <w:rsid w:val="00140EFB"/>
    <w:rsid w:val="00141026"/>
    <w:rsid w:val="00144AD4"/>
    <w:rsid w:val="001453C8"/>
    <w:rsid w:val="00147216"/>
    <w:rsid w:val="001479E5"/>
    <w:rsid w:val="00147FE3"/>
    <w:rsid w:val="00152DA8"/>
    <w:rsid w:val="001543BD"/>
    <w:rsid w:val="00155483"/>
    <w:rsid w:val="00156222"/>
    <w:rsid w:val="00156595"/>
    <w:rsid w:val="00160844"/>
    <w:rsid w:val="001609F5"/>
    <w:rsid w:val="00161855"/>
    <w:rsid w:val="00162927"/>
    <w:rsid w:val="00162B11"/>
    <w:rsid w:val="001640E0"/>
    <w:rsid w:val="00164695"/>
    <w:rsid w:val="0016620A"/>
    <w:rsid w:val="00167A57"/>
    <w:rsid w:val="0017503C"/>
    <w:rsid w:val="0018069C"/>
    <w:rsid w:val="00181A1A"/>
    <w:rsid w:val="00181FEB"/>
    <w:rsid w:val="00182E0C"/>
    <w:rsid w:val="00186D2D"/>
    <w:rsid w:val="00190C60"/>
    <w:rsid w:val="0019152E"/>
    <w:rsid w:val="00193C33"/>
    <w:rsid w:val="001A0616"/>
    <w:rsid w:val="001A1193"/>
    <w:rsid w:val="001A61D9"/>
    <w:rsid w:val="001A76D4"/>
    <w:rsid w:val="001B06CC"/>
    <w:rsid w:val="001B3274"/>
    <w:rsid w:val="001B3F7F"/>
    <w:rsid w:val="001B4C01"/>
    <w:rsid w:val="001B540F"/>
    <w:rsid w:val="001B5C29"/>
    <w:rsid w:val="001B67F6"/>
    <w:rsid w:val="001B7E0B"/>
    <w:rsid w:val="001C0069"/>
    <w:rsid w:val="001C0882"/>
    <w:rsid w:val="001C2722"/>
    <w:rsid w:val="001C524F"/>
    <w:rsid w:val="001C631B"/>
    <w:rsid w:val="001D077A"/>
    <w:rsid w:val="001D5BF4"/>
    <w:rsid w:val="001D7992"/>
    <w:rsid w:val="001E1513"/>
    <w:rsid w:val="001E23B2"/>
    <w:rsid w:val="001E2A1C"/>
    <w:rsid w:val="001E76D1"/>
    <w:rsid w:val="001E7BEF"/>
    <w:rsid w:val="001F0952"/>
    <w:rsid w:val="001F1BE0"/>
    <w:rsid w:val="001F38F8"/>
    <w:rsid w:val="001F4240"/>
    <w:rsid w:val="001F502F"/>
    <w:rsid w:val="0020137D"/>
    <w:rsid w:val="00202F25"/>
    <w:rsid w:val="00202F93"/>
    <w:rsid w:val="002053D9"/>
    <w:rsid w:val="00205968"/>
    <w:rsid w:val="00206C16"/>
    <w:rsid w:val="00206E4F"/>
    <w:rsid w:val="0020707A"/>
    <w:rsid w:val="002070EB"/>
    <w:rsid w:val="00211C35"/>
    <w:rsid w:val="002126E7"/>
    <w:rsid w:val="00213FE1"/>
    <w:rsid w:val="00216671"/>
    <w:rsid w:val="00221BF8"/>
    <w:rsid w:val="00222CCD"/>
    <w:rsid w:val="00222FB4"/>
    <w:rsid w:val="00224CA8"/>
    <w:rsid w:val="00225569"/>
    <w:rsid w:val="00232C0C"/>
    <w:rsid w:val="00233A59"/>
    <w:rsid w:val="00234879"/>
    <w:rsid w:val="00234B37"/>
    <w:rsid w:val="00235B65"/>
    <w:rsid w:val="00236EAA"/>
    <w:rsid w:val="0023799D"/>
    <w:rsid w:val="002403D3"/>
    <w:rsid w:val="0024057D"/>
    <w:rsid w:val="00241183"/>
    <w:rsid w:val="00241683"/>
    <w:rsid w:val="002417BD"/>
    <w:rsid w:val="0024413C"/>
    <w:rsid w:val="00244AB5"/>
    <w:rsid w:val="002452F7"/>
    <w:rsid w:val="00245537"/>
    <w:rsid w:val="0024604A"/>
    <w:rsid w:val="0024608F"/>
    <w:rsid w:val="0024752D"/>
    <w:rsid w:val="00250226"/>
    <w:rsid w:val="0025245A"/>
    <w:rsid w:val="00255141"/>
    <w:rsid w:val="00257038"/>
    <w:rsid w:val="002617BF"/>
    <w:rsid w:val="0026657E"/>
    <w:rsid w:val="002666CB"/>
    <w:rsid w:val="002671E2"/>
    <w:rsid w:val="002678D7"/>
    <w:rsid w:val="00270035"/>
    <w:rsid w:val="00270238"/>
    <w:rsid w:val="002705B9"/>
    <w:rsid w:val="00270D23"/>
    <w:rsid w:val="00272336"/>
    <w:rsid w:val="002727D8"/>
    <w:rsid w:val="0027338C"/>
    <w:rsid w:val="00275EBE"/>
    <w:rsid w:val="002773E6"/>
    <w:rsid w:val="00280DF1"/>
    <w:rsid w:val="00284019"/>
    <w:rsid w:val="00284584"/>
    <w:rsid w:val="0028558D"/>
    <w:rsid w:val="00287369"/>
    <w:rsid w:val="002901DD"/>
    <w:rsid w:val="00291C16"/>
    <w:rsid w:val="00295B6C"/>
    <w:rsid w:val="00295EC5"/>
    <w:rsid w:val="002965CB"/>
    <w:rsid w:val="00297D0C"/>
    <w:rsid w:val="002A10FD"/>
    <w:rsid w:val="002A185E"/>
    <w:rsid w:val="002A2608"/>
    <w:rsid w:val="002A286E"/>
    <w:rsid w:val="002A3453"/>
    <w:rsid w:val="002A5FDE"/>
    <w:rsid w:val="002A7A60"/>
    <w:rsid w:val="002B0860"/>
    <w:rsid w:val="002B1307"/>
    <w:rsid w:val="002B1861"/>
    <w:rsid w:val="002B1E2E"/>
    <w:rsid w:val="002B2289"/>
    <w:rsid w:val="002B2710"/>
    <w:rsid w:val="002B5C3A"/>
    <w:rsid w:val="002C036E"/>
    <w:rsid w:val="002C510C"/>
    <w:rsid w:val="002C58D2"/>
    <w:rsid w:val="002C5FAD"/>
    <w:rsid w:val="002C6C16"/>
    <w:rsid w:val="002C6DFA"/>
    <w:rsid w:val="002C6E6E"/>
    <w:rsid w:val="002C6E85"/>
    <w:rsid w:val="002D295E"/>
    <w:rsid w:val="002D2CA4"/>
    <w:rsid w:val="002D4EFB"/>
    <w:rsid w:val="002D548F"/>
    <w:rsid w:val="002D5B9E"/>
    <w:rsid w:val="002D7A2A"/>
    <w:rsid w:val="002D7E56"/>
    <w:rsid w:val="002E3D77"/>
    <w:rsid w:val="002E4B19"/>
    <w:rsid w:val="002F1444"/>
    <w:rsid w:val="002F1F73"/>
    <w:rsid w:val="002F2333"/>
    <w:rsid w:val="002F2B90"/>
    <w:rsid w:val="002F4A7E"/>
    <w:rsid w:val="002F6508"/>
    <w:rsid w:val="00302F6D"/>
    <w:rsid w:val="003039C1"/>
    <w:rsid w:val="003056F6"/>
    <w:rsid w:val="00305796"/>
    <w:rsid w:val="00305E4B"/>
    <w:rsid w:val="00312078"/>
    <w:rsid w:val="003121E2"/>
    <w:rsid w:val="003124BF"/>
    <w:rsid w:val="003125AA"/>
    <w:rsid w:val="00312F9C"/>
    <w:rsid w:val="00313E99"/>
    <w:rsid w:val="003145E4"/>
    <w:rsid w:val="00314D3C"/>
    <w:rsid w:val="00316EF5"/>
    <w:rsid w:val="003217DF"/>
    <w:rsid w:val="00322798"/>
    <w:rsid w:val="00327096"/>
    <w:rsid w:val="0032709D"/>
    <w:rsid w:val="003270FD"/>
    <w:rsid w:val="003273C0"/>
    <w:rsid w:val="003300DA"/>
    <w:rsid w:val="00330C54"/>
    <w:rsid w:val="00331F23"/>
    <w:rsid w:val="003322EE"/>
    <w:rsid w:val="00332716"/>
    <w:rsid w:val="00332BBA"/>
    <w:rsid w:val="00332C6E"/>
    <w:rsid w:val="00334162"/>
    <w:rsid w:val="003347B0"/>
    <w:rsid w:val="0033581D"/>
    <w:rsid w:val="00335B3E"/>
    <w:rsid w:val="003402C9"/>
    <w:rsid w:val="003405C3"/>
    <w:rsid w:val="00344253"/>
    <w:rsid w:val="003453DA"/>
    <w:rsid w:val="00345C56"/>
    <w:rsid w:val="00351C0C"/>
    <w:rsid w:val="00352642"/>
    <w:rsid w:val="00353B5A"/>
    <w:rsid w:val="0035421F"/>
    <w:rsid w:val="00355100"/>
    <w:rsid w:val="003557D8"/>
    <w:rsid w:val="00362D33"/>
    <w:rsid w:val="00364D4B"/>
    <w:rsid w:val="00367D02"/>
    <w:rsid w:val="00371518"/>
    <w:rsid w:val="00376603"/>
    <w:rsid w:val="00380510"/>
    <w:rsid w:val="003805C9"/>
    <w:rsid w:val="00385FFA"/>
    <w:rsid w:val="00386448"/>
    <w:rsid w:val="00387B0A"/>
    <w:rsid w:val="00390104"/>
    <w:rsid w:val="0039233A"/>
    <w:rsid w:val="00394958"/>
    <w:rsid w:val="00397B82"/>
    <w:rsid w:val="00397C9A"/>
    <w:rsid w:val="003A1AAC"/>
    <w:rsid w:val="003A3294"/>
    <w:rsid w:val="003A6FC7"/>
    <w:rsid w:val="003A711B"/>
    <w:rsid w:val="003A7DDC"/>
    <w:rsid w:val="003B5791"/>
    <w:rsid w:val="003B5CB1"/>
    <w:rsid w:val="003B70C6"/>
    <w:rsid w:val="003C2925"/>
    <w:rsid w:val="003C35B9"/>
    <w:rsid w:val="003C5652"/>
    <w:rsid w:val="003D031B"/>
    <w:rsid w:val="003D14B7"/>
    <w:rsid w:val="003D3626"/>
    <w:rsid w:val="003D3891"/>
    <w:rsid w:val="003D3AC5"/>
    <w:rsid w:val="003E1021"/>
    <w:rsid w:val="003E1BEF"/>
    <w:rsid w:val="003E2134"/>
    <w:rsid w:val="003E3191"/>
    <w:rsid w:val="003E435D"/>
    <w:rsid w:val="003E4A6C"/>
    <w:rsid w:val="003E6705"/>
    <w:rsid w:val="003F5C94"/>
    <w:rsid w:val="004000F5"/>
    <w:rsid w:val="004012D5"/>
    <w:rsid w:val="0040594B"/>
    <w:rsid w:val="004067BC"/>
    <w:rsid w:val="0041099D"/>
    <w:rsid w:val="0041315D"/>
    <w:rsid w:val="00414083"/>
    <w:rsid w:val="00416176"/>
    <w:rsid w:val="00416711"/>
    <w:rsid w:val="00417F95"/>
    <w:rsid w:val="00421D40"/>
    <w:rsid w:val="00424DFA"/>
    <w:rsid w:val="00425D89"/>
    <w:rsid w:val="004274AD"/>
    <w:rsid w:val="00427720"/>
    <w:rsid w:val="00430B08"/>
    <w:rsid w:val="00432A08"/>
    <w:rsid w:val="00436D0F"/>
    <w:rsid w:val="00437191"/>
    <w:rsid w:val="00440974"/>
    <w:rsid w:val="00442C5E"/>
    <w:rsid w:val="004439EE"/>
    <w:rsid w:val="00443C46"/>
    <w:rsid w:val="00444904"/>
    <w:rsid w:val="00451C70"/>
    <w:rsid w:val="00455A74"/>
    <w:rsid w:val="0046100D"/>
    <w:rsid w:val="00461C22"/>
    <w:rsid w:val="00467235"/>
    <w:rsid w:val="00467863"/>
    <w:rsid w:val="004706AF"/>
    <w:rsid w:val="00473BE0"/>
    <w:rsid w:val="004757BA"/>
    <w:rsid w:val="004800A7"/>
    <w:rsid w:val="004804CD"/>
    <w:rsid w:val="00481C27"/>
    <w:rsid w:val="00482242"/>
    <w:rsid w:val="00483DC5"/>
    <w:rsid w:val="00484401"/>
    <w:rsid w:val="00484F6A"/>
    <w:rsid w:val="004852DE"/>
    <w:rsid w:val="004869E4"/>
    <w:rsid w:val="004872F6"/>
    <w:rsid w:val="00490945"/>
    <w:rsid w:val="0049526E"/>
    <w:rsid w:val="004952C3"/>
    <w:rsid w:val="00496510"/>
    <w:rsid w:val="00496ECA"/>
    <w:rsid w:val="00496F91"/>
    <w:rsid w:val="004979B3"/>
    <w:rsid w:val="004A0D4C"/>
    <w:rsid w:val="004A0F92"/>
    <w:rsid w:val="004A3529"/>
    <w:rsid w:val="004B0EAC"/>
    <w:rsid w:val="004B1406"/>
    <w:rsid w:val="004B33FF"/>
    <w:rsid w:val="004B3833"/>
    <w:rsid w:val="004B713E"/>
    <w:rsid w:val="004C04ED"/>
    <w:rsid w:val="004C1060"/>
    <w:rsid w:val="004C2039"/>
    <w:rsid w:val="004C654B"/>
    <w:rsid w:val="004D00CD"/>
    <w:rsid w:val="004D0470"/>
    <w:rsid w:val="004D0B5A"/>
    <w:rsid w:val="004D142E"/>
    <w:rsid w:val="004D17B3"/>
    <w:rsid w:val="004D267C"/>
    <w:rsid w:val="004D3423"/>
    <w:rsid w:val="004D36F8"/>
    <w:rsid w:val="004D4907"/>
    <w:rsid w:val="004D657A"/>
    <w:rsid w:val="004D6722"/>
    <w:rsid w:val="004E1C73"/>
    <w:rsid w:val="004E3440"/>
    <w:rsid w:val="004F1DE0"/>
    <w:rsid w:val="004F293D"/>
    <w:rsid w:val="004F459A"/>
    <w:rsid w:val="004F7CCE"/>
    <w:rsid w:val="004F7E80"/>
    <w:rsid w:val="005033F5"/>
    <w:rsid w:val="005034D2"/>
    <w:rsid w:val="005042BB"/>
    <w:rsid w:val="005045D0"/>
    <w:rsid w:val="0050690B"/>
    <w:rsid w:val="00507707"/>
    <w:rsid w:val="00511EE1"/>
    <w:rsid w:val="00512024"/>
    <w:rsid w:val="00512570"/>
    <w:rsid w:val="005139F7"/>
    <w:rsid w:val="00513FCC"/>
    <w:rsid w:val="005153F4"/>
    <w:rsid w:val="00516736"/>
    <w:rsid w:val="005179E4"/>
    <w:rsid w:val="0052102C"/>
    <w:rsid w:val="005213CF"/>
    <w:rsid w:val="00521CAF"/>
    <w:rsid w:val="00521D18"/>
    <w:rsid w:val="005226D8"/>
    <w:rsid w:val="00524E6E"/>
    <w:rsid w:val="00525600"/>
    <w:rsid w:val="00525C72"/>
    <w:rsid w:val="0052703E"/>
    <w:rsid w:val="00527802"/>
    <w:rsid w:val="00531141"/>
    <w:rsid w:val="005313B8"/>
    <w:rsid w:val="005318D1"/>
    <w:rsid w:val="00533AEE"/>
    <w:rsid w:val="0053465C"/>
    <w:rsid w:val="00535DAB"/>
    <w:rsid w:val="00535FAA"/>
    <w:rsid w:val="005371D6"/>
    <w:rsid w:val="00545519"/>
    <w:rsid w:val="00547DD4"/>
    <w:rsid w:val="005503FB"/>
    <w:rsid w:val="0055236D"/>
    <w:rsid w:val="00555800"/>
    <w:rsid w:val="005562A1"/>
    <w:rsid w:val="005564E4"/>
    <w:rsid w:val="0055669D"/>
    <w:rsid w:val="00561A35"/>
    <w:rsid w:val="00561A53"/>
    <w:rsid w:val="00564A19"/>
    <w:rsid w:val="005653A7"/>
    <w:rsid w:val="0056579B"/>
    <w:rsid w:val="00566CFF"/>
    <w:rsid w:val="0057134C"/>
    <w:rsid w:val="00573417"/>
    <w:rsid w:val="00573ACC"/>
    <w:rsid w:val="005752D0"/>
    <w:rsid w:val="00577DC4"/>
    <w:rsid w:val="00581BDE"/>
    <w:rsid w:val="005827E4"/>
    <w:rsid w:val="005843AD"/>
    <w:rsid w:val="0058528D"/>
    <w:rsid w:val="00585AFD"/>
    <w:rsid w:val="005876FA"/>
    <w:rsid w:val="00591FE6"/>
    <w:rsid w:val="00592297"/>
    <w:rsid w:val="005A0B15"/>
    <w:rsid w:val="005A1350"/>
    <w:rsid w:val="005A3549"/>
    <w:rsid w:val="005B1BB1"/>
    <w:rsid w:val="005B1BFA"/>
    <w:rsid w:val="005B34DC"/>
    <w:rsid w:val="005B3CFF"/>
    <w:rsid w:val="005B569B"/>
    <w:rsid w:val="005B6AC1"/>
    <w:rsid w:val="005B772B"/>
    <w:rsid w:val="005B77A8"/>
    <w:rsid w:val="005C2AF9"/>
    <w:rsid w:val="005C3432"/>
    <w:rsid w:val="005C7924"/>
    <w:rsid w:val="005D39B3"/>
    <w:rsid w:val="005D408E"/>
    <w:rsid w:val="005D4893"/>
    <w:rsid w:val="005D4DDA"/>
    <w:rsid w:val="005D66B4"/>
    <w:rsid w:val="005D6AB4"/>
    <w:rsid w:val="005D76CE"/>
    <w:rsid w:val="005D7A2A"/>
    <w:rsid w:val="005E1202"/>
    <w:rsid w:val="005E5123"/>
    <w:rsid w:val="005E59A4"/>
    <w:rsid w:val="005E5C7C"/>
    <w:rsid w:val="005E5DAD"/>
    <w:rsid w:val="005F4827"/>
    <w:rsid w:val="005F6ABD"/>
    <w:rsid w:val="005F7AD2"/>
    <w:rsid w:val="0060054B"/>
    <w:rsid w:val="0060477D"/>
    <w:rsid w:val="00605CB2"/>
    <w:rsid w:val="0060709D"/>
    <w:rsid w:val="00607F40"/>
    <w:rsid w:val="00610E01"/>
    <w:rsid w:val="00614269"/>
    <w:rsid w:val="00615B3C"/>
    <w:rsid w:val="00617314"/>
    <w:rsid w:val="00620478"/>
    <w:rsid w:val="006239FB"/>
    <w:rsid w:val="00632327"/>
    <w:rsid w:val="006326EF"/>
    <w:rsid w:val="00634BC1"/>
    <w:rsid w:val="006352DB"/>
    <w:rsid w:val="00636441"/>
    <w:rsid w:val="0063798D"/>
    <w:rsid w:val="0064020A"/>
    <w:rsid w:val="006429A9"/>
    <w:rsid w:val="006441F3"/>
    <w:rsid w:val="00645AC2"/>
    <w:rsid w:val="006516E3"/>
    <w:rsid w:val="00653FFB"/>
    <w:rsid w:val="006545B5"/>
    <w:rsid w:val="00654C71"/>
    <w:rsid w:val="00654DA2"/>
    <w:rsid w:val="0065523C"/>
    <w:rsid w:val="00657C58"/>
    <w:rsid w:val="0066060B"/>
    <w:rsid w:val="006610CF"/>
    <w:rsid w:val="00663076"/>
    <w:rsid w:val="00663C7C"/>
    <w:rsid w:val="0066494A"/>
    <w:rsid w:val="00664E35"/>
    <w:rsid w:val="00665777"/>
    <w:rsid w:val="00665AC1"/>
    <w:rsid w:val="00667A92"/>
    <w:rsid w:val="00673239"/>
    <w:rsid w:val="00673C85"/>
    <w:rsid w:val="0067537F"/>
    <w:rsid w:val="00676D02"/>
    <w:rsid w:val="00681CBE"/>
    <w:rsid w:val="00682517"/>
    <w:rsid w:val="00682BAF"/>
    <w:rsid w:val="00683AA4"/>
    <w:rsid w:val="006857EC"/>
    <w:rsid w:val="00686411"/>
    <w:rsid w:val="00692823"/>
    <w:rsid w:val="0069359A"/>
    <w:rsid w:val="00693886"/>
    <w:rsid w:val="00694206"/>
    <w:rsid w:val="006976B5"/>
    <w:rsid w:val="006A2067"/>
    <w:rsid w:val="006A2B8E"/>
    <w:rsid w:val="006A401B"/>
    <w:rsid w:val="006A6CDD"/>
    <w:rsid w:val="006A72B4"/>
    <w:rsid w:val="006B1550"/>
    <w:rsid w:val="006B1C0A"/>
    <w:rsid w:val="006B7409"/>
    <w:rsid w:val="006C1ABA"/>
    <w:rsid w:val="006C4300"/>
    <w:rsid w:val="006D1C9C"/>
    <w:rsid w:val="006D2B05"/>
    <w:rsid w:val="006D4640"/>
    <w:rsid w:val="006D4865"/>
    <w:rsid w:val="006E1DFC"/>
    <w:rsid w:val="006E23E7"/>
    <w:rsid w:val="006E2450"/>
    <w:rsid w:val="006E27C8"/>
    <w:rsid w:val="006E3CCB"/>
    <w:rsid w:val="006E7D1B"/>
    <w:rsid w:val="006F102A"/>
    <w:rsid w:val="006F1857"/>
    <w:rsid w:val="006F1DF7"/>
    <w:rsid w:val="006F25A5"/>
    <w:rsid w:val="006F419B"/>
    <w:rsid w:val="006F53D7"/>
    <w:rsid w:val="006F64E7"/>
    <w:rsid w:val="006F7FB9"/>
    <w:rsid w:val="00700979"/>
    <w:rsid w:val="0070277A"/>
    <w:rsid w:val="0070325B"/>
    <w:rsid w:val="007047D4"/>
    <w:rsid w:val="00707168"/>
    <w:rsid w:val="00710308"/>
    <w:rsid w:val="00713564"/>
    <w:rsid w:val="00714E70"/>
    <w:rsid w:val="00720FA8"/>
    <w:rsid w:val="00721B04"/>
    <w:rsid w:val="0072434A"/>
    <w:rsid w:val="007317C6"/>
    <w:rsid w:val="00740A4E"/>
    <w:rsid w:val="00742ED1"/>
    <w:rsid w:val="00745C48"/>
    <w:rsid w:val="0074769B"/>
    <w:rsid w:val="00753681"/>
    <w:rsid w:val="00754F9D"/>
    <w:rsid w:val="0075681A"/>
    <w:rsid w:val="007654E6"/>
    <w:rsid w:val="00766458"/>
    <w:rsid w:val="007712F4"/>
    <w:rsid w:val="00771814"/>
    <w:rsid w:val="00771F95"/>
    <w:rsid w:val="00772BB7"/>
    <w:rsid w:val="00774DCA"/>
    <w:rsid w:val="007750C4"/>
    <w:rsid w:val="0078063E"/>
    <w:rsid w:val="00792366"/>
    <w:rsid w:val="007931F1"/>
    <w:rsid w:val="007939A9"/>
    <w:rsid w:val="00794610"/>
    <w:rsid w:val="0079462A"/>
    <w:rsid w:val="007954ED"/>
    <w:rsid w:val="007973BD"/>
    <w:rsid w:val="00797AFC"/>
    <w:rsid w:val="007A3A75"/>
    <w:rsid w:val="007A4084"/>
    <w:rsid w:val="007A7723"/>
    <w:rsid w:val="007B0195"/>
    <w:rsid w:val="007B52A0"/>
    <w:rsid w:val="007B60D8"/>
    <w:rsid w:val="007C3515"/>
    <w:rsid w:val="007C4329"/>
    <w:rsid w:val="007C62E6"/>
    <w:rsid w:val="007D2AE4"/>
    <w:rsid w:val="007D394D"/>
    <w:rsid w:val="007D47B6"/>
    <w:rsid w:val="007D4A20"/>
    <w:rsid w:val="007D57BC"/>
    <w:rsid w:val="007D6210"/>
    <w:rsid w:val="007E0219"/>
    <w:rsid w:val="007E0DD8"/>
    <w:rsid w:val="007E0EAB"/>
    <w:rsid w:val="007E1FCC"/>
    <w:rsid w:val="007E5083"/>
    <w:rsid w:val="007F3DBE"/>
    <w:rsid w:val="00803DD8"/>
    <w:rsid w:val="00804CF1"/>
    <w:rsid w:val="0080557D"/>
    <w:rsid w:val="00805990"/>
    <w:rsid w:val="00805D7A"/>
    <w:rsid w:val="00807B6D"/>
    <w:rsid w:val="00810090"/>
    <w:rsid w:val="00810561"/>
    <w:rsid w:val="008124C2"/>
    <w:rsid w:val="00813095"/>
    <w:rsid w:val="00813486"/>
    <w:rsid w:val="00814619"/>
    <w:rsid w:val="008150D4"/>
    <w:rsid w:val="0081675A"/>
    <w:rsid w:val="00821352"/>
    <w:rsid w:val="00823E4E"/>
    <w:rsid w:val="00825B92"/>
    <w:rsid w:val="00826B95"/>
    <w:rsid w:val="00827A49"/>
    <w:rsid w:val="00831E24"/>
    <w:rsid w:val="008348D7"/>
    <w:rsid w:val="00834E66"/>
    <w:rsid w:val="00842673"/>
    <w:rsid w:val="00843B99"/>
    <w:rsid w:val="0084462B"/>
    <w:rsid w:val="008478BC"/>
    <w:rsid w:val="008529A3"/>
    <w:rsid w:val="008550ED"/>
    <w:rsid w:val="00855A99"/>
    <w:rsid w:val="00855B03"/>
    <w:rsid w:val="00856806"/>
    <w:rsid w:val="00856F2B"/>
    <w:rsid w:val="00857894"/>
    <w:rsid w:val="008606A4"/>
    <w:rsid w:val="00861FF1"/>
    <w:rsid w:val="00862883"/>
    <w:rsid w:val="00864E95"/>
    <w:rsid w:val="00866CCC"/>
    <w:rsid w:val="008672E8"/>
    <w:rsid w:val="00867750"/>
    <w:rsid w:val="00867BB5"/>
    <w:rsid w:val="008736CC"/>
    <w:rsid w:val="00873ADC"/>
    <w:rsid w:val="0087423A"/>
    <w:rsid w:val="00874796"/>
    <w:rsid w:val="00875D15"/>
    <w:rsid w:val="008767C9"/>
    <w:rsid w:val="00876B15"/>
    <w:rsid w:val="008824CD"/>
    <w:rsid w:val="00883F36"/>
    <w:rsid w:val="00885078"/>
    <w:rsid w:val="0088643F"/>
    <w:rsid w:val="008868F6"/>
    <w:rsid w:val="008872CC"/>
    <w:rsid w:val="00890AE3"/>
    <w:rsid w:val="008924ED"/>
    <w:rsid w:val="00893ABE"/>
    <w:rsid w:val="00893E1A"/>
    <w:rsid w:val="0089408E"/>
    <w:rsid w:val="00896548"/>
    <w:rsid w:val="00896F7B"/>
    <w:rsid w:val="008970CA"/>
    <w:rsid w:val="00897CB0"/>
    <w:rsid w:val="008A0786"/>
    <w:rsid w:val="008A3C22"/>
    <w:rsid w:val="008A3C9E"/>
    <w:rsid w:val="008A52A8"/>
    <w:rsid w:val="008A7187"/>
    <w:rsid w:val="008A758B"/>
    <w:rsid w:val="008A7F49"/>
    <w:rsid w:val="008B05AE"/>
    <w:rsid w:val="008B10E5"/>
    <w:rsid w:val="008B2D4E"/>
    <w:rsid w:val="008B5B84"/>
    <w:rsid w:val="008C1D3C"/>
    <w:rsid w:val="008C225D"/>
    <w:rsid w:val="008C3146"/>
    <w:rsid w:val="008C7550"/>
    <w:rsid w:val="008D01B0"/>
    <w:rsid w:val="008D2518"/>
    <w:rsid w:val="008D7547"/>
    <w:rsid w:val="008E1CC5"/>
    <w:rsid w:val="008E2366"/>
    <w:rsid w:val="008E2462"/>
    <w:rsid w:val="008E2E9E"/>
    <w:rsid w:val="008E3A57"/>
    <w:rsid w:val="008E3EED"/>
    <w:rsid w:val="008E4D6C"/>
    <w:rsid w:val="008E50B9"/>
    <w:rsid w:val="008E6203"/>
    <w:rsid w:val="008F1177"/>
    <w:rsid w:val="008F1BD0"/>
    <w:rsid w:val="008F252F"/>
    <w:rsid w:val="008F3E64"/>
    <w:rsid w:val="008F44C7"/>
    <w:rsid w:val="008F6780"/>
    <w:rsid w:val="008F68C0"/>
    <w:rsid w:val="008F6995"/>
    <w:rsid w:val="008F7191"/>
    <w:rsid w:val="00901E78"/>
    <w:rsid w:val="009020BE"/>
    <w:rsid w:val="0090423F"/>
    <w:rsid w:val="00904D50"/>
    <w:rsid w:val="00904DFE"/>
    <w:rsid w:val="00907E4F"/>
    <w:rsid w:val="00916412"/>
    <w:rsid w:val="00917001"/>
    <w:rsid w:val="00917B2E"/>
    <w:rsid w:val="0092572C"/>
    <w:rsid w:val="009267A4"/>
    <w:rsid w:val="00935FE5"/>
    <w:rsid w:val="00937DE2"/>
    <w:rsid w:val="00941426"/>
    <w:rsid w:val="009458E2"/>
    <w:rsid w:val="00945EA3"/>
    <w:rsid w:val="0094776F"/>
    <w:rsid w:val="00951E79"/>
    <w:rsid w:val="00953DA2"/>
    <w:rsid w:val="00954507"/>
    <w:rsid w:val="0095473C"/>
    <w:rsid w:val="00954772"/>
    <w:rsid w:val="00954EC0"/>
    <w:rsid w:val="009576E4"/>
    <w:rsid w:val="009604C8"/>
    <w:rsid w:val="009611B5"/>
    <w:rsid w:val="00962258"/>
    <w:rsid w:val="009628FE"/>
    <w:rsid w:val="00963D46"/>
    <w:rsid w:val="009651D9"/>
    <w:rsid w:val="00965B4F"/>
    <w:rsid w:val="0097116D"/>
    <w:rsid w:val="00971C70"/>
    <w:rsid w:val="00974762"/>
    <w:rsid w:val="009749D8"/>
    <w:rsid w:val="00977A38"/>
    <w:rsid w:val="00981CF2"/>
    <w:rsid w:val="00983068"/>
    <w:rsid w:val="009837F1"/>
    <w:rsid w:val="00983862"/>
    <w:rsid w:val="00985C64"/>
    <w:rsid w:val="009915BC"/>
    <w:rsid w:val="00992D2A"/>
    <w:rsid w:val="00993824"/>
    <w:rsid w:val="00995011"/>
    <w:rsid w:val="00996418"/>
    <w:rsid w:val="00996599"/>
    <w:rsid w:val="009A2667"/>
    <w:rsid w:val="009A32A5"/>
    <w:rsid w:val="009A335A"/>
    <w:rsid w:val="009A3CE0"/>
    <w:rsid w:val="009A41D8"/>
    <w:rsid w:val="009A6EDA"/>
    <w:rsid w:val="009A712B"/>
    <w:rsid w:val="009A75A6"/>
    <w:rsid w:val="009A7983"/>
    <w:rsid w:val="009A7A02"/>
    <w:rsid w:val="009B0862"/>
    <w:rsid w:val="009B114A"/>
    <w:rsid w:val="009B171F"/>
    <w:rsid w:val="009B2185"/>
    <w:rsid w:val="009B2C29"/>
    <w:rsid w:val="009B4140"/>
    <w:rsid w:val="009B5441"/>
    <w:rsid w:val="009B588F"/>
    <w:rsid w:val="009B6EAB"/>
    <w:rsid w:val="009B7CB2"/>
    <w:rsid w:val="009C10FC"/>
    <w:rsid w:val="009C158A"/>
    <w:rsid w:val="009C1ACE"/>
    <w:rsid w:val="009C3146"/>
    <w:rsid w:val="009C3F48"/>
    <w:rsid w:val="009C422C"/>
    <w:rsid w:val="009D0CFA"/>
    <w:rsid w:val="009D2917"/>
    <w:rsid w:val="009D5058"/>
    <w:rsid w:val="009D6E0B"/>
    <w:rsid w:val="009D7101"/>
    <w:rsid w:val="009E0563"/>
    <w:rsid w:val="009E1056"/>
    <w:rsid w:val="009E5223"/>
    <w:rsid w:val="009E5CDE"/>
    <w:rsid w:val="009E6057"/>
    <w:rsid w:val="009E6695"/>
    <w:rsid w:val="009F5270"/>
    <w:rsid w:val="009F5D27"/>
    <w:rsid w:val="00A04183"/>
    <w:rsid w:val="00A047A5"/>
    <w:rsid w:val="00A05800"/>
    <w:rsid w:val="00A05965"/>
    <w:rsid w:val="00A07BA0"/>
    <w:rsid w:val="00A13A8D"/>
    <w:rsid w:val="00A1475A"/>
    <w:rsid w:val="00A15E62"/>
    <w:rsid w:val="00A2053D"/>
    <w:rsid w:val="00A20E08"/>
    <w:rsid w:val="00A24034"/>
    <w:rsid w:val="00A25915"/>
    <w:rsid w:val="00A26A74"/>
    <w:rsid w:val="00A30D14"/>
    <w:rsid w:val="00A31D26"/>
    <w:rsid w:val="00A33A79"/>
    <w:rsid w:val="00A34ADA"/>
    <w:rsid w:val="00A34DE2"/>
    <w:rsid w:val="00A37C8A"/>
    <w:rsid w:val="00A41C80"/>
    <w:rsid w:val="00A43F4E"/>
    <w:rsid w:val="00A451E4"/>
    <w:rsid w:val="00A46375"/>
    <w:rsid w:val="00A4699F"/>
    <w:rsid w:val="00A474B0"/>
    <w:rsid w:val="00A5078A"/>
    <w:rsid w:val="00A50C60"/>
    <w:rsid w:val="00A522A9"/>
    <w:rsid w:val="00A53D80"/>
    <w:rsid w:val="00A548CE"/>
    <w:rsid w:val="00A57095"/>
    <w:rsid w:val="00A60F4D"/>
    <w:rsid w:val="00A62793"/>
    <w:rsid w:val="00A63152"/>
    <w:rsid w:val="00A63DD5"/>
    <w:rsid w:val="00A64FB7"/>
    <w:rsid w:val="00A65494"/>
    <w:rsid w:val="00A67A84"/>
    <w:rsid w:val="00A70314"/>
    <w:rsid w:val="00A7236E"/>
    <w:rsid w:val="00A729C2"/>
    <w:rsid w:val="00A77808"/>
    <w:rsid w:val="00A8043E"/>
    <w:rsid w:val="00A808C6"/>
    <w:rsid w:val="00A8208B"/>
    <w:rsid w:val="00A84C7F"/>
    <w:rsid w:val="00A854BB"/>
    <w:rsid w:val="00A92DF7"/>
    <w:rsid w:val="00A940FA"/>
    <w:rsid w:val="00A94ADA"/>
    <w:rsid w:val="00A95672"/>
    <w:rsid w:val="00AA38DE"/>
    <w:rsid w:val="00AA47AC"/>
    <w:rsid w:val="00AA57FD"/>
    <w:rsid w:val="00AA5A99"/>
    <w:rsid w:val="00AA5B00"/>
    <w:rsid w:val="00AA5DC3"/>
    <w:rsid w:val="00AA6463"/>
    <w:rsid w:val="00AA6CE4"/>
    <w:rsid w:val="00AA73A4"/>
    <w:rsid w:val="00AB002B"/>
    <w:rsid w:val="00AB08B7"/>
    <w:rsid w:val="00AB261F"/>
    <w:rsid w:val="00AB2D76"/>
    <w:rsid w:val="00AB37E9"/>
    <w:rsid w:val="00AB762F"/>
    <w:rsid w:val="00AC3666"/>
    <w:rsid w:val="00AC3F11"/>
    <w:rsid w:val="00AC6EFE"/>
    <w:rsid w:val="00AC7C62"/>
    <w:rsid w:val="00AD0A43"/>
    <w:rsid w:val="00AD0BCD"/>
    <w:rsid w:val="00AD2EB7"/>
    <w:rsid w:val="00AD2ECA"/>
    <w:rsid w:val="00AD306B"/>
    <w:rsid w:val="00AD3E7B"/>
    <w:rsid w:val="00AD4F7A"/>
    <w:rsid w:val="00AD5B36"/>
    <w:rsid w:val="00AD6F4B"/>
    <w:rsid w:val="00AE1201"/>
    <w:rsid w:val="00AE1A91"/>
    <w:rsid w:val="00AE1C48"/>
    <w:rsid w:val="00AE5A24"/>
    <w:rsid w:val="00AE737A"/>
    <w:rsid w:val="00AF086C"/>
    <w:rsid w:val="00AF1684"/>
    <w:rsid w:val="00AF1A26"/>
    <w:rsid w:val="00AF20D7"/>
    <w:rsid w:val="00AF427D"/>
    <w:rsid w:val="00AF54A1"/>
    <w:rsid w:val="00AF5C3E"/>
    <w:rsid w:val="00AF6843"/>
    <w:rsid w:val="00B043AA"/>
    <w:rsid w:val="00B10F62"/>
    <w:rsid w:val="00B12550"/>
    <w:rsid w:val="00B12C08"/>
    <w:rsid w:val="00B17304"/>
    <w:rsid w:val="00B21501"/>
    <w:rsid w:val="00B218A4"/>
    <w:rsid w:val="00B22A19"/>
    <w:rsid w:val="00B308FB"/>
    <w:rsid w:val="00B30E39"/>
    <w:rsid w:val="00B3138D"/>
    <w:rsid w:val="00B33771"/>
    <w:rsid w:val="00B3458C"/>
    <w:rsid w:val="00B37F3B"/>
    <w:rsid w:val="00B401B4"/>
    <w:rsid w:val="00B41C1D"/>
    <w:rsid w:val="00B42CB4"/>
    <w:rsid w:val="00B449C9"/>
    <w:rsid w:val="00B473F5"/>
    <w:rsid w:val="00B47824"/>
    <w:rsid w:val="00B479DE"/>
    <w:rsid w:val="00B53661"/>
    <w:rsid w:val="00B57009"/>
    <w:rsid w:val="00B57D14"/>
    <w:rsid w:val="00B60287"/>
    <w:rsid w:val="00B64AB3"/>
    <w:rsid w:val="00B66529"/>
    <w:rsid w:val="00B71085"/>
    <w:rsid w:val="00B726A0"/>
    <w:rsid w:val="00B737F6"/>
    <w:rsid w:val="00B74A84"/>
    <w:rsid w:val="00B74C3F"/>
    <w:rsid w:val="00B7770B"/>
    <w:rsid w:val="00B808B1"/>
    <w:rsid w:val="00B828AE"/>
    <w:rsid w:val="00B82ACF"/>
    <w:rsid w:val="00B835ED"/>
    <w:rsid w:val="00B87F53"/>
    <w:rsid w:val="00B917CE"/>
    <w:rsid w:val="00B93ED6"/>
    <w:rsid w:val="00B94826"/>
    <w:rsid w:val="00BA032E"/>
    <w:rsid w:val="00BA0800"/>
    <w:rsid w:val="00BA6DCF"/>
    <w:rsid w:val="00BA6F4F"/>
    <w:rsid w:val="00BB1DBA"/>
    <w:rsid w:val="00BB2BEF"/>
    <w:rsid w:val="00BB2FFC"/>
    <w:rsid w:val="00BB3574"/>
    <w:rsid w:val="00BC0304"/>
    <w:rsid w:val="00BC3226"/>
    <w:rsid w:val="00BC484D"/>
    <w:rsid w:val="00BC7436"/>
    <w:rsid w:val="00BD0003"/>
    <w:rsid w:val="00BD0316"/>
    <w:rsid w:val="00BD0869"/>
    <w:rsid w:val="00BD5563"/>
    <w:rsid w:val="00BD56E0"/>
    <w:rsid w:val="00BE0AE9"/>
    <w:rsid w:val="00BE1472"/>
    <w:rsid w:val="00BE1BF8"/>
    <w:rsid w:val="00BE2167"/>
    <w:rsid w:val="00BE21A5"/>
    <w:rsid w:val="00BE34C1"/>
    <w:rsid w:val="00BF03DA"/>
    <w:rsid w:val="00BF1520"/>
    <w:rsid w:val="00BF2F93"/>
    <w:rsid w:val="00BF43A2"/>
    <w:rsid w:val="00BF5CB3"/>
    <w:rsid w:val="00C147F2"/>
    <w:rsid w:val="00C16557"/>
    <w:rsid w:val="00C168A1"/>
    <w:rsid w:val="00C177B8"/>
    <w:rsid w:val="00C17E2F"/>
    <w:rsid w:val="00C17F6C"/>
    <w:rsid w:val="00C20843"/>
    <w:rsid w:val="00C21A0F"/>
    <w:rsid w:val="00C22033"/>
    <w:rsid w:val="00C2329F"/>
    <w:rsid w:val="00C23656"/>
    <w:rsid w:val="00C27309"/>
    <w:rsid w:val="00C303FB"/>
    <w:rsid w:val="00C3330D"/>
    <w:rsid w:val="00C34A89"/>
    <w:rsid w:val="00C35E12"/>
    <w:rsid w:val="00C35FED"/>
    <w:rsid w:val="00C36014"/>
    <w:rsid w:val="00C40AF0"/>
    <w:rsid w:val="00C40CE4"/>
    <w:rsid w:val="00C411B1"/>
    <w:rsid w:val="00C4192F"/>
    <w:rsid w:val="00C41997"/>
    <w:rsid w:val="00C42F59"/>
    <w:rsid w:val="00C4521A"/>
    <w:rsid w:val="00C46BBB"/>
    <w:rsid w:val="00C51318"/>
    <w:rsid w:val="00C6044F"/>
    <w:rsid w:val="00C60B99"/>
    <w:rsid w:val="00C61087"/>
    <w:rsid w:val="00C624CF"/>
    <w:rsid w:val="00C64F02"/>
    <w:rsid w:val="00C65A15"/>
    <w:rsid w:val="00C70359"/>
    <w:rsid w:val="00C7075D"/>
    <w:rsid w:val="00C72A64"/>
    <w:rsid w:val="00C740EC"/>
    <w:rsid w:val="00C74EF4"/>
    <w:rsid w:val="00C77026"/>
    <w:rsid w:val="00C80642"/>
    <w:rsid w:val="00C81CA0"/>
    <w:rsid w:val="00C84803"/>
    <w:rsid w:val="00C90A59"/>
    <w:rsid w:val="00C93957"/>
    <w:rsid w:val="00C964A3"/>
    <w:rsid w:val="00CA4194"/>
    <w:rsid w:val="00CA48DA"/>
    <w:rsid w:val="00CA5C9D"/>
    <w:rsid w:val="00CA75D3"/>
    <w:rsid w:val="00CB3971"/>
    <w:rsid w:val="00CB401D"/>
    <w:rsid w:val="00CB427F"/>
    <w:rsid w:val="00CB5199"/>
    <w:rsid w:val="00CC07C8"/>
    <w:rsid w:val="00CC0BDA"/>
    <w:rsid w:val="00CC1C5A"/>
    <w:rsid w:val="00CC3A76"/>
    <w:rsid w:val="00CC5428"/>
    <w:rsid w:val="00CD1916"/>
    <w:rsid w:val="00CD1E0B"/>
    <w:rsid w:val="00CD4243"/>
    <w:rsid w:val="00CD463A"/>
    <w:rsid w:val="00CD58D7"/>
    <w:rsid w:val="00CD7A5C"/>
    <w:rsid w:val="00CE023A"/>
    <w:rsid w:val="00CE28D6"/>
    <w:rsid w:val="00CE652A"/>
    <w:rsid w:val="00CF02BB"/>
    <w:rsid w:val="00CF418D"/>
    <w:rsid w:val="00CF50D7"/>
    <w:rsid w:val="00CF5C0B"/>
    <w:rsid w:val="00CF6347"/>
    <w:rsid w:val="00D02D3A"/>
    <w:rsid w:val="00D0353C"/>
    <w:rsid w:val="00D03F97"/>
    <w:rsid w:val="00D0489D"/>
    <w:rsid w:val="00D05EA6"/>
    <w:rsid w:val="00D0670F"/>
    <w:rsid w:val="00D10B9A"/>
    <w:rsid w:val="00D155B4"/>
    <w:rsid w:val="00D16CBA"/>
    <w:rsid w:val="00D16E24"/>
    <w:rsid w:val="00D22447"/>
    <w:rsid w:val="00D24135"/>
    <w:rsid w:val="00D25B1B"/>
    <w:rsid w:val="00D2640B"/>
    <w:rsid w:val="00D27085"/>
    <w:rsid w:val="00D31DC3"/>
    <w:rsid w:val="00D33A12"/>
    <w:rsid w:val="00D34F4A"/>
    <w:rsid w:val="00D35C64"/>
    <w:rsid w:val="00D35E17"/>
    <w:rsid w:val="00D3713B"/>
    <w:rsid w:val="00D376B8"/>
    <w:rsid w:val="00D42C33"/>
    <w:rsid w:val="00D44DD9"/>
    <w:rsid w:val="00D47AF3"/>
    <w:rsid w:val="00D47F15"/>
    <w:rsid w:val="00D512CA"/>
    <w:rsid w:val="00D547C5"/>
    <w:rsid w:val="00D562EC"/>
    <w:rsid w:val="00D5738E"/>
    <w:rsid w:val="00D60D78"/>
    <w:rsid w:val="00D62CF3"/>
    <w:rsid w:val="00D64C02"/>
    <w:rsid w:val="00D667E2"/>
    <w:rsid w:val="00D80538"/>
    <w:rsid w:val="00D8118C"/>
    <w:rsid w:val="00D814CE"/>
    <w:rsid w:val="00D85A4B"/>
    <w:rsid w:val="00D8670E"/>
    <w:rsid w:val="00D86715"/>
    <w:rsid w:val="00D9156F"/>
    <w:rsid w:val="00D946CB"/>
    <w:rsid w:val="00D96DAE"/>
    <w:rsid w:val="00D96F52"/>
    <w:rsid w:val="00DA0B1B"/>
    <w:rsid w:val="00DA1F5A"/>
    <w:rsid w:val="00DA2414"/>
    <w:rsid w:val="00DA675E"/>
    <w:rsid w:val="00DA6E18"/>
    <w:rsid w:val="00DA7BE2"/>
    <w:rsid w:val="00DA7E77"/>
    <w:rsid w:val="00DB4F23"/>
    <w:rsid w:val="00DB5362"/>
    <w:rsid w:val="00DB5FF1"/>
    <w:rsid w:val="00DC330C"/>
    <w:rsid w:val="00DC3B7C"/>
    <w:rsid w:val="00DC3BBC"/>
    <w:rsid w:val="00DC4C9F"/>
    <w:rsid w:val="00DC6386"/>
    <w:rsid w:val="00DC63C4"/>
    <w:rsid w:val="00DD0871"/>
    <w:rsid w:val="00DD1530"/>
    <w:rsid w:val="00DD16FA"/>
    <w:rsid w:val="00DD308F"/>
    <w:rsid w:val="00DD3C56"/>
    <w:rsid w:val="00DE2247"/>
    <w:rsid w:val="00DE2C54"/>
    <w:rsid w:val="00DE2C6A"/>
    <w:rsid w:val="00DE330E"/>
    <w:rsid w:val="00DE3DF3"/>
    <w:rsid w:val="00DF1B24"/>
    <w:rsid w:val="00DF1DC0"/>
    <w:rsid w:val="00DF23C4"/>
    <w:rsid w:val="00DF2847"/>
    <w:rsid w:val="00DF39C7"/>
    <w:rsid w:val="00DF46BF"/>
    <w:rsid w:val="00DF5C5D"/>
    <w:rsid w:val="00E007C9"/>
    <w:rsid w:val="00E0231C"/>
    <w:rsid w:val="00E03301"/>
    <w:rsid w:val="00E03507"/>
    <w:rsid w:val="00E037F9"/>
    <w:rsid w:val="00E0526E"/>
    <w:rsid w:val="00E05360"/>
    <w:rsid w:val="00E05630"/>
    <w:rsid w:val="00E101E2"/>
    <w:rsid w:val="00E11064"/>
    <w:rsid w:val="00E12FA8"/>
    <w:rsid w:val="00E14A26"/>
    <w:rsid w:val="00E210AF"/>
    <w:rsid w:val="00E23055"/>
    <w:rsid w:val="00E26A92"/>
    <w:rsid w:val="00E27F64"/>
    <w:rsid w:val="00E304E5"/>
    <w:rsid w:val="00E30A2D"/>
    <w:rsid w:val="00E324AB"/>
    <w:rsid w:val="00E33D71"/>
    <w:rsid w:val="00E3722A"/>
    <w:rsid w:val="00E41138"/>
    <w:rsid w:val="00E41D23"/>
    <w:rsid w:val="00E42BB9"/>
    <w:rsid w:val="00E449CD"/>
    <w:rsid w:val="00E46F62"/>
    <w:rsid w:val="00E47983"/>
    <w:rsid w:val="00E54F68"/>
    <w:rsid w:val="00E5644D"/>
    <w:rsid w:val="00E57769"/>
    <w:rsid w:val="00E60AA6"/>
    <w:rsid w:val="00E60FE0"/>
    <w:rsid w:val="00E6126C"/>
    <w:rsid w:val="00E641FC"/>
    <w:rsid w:val="00E64CA1"/>
    <w:rsid w:val="00E653F9"/>
    <w:rsid w:val="00E65C34"/>
    <w:rsid w:val="00E65EAE"/>
    <w:rsid w:val="00E671C2"/>
    <w:rsid w:val="00E67413"/>
    <w:rsid w:val="00E67670"/>
    <w:rsid w:val="00E722CE"/>
    <w:rsid w:val="00E729F9"/>
    <w:rsid w:val="00E76250"/>
    <w:rsid w:val="00E80E2B"/>
    <w:rsid w:val="00E816F5"/>
    <w:rsid w:val="00E83B72"/>
    <w:rsid w:val="00E83C44"/>
    <w:rsid w:val="00E86852"/>
    <w:rsid w:val="00E87378"/>
    <w:rsid w:val="00E876B4"/>
    <w:rsid w:val="00E904D1"/>
    <w:rsid w:val="00E90810"/>
    <w:rsid w:val="00E90F24"/>
    <w:rsid w:val="00E9163D"/>
    <w:rsid w:val="00E95885"/>
    <w:rsid w:val="00E95DFF"/>
    <w:rsid w:val="00E9606D"/>
    <w:rsid w:val="00E97B7A"/>
    <w:rsid w:val="00EA0F1D"/>
    <w:rsid w:val="00EA420F"/>
    <w:rsid w:val="00EB09A2"/>
    <w:rsid w:val="00EB7855"/>
    <w:rsid w:val="00EC1C61"/>
    <w:rsid w:val="00ED5CCD"/>
    <w:rsid w:val="00EE033B"/>
    <w:rsid w:val="00EE0911"/>
    <w:rsid w:val="00EE6C82"/>
    <w:rsid w:val="00EF0510"/>
    <w:rsid w:val="00EF3F59"/>
    <w:rsid w:val="00EF40FA"/>
    <w:rsid w:val="00EF7B4F"/>
    <w:rsid w:val="00F01294"/>
    <w:rsid w:val="00F026DB"/>
    <w:rsid w:val="00F0382D"/>
    <w:rsid w:val="00F05836"/>
    <w:rsid w:val="00F07093"/>
    <w:rsid w:val="00F0795F"/>
    <w:rsid w:val="00F07AF0"/>
    <w:rsid w:val="00F11028"/>
    <w:rsid w:val="00F11B21"/>
    <w:rsid w:val="00F12662"/>
    <w:rsid w:val="00F12B8A"/>
    <w:rsid w:val="00F20403"/>
    <w:rsid w:val="00F210AA"/>
    <w:rsid w:val="00F22EE5"/>
    <w:rsid w:val="00F24650"/>
    <w:rsid w:val="00F309AF"/>
    <w:rsid w:val="00F30FF3"/>
    <w:rsid w:val="00F33685"/>
    <w:rsid w:val="00F347CD"/>
    <w:rsid w:val="00F35452"/>
    <w:rsid w:val="00F408A5"/>
    <w:rsid w:val="00F40CB2"/>
    <w:rsid w:val="00F43839"/>
    <w:rsid w:val="00F448A2"/>
    <w:rsid w:val="00F4640B"/>
    <w:rsid w:val="00F47372"/>
    <w:rsid w:val="00F509E5"/>
    <w:rsid w:val="00F50FCD"/>
    <w:rsid w:val="00F5104A"/>
    <w:rsid w:val="00F527F3"/>
    <w:rsid w:val="00F56777"/>
    <w:rsid w:val="00F56BE2"/>
    <w:rsid w:val="00F57104"/>
    <w:rsid w:val="00F600A4"/>
    <w:rsid w:val="00F61A36"/>
    <w:rsid w:val="00F61D5B"/>
    <w:rsid w:val="00F65487"/>
    <w:rsid w:val="00F675EE"/>
    <w:rsid w:val="00F67A3A"/>
    <w:rsid w:val="00F70199"/>
    <w:rsid w:val="00F70F2B"/>
    <w:rsid w:val="00F71621"/>
    <w:rsid w:val="00F72894"/>
    <w:rsid w:val="00F73A4E"/>
    <w:rsid w:val="00F76669"/>
    <w:rsid w:val="00F77832"/>
    <w:rsid w:val="00F77914"/>
    <w:rsid w:val="00F80030"/>
    <w:rsid w:val="00F823B2"/>
    <w:rsid w:val="00F8318E"/>
    <w:rsid w:val="00F85FAF"/>
    <w:rsid w:val="00F9211C"/>
    <w:rsid w:val="00F94721"/>
    <w:rsid w:val="00F97618"/>
    <w:rsid w:val="00FA03C0"/>
    <w:rsid w:val="00FA153A"/>
    <w:rsid w:val="00FA4CB8"/>
    <w:rsid w:val="00FA5AF4"/>
    <w:rsid w:val="00FB2C73"/>
    <w:rsid w:val="00FB51E2"/>
    <w:rsid w:val="00FB5DE1"/>
    <w:rsid w:val="00FC0FA9"/>
    <w:rsid w:val="00FC1E8B"/>
    <w:rsid w:val="00FC3609"/>
    <w:rsid w:val="00FC5E1F"/>
    <w:rsid w:val="00FC6DF6"/>
    <w:rsid w:val="00FC7887"/>
    <w:rsid w:val="00FC7D26"/>
    <w:rsid w:val="00FE2F51"/>
    <w:rsid w:val="00FE5D2F"/>
    <w:rsid w:val="00FE610F"/>
    <w:rsid w:val="00FF0C79"/>
    <w:rsid w:val="00FF33EC"/>
    <w:rsid w:val="00FF3542"/>
    <w:rsid w:val="00FF3AC6"/>
    <w:rsid w:val="00FF79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535DAB"/>
    <w:pPr>
      <w:tabs>
        <w:tab w:val="center" w:pos="4680"/>
        <w:tab w:val="right" w:pos="9360"/>
      </w:tabs>
    </w:pPr>
    <w:rPr>
      <w:rFonts w:ascii="VNI-Times" w:hAnsi="VNI-Times"/>
      <w:sz w:val="26"/>
    </w:rPr>
  </w:style>
  <w:style w:type="character" w:customStyle="1" w:styleId="FooterChar">
    <w:name w:val="Footer Char"/>
    <w:link w:val="Footer"/>
    <w:uiPriority w:val="99"/>
    <w:rsid w:val="00535DAB"/>
    <w:rPr>
      <w:rFonts w:ascii="VNI-Times" w:hAnsi="VNI-Times"/>
      <w:sz w:val="26"/>
      <w:szCs w:val="24"/>
      <w:lang w:val="en-US" w:eastAsia="en-US" w:bidi="ar-SA"/>
    </w:rPr>
  </w:style>
  <w:style w:type="paragraph" w:customStyle="1" w:styleId="DefaultParagraphFontParaChar">
    <w:name w:val="Default Paragraph Font Para Char"/>
    <w:basedOn w:val="Normal"/>
    <w:rsid w:val="00024DDB"/>
    <w:pPr>
      <w:spacing w:after="160" w:line="240" w:lineRule="exact"/>
    </w:pPr>
    <w:rPr>
      <w:rFonts w:ascii="Verdana" w:hAnsi="Verdana"/>
      <w:sz w:val="20"/>
      <w:szCs w:val="20"/>
    </w:rPr>
  </w:style>
  <w:style w:type="paragraph" w:customStyle="1" w:styleId="Char">
    <w:name w:val="Char"/>
    <w:basedOn w:val="Normal"/>
    <w:semiHidden/>
    <w:rsid w:val="00AA5DC3"/>
    <w:pPr>
      <w:spacing w:after="160" w:line="240" w:lineRule="exact"/>
    </w:pPr>
    <w:rPr>
      <w:rFonts w:ascii="Arial" w:hAnsi="Arial" w:cs="Arial"/>
    </w:rPr>
  </w:style>
  <w:style w:type="paragraph" w:styleId="Header">
    <w:name w:val="header"/>
    <w:basedOn w:val="Normal"/>
    <w:rsid w:val="00E42BB9"/>
    <w:pPr>
      <w:tabs>
        <w:tab w:val="center" w:pos="4320"/>
        <w:tab w:val="right" w:pos="8640"/>
      </w:tabs>
    </w:pPr>
  </w:style>
  <w:style w:type="paragraph" w:customStyle="1" w:styleId="1">
    <w:name w:val="1"/>
    <w:basedOn w:val="Normal"/>
    <w:link w:val="DefaultParagraphFont"/>
    <w:autoRedefine/>
    <w:rsid w:val="00516736"/>
    <w:pPr>
      <w:spacing w:after="160" w:line="240" w:lineRule="exact"/>
      <w:ind w:firstLine="567"/>
    </w:pPr>
    <w:rPr>
      <w:rFonts w:ascii="Verdana" w:hAnsi="Verdana" w:cs="Verdana"/>
      <w:sz w:val="20"/>
      <w:szCs w:val="20"/>
    </w:rPr>
  </w:style>
  <w:style w:type="table" w:styleId="TableGrid">
    <w:name w:val="Table Grid"/>
    <w:basedOn w:val="TableNormal"/>
    <w:rsid w:val="002126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rsid w:val="000338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table" w:customStyle="1" w:styleId="TableGrid1">
    <w:name w:val="Table Grid1"/>
    <w:basedOn w:val="TableNormal"/>
    <w:next w:val="TableGrid"/>
    <w:uiPriority w:val="39"/>
    <w:rsid w:val="0023799D"/>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805C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2BAF"/>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E41D23"/>
    <w:rPr>
      <w:rFonts w:ascii="Tahoma" w:hAnsi="Tahoma" w:cs="Tahoma"/>
      <w:sz w:val="16"/>
      <w:szCs w:val="16"/>
    </w:rPr>
  </w:style>
  <w:style w:type="character" w:customStyle="1" w:styleId="BalloonTextChar">
    <w:name w:val="Balloon Text Char"/>
    <w:link w:val="BalloonText"/>
    <w:rsid w:val="00E41D23"/>
    <w:rPr>
      <w:rFonts w:ascii="Tahoma" w:hAnsi="Tahoma" w:cs="Tahoma"/>
      <w:sz w:val="16"/>
      <w:szCs w:val="16"/>
    </w:rPr>
  </w:style>
  <w:style w:type="table" w:customStyle="1" w:styleId="TableGrid4">
    <w:name w:val="Table Grid4"/>
    <w:basedOn w:val="TableNormal"/>
    <w:next w:val="TableGrid"/>
    <w:rsid w:val="00E41D2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535DAB"/>
    <w:pPr>
      <w:tabs>
        <w:tab w:val="center" w:pos="4680"/>
        <w:tab w:val="right" w:pos="9360"/>
      </w:tabs>
    </w:pPr>
    <w:rPr>
      <w:rFonts w:ascii="VNI-Times" w:hAnsi="VNI-Times"/>
      <w:sz w:val="26"/>
    </w:rPr>
  </w:style>
  <w:style w:type="character" w:customStyle="1" w:styleId="FooterChar">
    <w:name w:val="Footer Char"/>
    <w:link w:val="Footer"/>
    <w:uiPriority w:val="99"/>
    <w:rsid w:val="00535DAB"/>
    <w:rPr>
      <w:rFonts w:ascii="VNI-Times" w:hAnsi="VNI-Times"/>
      <w:sz w:val="26"/>
      <w:szCs w:val="24"/>
      <w:lang w:val="en-US" w:eastAsia="en-US" w:bidi="ar-SA"/>
    </w:rPr>
  </w:style>
  <w:style w:type="paragraph" w:customStyle="1" w:styleId="DefaultParagraphFontParaChar">
    <w:name w:val="Default Paragraph Font Para Char"/>
    <w:basedOn w:val="Normal"/>
    <w:rsid w:val="00024DDB"/>
    <w:pPr>
      <w:spacing w:after="160" w:line="240" w:lineRule="exact"/>
    </w:pPr>
    <w:rPr>
      <w:rFonts w:ascii="Verdana" w:hAnsi="Verdana"/>
      <w:sz w:val="20"/>
      <w:szCs w:val="20"/>
    </w:rPr>
  </w:style>
  <w:style w:type="paragraph" w:customStyle="1" w:styleId="Char">
    <w:name w:val="Char"/>
    <w:basedOn w:val="Normal"/>
    <w:semiHidden/>
    <w:rsid w:val="00AA5DC3"/>
    <w:pPr>
      <w:spacing w:after="160" w:line="240" w:lineRule="exact"/>
    </w:pPr>
    <w:rPr>
      <w:rFonts w:ascii="Arial" w:hAnsi="Arial" w:cs="Arial"/>
    </w:rPr>
  </w:style>
  <w:style w:type="paragraph" w:styleId="Header">
    <w:name w:val="header"/>
    <w:basedOn w:val="Normal"/>
    <w:rsid w:val="00E42BB9"/>
    <w:pPr>
      <w:tabs>
        <w:tab w:val="center" w:pos="4320"/>
        <w:tab w:val="right" w:pos="8640"/>
      </w:tabs>
    </w:pPr>
  </w:style>
  <w:style w:type="paragraph" w:customStyle="1" w:styleId="1">
    <w:name w:val="1"/>
    <w:basedOn w:val="Normal"/>
    <w:link w:val="DefaultParagraphFont"/>
    <w:autoRedefine/>
    <w:rsid w:val="00516736"/>
    <w:pPr>
      <w:spacing w:after="160" w:line="240" w:lineRule="exact"/>
      <w:ind w:firstLine="567"/>
    </w:pPr>
    <w:rPr>
      <w:rFonts w:ascii="Verdana" w:hAnsi="Verdana" w:cs="Verdana"/>
      <w:sz w:val="20"/>
      <w:szCs w:val="20"/>
    </w:rPr>
  </w:style>
  <w:style w:type="table" w:styleId="TableGrid">
    <w:name w:val="Table Grid"/>
    <w:basedOn w:val="TableNormal"/>
    <w:rsid w:val="002126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rsid w:val="000338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table" w:customStyle="1" w:styleId="TableGrid1">
    <w:name w:val="Table Grid1"/>
    <w:basedOn w:val="TableNormal"/>
    <w:next w:val="TableGrid"/>
    <w:uiPriority w:val="39"/>
    <w:rsid w:val="0023799D"/>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805C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2BAF"/>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E41D23"/>
    <w:rPr>
      <w:rFonts w:ascii="Tahoma" w:hAnsi="Tahoma" w:cs="Tahoma"/>
      <w:sz w:val="16"/>
      <w:szCs w:val="16"/>
    </w:rPr>
  </w:style>
  <w:style w:type="character" w:customStyle="1" w:styleId="BalloonTextChar">
    <w:name w:val="Balloon Text Char"/>
    <w:link w:val="BalloonText"/>
    <w:rsid w:val="00E41D23"/>
    <w:rPr>
      <w:rFonts w:ascii="Tahoma" w:hAnsi="Tahoma" w:cs="Tahoma"/>
      <w:sz w:val="16"/>
      <w:szCs w:val="16"/>
    </w:rPr>
  </w:style>
  <w:style w:type="table" w:customStyle="1" w:styleId="TableGrid4">
    <w:name w:val="Table Grid4"/>
    <w:basedOn w:val="TableNormal"/>
    <w:next w:val="TableGrid"/>
    <w:rsid w:val="00E41D2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media/image3.wmf" Type="http://schemas.openxmlformats.org/officeDocument/2006/relationships/image"/><Relationship Id="rId12" Target="media/image4.wmf" Type="http://schemas.openxmlformats.org/officeDocument/2006/relationships/image"/><Relationship Id="rId13" Target="media/image5.wmf" Type="http://schemas.openxmlformats.org/officeDocument/2006/relationships/image"/><Relationship Id="rId14" Target="media/image6.wmf" Type="http://schemas.openxmlformats.org/officeDocument/2006/relationships/image"/><Relationship Id="rId15" Target="media/image7.wmf" Type="http://schemas.openxmlformats.org/officeDocument/2006/relationships/image"/><Relationship Id="rId16" Target="embeddings/oleObject1.bin" Type="http://schemas.openxmlformats.org/officeDocument/2006/relationships/oleObject"/><Relationship Id="rId17" Target="embeddings/oleObject2.bin" Type="http://schemas.openxmlformats.org/officeDocument/2006/relationships/oleObject"/><Relationship Id="rId18" Target="media/image8.wmf" Type="http://schemas.openxmlformats.org/officeDocument/2006/relationships/image"/><Relationship Id="rId19" Target="embeddings/oleObject3.bin" Type="http://schemas.openxmlformats.org/officeDocument/2006/relationships/oleObject"/><Relationship Id="rId2" Target="numbering.xml" Type="http://schemas.openxmlformats.org/officeDocument/2006/relationships/numbering"/><Relationship Id="rId20" Target="embeddings/oleObject4.bin" Type="http://schemas.openxmlformats.org/officeDocument/2006/relationships/oleObject"/><Relationship Id="rId21" Target="media/image9.wmf" Type="http://schemas.openxmlformats.org/officeDocument/2006/relationships/image"/><Relationship Id="rId22" Target="embeddings/oleObject5.bin" Type="http://schemas.openxmlformats.org/officeDocument/2006/relationships/oleObject"/><Relationship Id="rId23" Target="embeddings/oleObject6.bin" Type="http://schemas.openxmlformats.org/officeDocument/2006/relationships/oleObject"/><Relationship Id="rId24" Target="media/image10.wmf" Type="http://schemas.openxmlformats.org/officeDocument/2006/relationships/image"/><Relationship Id="rId25" Target="embeddings/oleObject7.bin" Type="http://schemas.openxmlformats.org/officeDocument/2006/relationships/oleObject"/><Relationship Id="rId26" Target="embeddings/oleObject8.bin" Type="http://schemas.openxmlformats.org/officeDocument/2006/relationships/oleObject"/><Relationship Id="rId27" Target="media/image11.wmf" Type="http://schemas.openxmlformats.org/officeDocument/2006/relationships/image"/><Relationship Id="rId28" Target="embeddings/oleObject9.bin" Type="http://schemas.openxmlformats.org/officeDocument/2006/relationships/oleObject"/><Relationship Id="rId29" Target="embeddings/oleObject10.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1" Target="embeddings/oleObject11.bin" Type="http://schemas.openxmlformats.org/officeDocument/2006/relationships/oleObject"/><Relationship Id="rId32" Target="embeddings/oleObject12.bin" Type="http://schemas.openxmlformats.org/officeDocument/2006/relationships/oleObject"/><Relationship Id="rId33" Target="embeddings/oleObject13.bin" Type="http://schemas.openxmlformats.org/officeDocument/2006/relationships/oleObject"/><Relationship Id="rId34" Target="embeddings/oleObject14.bin" Type="http://schemas.openxmlformats.org/officeDocument/2006/relationships/oleObject"/><Relationship Id="rId35" Target="media/image13.wmf" Type="http://schemas.openxmlformats.org/officeDocument/2006/relationships/image"/><Relationship Id="rId36" Target="embeddings/oleObject15.bin" Type="http://schemas.openxmlformats.org/officeDocument/2006/relationships/oleObject"/><Relationship Id="rId37" Target="media/image14.wmf" Type="http://schemas.openxmlformats.org/officeDocument/2006/relationships/image"/><Relationship Id="rId38" Target="media/image15.wmf" Type="http://schemas.openxmlformats.org/officeDocument/2006/relationships/image"/><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embeddings/oleObject19.bin" Type="http://schemas.openxmlformats.org/officeDocument/2006/relationships/oleObject"/><Relationship Id="rId46" Target="embeddings/oleObject20.bin" Type="http://schemas.openxmlformats.org/officeDocument/2006/relationships/oleObject"/><Relationship Id="rId47" Target="media/image19.wmf" Type="http://schemas.openxmlformats.org/officeDocument/2006/relationships/image"/><Relationship Id="rId48" Target="media/image20.wmf" Type="http://schemas.openxmlformats.org/officeDocument/2006/relationships/image"/><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embeddings/oleObject22.bin" Type="http://schemas.openxmlformats.org/officeDocument/2006/relationships/oleObject"/><Relationship Id="rId52" Target="media/image22.wmf" Type="http://schemas.openxmlformats.org/officeDocument/2006/relationships/image"/><Relationship Id="rId53" Target="media/image23.png" Type="http://schemas.openxmlformats.org/officeDocument/2006/relationships/image"/><Relationship Id="rId54" Target="media/image24.jpeg" Type="http://schemas.openxmlformats.org/officeDocument/2006/relationships/image"/><Relationship Id="rId55" Target="media/image25.jpeg" Type="http://schemas.openxmlformats.org/officeDocument/2006/relationships/image"/><Relationship Id="rId56" Target="media/image26.jpeg" Type="http://schemas.openxmlformats.org/officeDocument/2006/relationships/image"/><Relationship Id="rId57" Target="media/image27.jpeg" Type="http://schemas.openxmlformats.org/officeDocument/2006/relationships/image"/><Relationship Id="rId58" Target="media/image28.jpeg" Type="http://schemas.openxmlformats.org/officeDocument/2006/relationships/image"/><Relationship Id="rId59" Target="media/image29.jpeg" Type="http://schemas.openxmlformats.org/officeDocument/2006/relationships/image"/><Relationship Id="rId6" Target="webSettings.xml" Type="http://schemas.openxmlformats.org/officeDocument/2006/relationships/webSettings"/><Relationship Id="rId60" Target="media/image30.jpeg" Type="http://schemas.openxmlformats.org/officeDocument/2006/relationships/image"/><Relationship Id="rId61" Target="media/image31.jpeg" Type="http://schemas.openxmlformats.org/officeDocument/2006/relationships/image"/><Relationship Id="rId62" Target="header1.xml" Type="http://schemas.openxmlformats.org/officeDocument/2006/relationships/header"/><Relationship Id="rId63" Target="footer1.xml" Type="http://schemas.openxmlformats.org/officeDocument/2006/relationships/footer"/><Relationship Id="rId64" Target="fontTable.xml" Type="http://schemas.openxmlformats.org/officeDocument/2006/relationships/fontTable"/><Relationship Id="rId65" Target="theme/theme1.xml" Type="http://schemas.openxmlformats.org/officeDocument/2006/relationships/theme"/><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E09DE9-071E-4885-BDAE-E2F20243A1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689</Words>
  <Characters>3930</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6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6-07T11:22:00Z</dcterms:created>
  <dc:creator>tailieu123.edu.vn</dc:creator>
  <dc:description>Đề thi HSG môn Vật lí 11 Sở GD Quảng Nam 2022-2023 có đáp án được soạn dưới dạng file word và PDF gồm 11 trang. Các bạn xem và tải về ở dưới.</dc:description>
  <dcterms:modified xsi:type="dcterms:W3CDTF">2024-06-07T11:22:00Z</dcterms:modified>
  <cp:revision>1</cp:revision>
  <dc:title>Đề Thi HSG Môn Vật Lí 11 Sở GD Quảng Nam 2022-2023 Có Đáp Án</dc:title>
</cp:coreProperties>
</file>